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59A4" w:rsidRDefault="00A62083" w:rsidP="00A62083">
      <w:pPr>
        <w:spacing w:before="240" w:after="240" w:line="240" w:lineRule="auto"/>
        <w:jc w:val="center"/>
        <w:rPr>
          <w:rFonts w:ascii="Times New Roman" w:hAnsi="Times New Roman" w:cs="Times New Roman"/>
          <w:b/>
          <w:sz w:val="24"/>
          <w:szCs w:val="24"/>
          <w:lang w:val="tr-TR"/>
        </w:rPr>
      </w:pPr>
      <w:r>
        <w:rPr>
          <w:rFonts w:ascii="Times New Roman" w:hAnsi="Times New Roman" w:cs="Times New Roman"/>
          <w:b/>
          <w:sz w:val="24"/>
          <w:szCs w:val="24"/>
          <w:lang w:val="tr-TR"/>
        </w:rPr>
        <w:t>BORSA İSTANBUL HİSSE SENEDİ PİYASASINDA</w:t>
      </w:r>
      <w:r w:rsidRPr="0004693E">
        <w:rPr>
          <w:rFonts w:ascii="Times New Roman" w:hAnsi="Times New Roman" w:cs="Times New Roman"/>
          <w:b/>
          <w:sz w:val="24"/>
          <w:szCs w:val="24"/>
          <w:lang w:val="tr-TR"/>
        </w:rPr>
        <w:t xml:space="preserve"> </w:t>
      </w:r>
      <w:r>
        <w:rPr>
          <w:rFonts w:ascii="Times New Roman" w:hAnsi="Times New Roman" w:cs="Times New Roman"/>
          <w:b/>
          <w:sz w:val="24"/>
          <w:szCs w:val="24"/>
          <w:lang w:val="tr-TR"/>
        </w:rPr>
        <w:t>DOĞRUSAL O</w:t>
      </w:r>
      <w:r w:rsidRPr="0004693E">
        <w:rPr>
          <w:rFonts w:ascii="Times New Roman" w:hAnsi="Times New Roman" w:cs="Times New Roman"/>
          <w:b/>
          <w:sz w:val="24"/>
          <w:szCs w:val="24"/>
          <w:lang w:val="tr-TR"/>
        </w:rPr>
        <w:t xml:space="preserve">LMAYAN </w:t>
      </w:r>
      <w:r>
        <w:rPr>
          <w:rFonts w:ascii="Times New Roman" w:hAnsi="Times New Roman" w:cs="Times New Roman"/>
          <w:b/>
          <w:sz w:val="24"/>
          <w:szCs w:val="24"/>
          <w:lang w:val="tr-TR"/>
        </w:rPr>
        <w:t xml:space="preserve">YÖNTEMLER </w:t>
      </w:r>
      <w:r w:rsidRPr="0004693E">
        <w:rPr>
          <w:rFonts w:ascii="Times New Roman" w:hAnsi="Times New Roman" w:cs="Times New Roman"/>
          <w:b/>
          <w:sz w:val="24"/>
          <w:szCs w:val="24"/>
          <w:lang w:val="tr-TR"/>
        </w:rPr>
        <w:t xml:space="preserve">İLE </w:t>
      </w:r>
      <w:r>
        <w:rPr>
          <w:rFonts w:ascii="Times New Roman" w:hAnsi="Times New Roman" w:cs="Times New Roman"/>
          <w:b/>
          <w:sz w:val="24"/>
          <w:szCs w:val="24"/>
          <w:lang w:val="tr-TR"/>
        </w:rPr>
        <w:t>PİYASA E</w:t>
      </w:r>
      <w:r w:rsidRPr="0004693E">
        <w:rPr>
          <w:rFonts w:ascii="Times New Roman" w:hAnsi="Times New Roman" w:cs="Times New Roman"/>
          <w:b/>
          <w:sz w:val="24"/>
          <w:szCs w:val="24"/>
          <w:lang w:val="tr-TR"/>
        </w:rPr>
        <w:t>TKİNLİĞİN</w:t>
      </w:r>
      <w:r>
        <w:rPr>
          <w:rFonts w:ascii="Times New Roman" w:hAnsi="Times New Roman" w:cs="Times New Roman"/>
          <w:b/>
          <w:sz w:val="24"/>
          <w:szCs w:val="24"/>
          <w:lang w:val="tr-TR"/>
        </w:rPr>
        <w:t>İN TEST E</w:t>
      </w:r>
      <w:r w:rsidRPr="0004693E">
        <w:rPr>
          <w:rFonts w:ascii="Times New Roman" w:hAnsi="Times New Roman" w:cs="Times New Roman"/>
          <w:b/>
          <w:sz w:val="24"/>
          <w:szCs w:val="24"/>
          <w:lang w:val="tr-TR"/>
        </w:rPr>
        <w:t>DİLMESİ</w:t>
      </w:r>
      <w:r>
        <w:rPr>
          <w:rStyle w:val="DipnotBavurusu"/>
          <w:rFonts w:ascii="Times New Roman" w:hAnsi="Times New Roman"/>
          <w:b/>
          <w:sz w:val="24"/>
          <w:szCs w:val="24"/>
          <w:lang w:val="tr-TR"/>
        </w:rPr>
        <w:footnoteReference w:id="1"/>
      </w:r>
    </w:p>
    <w:p w:rsidR="00CC182B" w:rsidRPr="0004693E" w:rsidRDefault="00CC182B" w:rsidP="007408C0">
      <w:pPr>
        <w:spacing w:before="240" w:after="240" w:line="240" w:lineRule="auto"/>
        <w:jc w:val="right"/>
        <w:rPr>
          <w:rFonts w:ascii="Times New Roman" w:hAnsi="Times New Roman" w:cs="Times New Roman"/>
          <w:b/>
          <w:sz w:val="24"/>
          <w:szCs w:val="24"/>
          <w:lang w:val="tr-TR"/>
        </w:rPr>
      </w:pPr>
      <w:r>
        <w:rPr>
          <w:rFonts w:ascii="Times New Roman" w:hAnsi="Times New Roman" w:cs="Times New Roman"/>
          <w:b/>
          <w:sz w:val="24"/>
          <w:szCs w:val="24"/>
          <w:lang w:val="tr-TR"/>
        </w:rPr>
        <w:t>Onur GÖZBAŞI</w:t>
      </w:r>
      <w:r w:rsidR="00A62083">
        <w:rPr>
          <w:rStyle w:val="DipnotBavurusu"/>
          <w:rFonts w:ascii="Times New Roman" w:hAnsi="Times New Roman"/>
          <w:b/>
          <w:sz w:val="24"/>
          <w:szCs w:val="24"/>
          <w:lang w:val="tr-TR"/>
        </w:rPr>
        <w:footnoteReference w:id="2"/>
      </w:r>
    </w:p>
    <w:p w:rsidR="00187C87" w:rsidRPr="002900FA" w:rsidRDefault="00190495" w:rsidP="007408C0">
      <w:pPr>
        <w:spacing w:before="240" w:after="240" w:line="240" w:lineRule="auto"/>
        <w:outlineLvl w:val="0"/>
        <w:rPr>
          <w:rFonts w:ascii="Times New Roman" w:hAnsi="Times New Roman" w:cs="Times New Roman"/>
          <w:b/>
          <w:i/>
          <w:sz w:val="24"/>
          <w:szCs w:val="24"/>
          <w:lang w:val="tr-TR"/>
        </w:rPr>
      </w:pPr>
      <w:r w:rsidRPr="002900FA">
        <w:rPr>
          <w:rFonts w:ascii="Times New Roman" w:hAnsi="Times New Roman" w:cs="Times New Roman"/>
          <w:b/>
          <w:i/>
          <w:sz w:val="24"/>
          <w:szCs w:val="24"/>
          <w:lang w:val="tr-TR"/>
        </w:rPr>
        <w:t>ÖZET</w:t>
      </w:r>
    </w:p>
    <w:p w:rsidR="00CA3CD7" w:rsidRPr="002900FA" w:rsidRDefault="00ED3A01" w:rsidP="007408C0">
      <w:pPr>
        <w:pStyle w:val="Default"/>
        <w:spacing w:before="240" w:after="240"/>
        <w:jc w:val="both"/>
        <w:rPr>
          <w:rFonts w:ascii="Times New Roman" w:hAnsi="Times New Roman" w:cs="Times New Roman"/>
          <w:i/>
        </w:rPr>
      </w:pPr>
      <w:r w:rsidRPr="002900FA">
        <w:rPr>
          <w:rFonts w:ascii="Times New Roman" w:hAnsi="Times New Roman" w:cs="Times New Roman"/>
          <w:i/>
        </w:rPr>
        <w:t xml:space="preserve">Bu çalışmanın amacı, </w:t>
      </w:r>
      <w:r w:rsidR="00D571CB" w:rsidRPr="002900FA">
        <w:rPr>
          <w:rFonts w:ascii="Times New Roman" w:hAnsi="Times New Roman" w:cs="Times New Roman"/>
          <w:i/>
        </w:rPr>
        <w:t xml:space="preserve"> </w:t>
      </w:r>
      <w:r w:rsidR="0006538F" w:rsidRPr="002900FA">
        <w:rPr>
          <w:rFonts w:ascii="Times New Roman" w:hAnsi="Times New Roman" w:cs="Times New Roman"/>
          <w:i/>
        </w:rPr>
        <w:t>Borsa İstanbul</w:t>
      </w:r>
      <w:r w:rsidR="00C631D7" w:rsidRPr="002900FA">
        <w:rPr>
          <w:rFonts w:ascii="Times New Roman" w:hAnsi="Times New Roman" w:cs="Times New Roman"/>
          <w:i/>
        </w:rPr>
        <w:t xml:space="preserve"> </w:t>
      </w:r>
      <w:r w:rsidR="00187C87" w:rsidRPr="002900FA">
        <w:rPr>
          <w:rFonts w:ascii="Times New Roman" w:hAnsi="Times New Roman" w:cs="Times New Roman"/>
          <w:i/>
        </w:rPr>
        <w:t xml:space="preserve">hisse senedi piyasasının zayıf formda etkin olup olmadığını </w:t>
      </w:r>
      <w:proofErr w:type="gramStart"/>
      <w:r w:rsidR="00187C87" w:rsidRPr="002900FA">
        <w:rPr>
          <w:rFonts w:ascii="Times New Roman" w:hAnsi="Times New Roman" w:cs="Times New Roman"/>
          <w:i/>
        </w:rPr>
        <w:t>literatürde</w:t>
      </w:r>
      <w:proofErr w:type="gramEnd"/>
      <w:r w:rsidR="00187C87" w:rsidRPr="002900FA">
        <w:rPr>
          <w:rFonts w:ascii="Times New Roman" w:hAnsi="Times New Roman" w:cs="Times New Roman"/>
          <w:i/>
        </w:rPr>
        <w:t xml:space="preserve"> son zamanlarda geliştirilen </w:t>
      </w:r>
      <w:r w:rsidR="00B442A5" w:rsidRPr="002900FA">
        <w:rPr>
          <w:rFonts w:ascii="Times New Roman" w:hAnsi="Times New Roman" w:cs="Times New Roman"/>
          <w:i/>
        </w:rPr>
        <w:t xml:space="preserve">doğrusal olmayan birim kök </w:t>
      </w:r>
      <w:r w:rsidR="00187C87" w:rsidRPr="002900FA">
        <w:rPr>
          <w:rFonts w:ascii="Times New Roman" w:hAnsi="Times New Roman" w:cs="Times New Roman"/>
          <w:i/>
        </w:rPr>
        <w:t xml:space="preserve">testleri ile tespit etmektir. </w:t>
      </w:r>
      <w:r w:rsidR="008564D5" w:rsidRPr="002900FA">
        <w:rPr>
          <w:rFonts w:ascii="Times New Roman" w:hAnsi="Times New Roman" w:cs="Times New Roman"/>
          <w:i/>
        </w:rPr>
        <w:t xml:space="preserve">Bu amaçla </w:t>
      </w:r>
      <w:r w:rsidR="00C25D4F" w:rsidRPr="002900FA">
        <w:rPr>
          <w:rFonts w:ascii="Times New Roman" w:hAnsi="Times New Roman" w:cs="Times New Roman"/>
          <w:i/>
        </w:rPr>
        <w:t>Borsa İ</w:t>
      </w:r>
      <w:r w:rsidR="00C82293" w:rsidRPr="002900FA">
        <w:rPr>
          <w:rFonts w:ascii="Times New Roman" w:hAnsi="Times New Roman" w:cs="Times New Roman"/>
          <w:i/>
        </w:rPr>
        <w:t xml:space="preserve">stanbul </w:t>
      </w:r>
      <w:r w:rsidR="00CA3CD7" w:rsidRPr="002900FA">
        <w:rPr>
          <w:rFonts w:ascii="Times New Roman" w:hAnsi="Times New Roman" w:cs="Times New Roman"/>
          <w:i/>
        </w:rPr>
        <w:t xml:space="preserve">100 </w:t>
      </w:r>
      <w:r w:rsidR="006C721B" w:rsidRPr="002900FA">
        <w:rPr>
          <w:rFonts w:ascii="Times New Roman" w:hAnsi="Times New Roman" w:cs="Times New Roman"/>
          <w:i/>
        </w:rPr>
        <w:t xml:space="preserve">Endeksine </w:t>
      </w:r>
      <w:r w:rsidR="00A60A6F" w:rsidRPr="002900FA">
        <w:rPr>
          <w:rFonts w:ascii="Times New Roman" w:hAnsi="Times New Roman" w:cs="Times New Roman"/>
          <w:i/>
        </w:rPr>
        <w:t xml:space="preserve"> (BI</w:t>
      </w:r>
      <w:r w:rsidR="00F872CA" w:rsidRPr="002900FA">
        <w:rPr>
          <w:rFonts w:ascii="Times New Roman" w:hAnsi="Times New Roman" w:cs="Times New Roman"/>
          <w:i/>
        </w:rPr>
        <w:t xml:space="preserve">ST 100) </w:t>
      </w:r>
      <w:r w:rsidR="00C82293" w:rsidRPr="002900FA">
        <w:rPr>
          <w:rFonts w:ascii="Times New Roman" w:hAnsi="Times New Roman" w:cs="Times New Roman"/>
          <w:i/>
        </w:rPr>
        <w:t xml:space="preserve">ait </w:t>
      </w:r>
      <w:r w:rsidR="00CA3CD7" w:rsidRPr="002900FA">
        <w:rPr>
          <w:rFonts w:ascii="Times New Roman" w:hAnsi="Times New Roman" w:cs="Times New Roman"/>
          <w:i/>
        </w:rPr>
        <w:t>günlük ve</w:t>
      </w:r>
      <w:r w:rsidR="006C721B" w:rsidRPr="002900FA">
        <w:rPr>
          <w:rFonts w:ascii="Times New Roman" w:hAnsi="Times New Roman" w:cs="Times New Roman"/>
          <w:i/>
        </w:rPr>
        <w:t xml:space="preserve"> </w:t>
      </w:r>
      <w:r w:rsidR="00C82293" w:rsidRPr="002900FA">
        <w:rPr>
          <w:rFonts w:ascii="Times New Roman" w:hAnsi="Times New Roman" w:cs="Times New Roman"/>
          <w:i/>
        </w:rPr>
        <w:t xml:space="preserve">saatlik </w:t>
      </w:r>
      <w:r w:rsidR="00B442A5" w:rsidRPr="002900FA">
        <w:rPr>
          <w:rFonts w:ascii="Times New Roman" w:hAnsi="Times New Roman" w:cs="Times New Roman"/>
          <w:i/>
        </w:rPr>
        <w:t>veriler</w:t>
      </w:r>
      <w:r w:rsidR="00C82293" w:rsidRPr="002900FA">
        <w:rPr>
          <w:rFonts w:ascii="Times New Roman" w:hAnsi="Times New Roman" w:cs="Times New Roman"/>
          <w:i/>
        </w:rPr>
        <w:t xml:space="preserve"> kullanıl</w:t>
      </w:r>
      <w:r w:rsidR="00C631D7" w:rsidRPr="002900FA">
        <w:rPr>
          <w:rFonts w:ascii="Times New Roman" w:hAnsi="Times New Roman" w:cs="Times New Roman"/>
          <w:i/>
        </w:rPr>
        <w:t>maktadır</w:t>
      </w:r>
      <w:r w:rsidR="00C82293" w:rsidRPr="002900FA">
        <w:rPr>
          <w:rFonts w:ascii="Times New Roman" w:hAnsi="Times New Roman" w:cs="Times New Roman"/>
          <w:i/>
        </w:rPr>
        <w:t xml:space="preserve">. </w:t>
      </w:r>
      <w:proofErr w:type="spellStart"/>
      <w:r w:rsidR="008564D5" w:rsidRPr="002900FA">
        <w:rPr>
          <w:rFonts w:ascii="Times New Roman" w:hAnsi="Times New Roman" w:cs="Times New Roman"/>
          <w:i/>
        </w:rPr>
        <w:t>D</w:t>
      </w:r>
      <w:r w:rsidR="0009422D" w:rsidRPr="002900FA">
        <w:rPr>
          <w:rFonts w:ascii="Times New Roman" w:hAnsi="Times New Roman" w:cs="Times New Roman"/>
          <w:i/>
        </w:rPr>
        <w:t>oğrusallık</w:t>
      </w:r>
      <w:proofErr w:type="spellEnd"/>
      <w:r w:rsidR="0009422D" w:rsidRPr="002900FA">
        <w:rPr>
          <w:rFonts w:ascii="Times New Roman" w:hAnsi="Times New Roman" w:cs="Times New Roman"/>
          <w:i/>
        </w:rPr>
        <w:t xml:space="preserve"> testi </w:t>
      </w:r>
      <w:r w:rsidR="00FE0FFA" w:rsidRPr="002900FA">
        <w:rPr>
          <w:rFonts w:ascii="Times New Roman" w:hAnsi="Times New Roman" w:cs="Times New Roman"/>
          <w:i/>
        </w:rPr>
        <w:t xml:space="preserve">için </w:t>
      </w:r>
      <w:proofErr w:type="spellStart"/>
      <w:r w:rsidR="00F872CA" w:rsidRPr="002900FA">
        <w:rPr>
          <w:rFonts w:ascii="Times New Roman" w:hAnsi="Times New Roman" w:cs="Times New Roman"/>
          <w:i/>
        </w:rPr>
        <w:t>Harvey</w:t>
      </w:r>
      <w:proofErr w:type="spellEnd"/>
      <w:r w:rsidR="00F872CA" w:rsidRPr="002900FA">
        <w:rPr>
          <w:rFonts w:ascii="Times New Roman" w:hAnsi="Times New Roman" w:cs="Times New Roman"/>
          <w:i/>
        </w:rPr>
        <w:t xml:space="preserve"> </w:t>
      </w:r>
      <w:r w:rsidR="001641C6" w:rsidRPr="002900FA">
        <w:rPr>
          <w:rFonts w:ascii="Times New Roman" w:hAnsi="Times New Roman" w:cs="Times New Roman"/>
          <w:i/>
        </w:rPr>
        <w:t xml:space="preserve">vd. </w:t>
      </w:r>
      <w:r w:rsidR="00F872CA" w:rsidRPr="002900FA">
        <w:rPr>
          <w:rFonts w:ascii="Times New Roman" w:hAnsi="Times New Roman" w:cs="Times New Roman"/>
          <w:i/>
        </w:rPr>
        <w:t xml:space="preserve">(2008) testi, doğrusal olmayan birim kök testi için ise </w:t>
      </w:r>
      <w:proofErr w:type="spellStart"/>
      <w:r w:rsidR="00F872CA" w:rsidRPr="002900FA">
        <w:rPr>
          <w:rFonts w:ascii="Times New Roman" w:hAnsi="Times New Roman" w:cs="Times New Roman"/>
          <w:i/>
        </w:rPr>
        <w:t>Kapetanios</w:t>
      </w:r>
      <w:proofErr w:type="spellEnd"/>
      <w:r w:rsidR="00F872CA" w:rsidRPr="002900FA">
        <w:rPr>
          <w:rFonts w:ascii="Times New Roman" w:hAnsi="Times New Roman" w:cs="Times New Roman"/>
          <w:i/>
        </w:rPr>
        <w:t xml:space="preserve"> vd. (2003) ve </w:t>
      </w:r>
      <w:proofErr w:type="spellStart"/>
      <w:r w:rsidR="00F872CA" w:rsidRPr="002900FA">
        <w:rPr>
          <w:rFonts w:ascii="Times New Roman" w:hAnsi="Times New Roman" w:cs="Times New Roman"/>
          <w:i/>
        </w:rPr>
        <w:t>Kruse</w:t>
      </w:r>
      <w:proofErr w:type="spellEnd"/>
      <w:r w:rsidR="00F872CA" w:rsidRPr="002900FA">
        <w:rPr>
          <w:rFonts w:ascii="Times New Roman" w:hAnsi="Times New Roman" w:cs="Times New Roman"/>
          <w:i/>
        </w:rPr>
        <w:t xml:space="preserve"> (2011) tarafından önerilen doğrusal olmayan ESTAR birim kök </w:t>
      </w:r>
      <w:r w:rsidR="0009422D" w:rsidRPr="002900FA">
        <w:rPr>
          <w:rFonts w:ascii="Times New Roman" w:hAnsi="Times New Roman" w:cs="Times New Roman"/>
          <w:i/>
        </w:rPr>
        <w:t xml:space="preserve">testlerinden yararlanılmaktadır. </w:t>
      </w:r>
      <w:r w:rsidR="007B7BC8" w:rsidRPr="002900FA">
        <w:rPr>
          <w:rFonts w:ascii="Times New Roman" w:hAnsi="Times New Roman" w:cs="Times New Roman"/>
          <w:i/>
        </w:rPr>
        <w:t xml:space="preserve">Elde sonuçlar </w:t>
      </w:r>
      <w:r w:rsidR="00F872CA" w:rsidRPr="002900FA">
        <w:rPr>
          <w:rFonts w:ascii="Times New Roman" w:hAnsi="Times New Roman" w:cs="Times New Roman"/>
          <w:i/>
        </w:rPr>
        <w:t xml:space="preserve">her iki frekansta da BİST 100 endeksinin </w:t>
      </w:r>
      <w:r w:rsidR="007B7BC8" w:rsidRPr="002900FA">
        <w:rPr>
          <w:rFonts w:ascii="Times New Roman" w:hAnsi="Times New Roman" w:cs="Times New Roman"/>
          <w:i/>
        </w:rPr>
        <w:t>doğrusal olmayan özelliklere sahip olduğunu</w:t>
      </w:r>
      <w:r w:rsidR="00F872CA" w:rsidRPr="002900FA">
        <w:rPr>
          <w:rFonts w:ascii="Times New Roman" w:hAnsi="Times New Roman" w:cs="Times New Roman"/>
          <w:i/>
        </w:rPr>
        <w:t>,</w:t>
      </w:r>
      <w:r w:rsidR="007B7BC8" w:rsidRPr="002900FA">
        <w:rPr>
          <w:rFonts w:ascii="Times New Roman" w:hAnsi="Times New Roman" w:cs="Times New Roman"/>
          <w:i/>
        </w:rPr>
        <w:t xml:space="preserve"> ayrıca </w:t>
      </w:r>
      <w:r w:rsidR="00D23F85" w:rsidRPr="002900FA">
        <w:rPr>
          <w:rFonts w:ascii="Times New Roman" w:hAnsi="Times New Roman" w:cs="Times New Roman"/>
          <w:i/>
        </w:rPr>
        <w:t xml:space="preserve">ele alınan </w:t>
      </w:r>
      <w:r w:rsidR="00F872CA" w:rsidRPr="002900FA">
        <w:rPr>
          <w:rFonts w:ascii="Times New Roman" w:hAnsi="Times New Roman" w:cs="Times New Roman"/>
          <w:i/>
        </w:rPr>
        <w:t>serilerin birim köke sahip olduğunu</w:t>
      </w:r>
      <w:r w:rsidR="00AE609D" w:rsidRPr="002900FA">
        <w:rPr>
          <w:rFonts w:ascii="Times New Roman" w:hAnsi="Times New Roman" w:cs="Times New Roman"/>
          <w:i/>
        </w:rPr>
        <w:t>,</w:t>
      </w:r>
      <w:r w:rsidR="00F872CA" w:rsidRPr="002900FA">
        <w:rPr>
          <w:rFonts w:ascii="Times New Roman" w:hAnsi="Times New Roman" w:cs="Times New Roman"/>
          <w:i/>
        </w:rPr>
        <w:t xml:space="preserve"> </w:t>
      </w:r>
      <w:r w:rsidR="008564D5" w:rsidRPr="002900FA">
        <w:rPr>
          <w:rFonts w:ascii="Times New Roman" w:hAnsi="Times New Roman" w:cs="Times New Roman"/>
          <w:i/>
        </w:rPr>
        <w:t xml:space="preserve">diğer bir ifadeyle </w:t>
      </w:r>
      <w:r w:rsidR="00C25D4F" w:rsidRPr="002900FA">
        <w:rPr>
          <w:rFonts w:ascii="Times New Roman" w:hAnsi="Times New Roman" w:cs="Times New Roman"/>
          <w:i/>
        </w:rPr>
        <w:t>Borsa İ</w:t>
      </w:r>
      <w:r w:rsidR="006A7559" w:rsidRPr="002900FA">
        <w:rPr>
          <w:rFonts w:ascii="Times New Roman" w:hAnsi="Times New Roman" w:cs="Times New Roman"/>
          <w:i/>
        </w:rPr>
        <w:t>stanbul</w:t>
      </w:r>
      <w:r w:rsidR="00187C87" w:rsidRPr="002900FA">
        <w:rPr>
          <w:rFonts w:ascii="Times New Roman" w:hAnsi="Times New Roman" w:cs="Times New Roman"/>
          <w:i/>
        </w:rPr>
        <w:t xml:space="preserve"> hisse senedi piyasasının zayıf </w:t>
      </w:r>
      <w:r w:rsidR="00F872CA" w:rsidRPr="002900FA">
        <w:rPr>
          <w:rFonts w:ascii="Times New Roman" w:hAnsi="Times New Roman" w:cs="Times New Roman"/>
          <w:i/>
        </w:rPr>
        <w:t xml:space="preserve">formda etkin bir piyasa olduğuna işaret etmektedir. </w:t>
      </w:r>
    </w:p>
    <w:p w:rsidR="00CC182B" w:rsidRPr="002900FA" w:rsidRDefault="00CC182B" w:rsidP="007408C0">
      <w:pPr>
        <w:pStyle w:val="Default"/>
        <w:spacing w:before="240" w:after="240"/>
        <w:jc w:val="both"/>
        <w:rPr>
          <w:rFonts w:ascii="Times New Roman" w:hAnsi="Times New Roman" w:cs="Times New Roman"/>
          <w:i/>
        </w:rPr>
      </w:pPr>
      <w:r w:rsidRPr="002900FA">
        <w:rPr>
          <w:rFonts w:ascii="Times New Roman" w:hAnsi="Times New Roman" w:cs="Times New Roman"/>
          <w:b/>
          <w:i/>
        </w:rPr>
        <w:t>Anahtar Kelimeler:</w:t>
      </w:r>
      <w:r w:rsidRPr="002900FA">
        <w:rPr>
          <w:rFonts w:ascii="Times New Roman" w:hAnsi="Times New Roman" w:cs="Times New Roman"/>
          <w:i/>
        </w:rPr>
        <w:t xml:space="preserve"> Piyasa Etkinliği, Borsa İstanbul, Doğrusal Olmayan Birim Kök Testleri</w:t>
      </w:r>
      <w:r w:rsidR="00190495" w:rsidRPr="002900FA">
        <w:rPr>
          <w:rFonts w:ascii="Times New Roman" w:hAnsi="Times New Roman" w:cs="Times New Roman"/>
          <w:i/>
        </w:rPr>
        <w:t>.</w:t>
      </w:r>
    </w:p>
    <w:p w:rsidR="0004693E" w:rsidRDefault="00892CE3" w:rsidP="00892CE3">
      <w:pPr>
        <w:spacing w:before="240" w:after="240" w:line="240" w:lineRule="auto"/>
        <w:jc w:val="center"/>
        <w:outlineLvl w:val="0"/>
        <w:rPr>
          <w:rFonts w:ascii="Times New Roman" w:hAnsi="Times New Roman" w:cs="Times New Roman"/>
          <w:b/>
          <w:sz w:val="24"/>
          <w:szCs w:val="24"/>
          <w:lang w:val="tr-TR"/>
        </w:rPr>
      </w:pPr>
      <w:r>
        <w:rPr>
          <w:rFonts w:ascii="Times New Roman" w:hAnsi="Times New Roman" w:cs="Times New Roman"/>
          <w:b/>
          <w:sz w:val="24"/>
          <w:szCs w:val="24"/>
          <w:lang w:val="tr-TR"/>
        </w:rPr>
        <w:t>TESTING WEAK-FORM EFFICIENCY OF THE BORSA İSTANBUL STOCK MARKET: A NONLINEAR APPROACH</w:t>
      </w:r>
    </w:p>
    <w:p w:rsidR="00EA6312" w:rsidRPr="002900FA" w:rsidRDefault="00190495" w:rsidP="007408C0">
      <w:pPr>
        <w:spacing w:before="240" w:after="240" w:line="240" w:lineRule="auto"/>
        <w:outlineLvl w:val="0"/>
        <w:rPr>
          <w:rFonts w:ascii="Times New Roman" w:hAnsi="Times New Roman" w:cs="Times New Roman"/>
          <w:b/>
          <w:i/>
          <w:sz w:val="24"/>
          <w:szCs w:val="24"/>
          <w:lang w:val="tr-TR"/>
        </w:rPr>
      </w:pPr>
      <w:r w:rsidRPr="002900FA">
        <w:rPr>
          <w:rFonts w:ascii="Times New Roman" w:hAnsi="Times New Roman" w:cs="Times New Roman"/>
          <w:b/>
          <w:i/>
          <w:sz w:val="24"/>
          <w:szCs w:val="24"/>
          <w:lang w:val="tr-TR"/>
        </w:rPr>
        <w:t>ABSTRACT</w:t>
      </w:r>
    </w:p>
    <w:p w:rsidR="00C631D7" w:rsidRPr="002900FA" w:rsidRDefault="00C631D7" w:rsidP="007408C0">
      <w:pPr>
        <w:pStyle w:val="Default"/>
        <w:spacing w:before="240" w:after="240"/>
        <w:jc w:val="both"/>
        <w:rPr>
          <w:rFonts w:ascii="Times New Roman" w:hAnsi="Times New Roman" w:cs="Times New Roman"/>
          <w:i/>
          <w:lang w:val="en-US"/>
        </w:rPr>
      </w:pPr>
      <w:r w:rsidRPr="002900FA">
        <w:rPr>
          <w:rFonts w:ascii="Times New Roman" w:hAnsi="Times New Roman" w:cs="Times New Roman"/>
          <w:i/>
          <w:lang w:val="en-US"/>
        </w:rPr>
        <w:t xml:space="preserve">The purpose of this study is to determine whether </w:t>
      </w:r>
      <w:proofErr w:type="spellStart"/>
      <w:r w:rsidRPr="002900FA">
        <w:rPr>
          <w:rFonts w:ascii="Times New Roman" w:hAnsi="Times New Roman" w:cs="Times New Roman"/>
          <w:i/>
          <w:lang w:val="en-US"/>
        </w:rPr>
        <w:t>Borsa</w:t>
      </w:r>
      <w:proofErr w:type="spellEnd"/>
      <w:r w:rsidRPr="002900FA">
        <w:rPr>
          <w:rFonts w:ascii="Times New Roman" w:hAnsi="Times New Roman" w:cs="Times New Roman"/>
          <w:i/>
          <w:lang w:val="en-US"/>
        </w:rPr>
        <w:t xml:space="preserve"> Istanbul stock market is weak-form efficient using non-linear unit root tests having recently developed in the literature. </w:t>
      </w:r>
      <w:r w:rsidR="00D23F85" w:rsidRPr="002900FA">
        <w:rPr>
          <w:rFonts w:ascii="Times New Roman" w:hAnsi="Times New Roman" w:cs="Times New Roman"/>
          <w:i/>
          <w:lang w:val="en-US"/>
        </w:rPr>
        <w:t xml:space="preserve">To this end, the linearity test developed by Harvey et al. (2008) and the nonlinear ESTAR unit root tests recently developed by </w:t>
      </w:r>
      <w:proofErr w:type="spellStart"/>
      <w:r w:rsidR="00D23F85" w:rsidRPr="002900FA">
        <w:rPr>
          <w:rFonts w:ascii="Times New Roman" w:hAnsi="Times New Roman" w:cs="Times New Roman"/>
          <w:i/>
          <w:lang w:val="en-US"/>
        </w:rPr>
        <w:t>Kapetanious</w:t>
      </w:r>
      <w:proofErr w:type="spellEnd"/>
      <w:r w:rsidR="00D23F85" w:rsidRPr="002900FA">
        <w:rPr>
          <w:rFonts w:ascii="Times New Roman" w:hAnsi="Times New Roman" w:cs="Times New Roman"/>
          <w:i/>
          <w:lang w:val="en-US"/>
        </w:rPr>
        <w:t xml:space="preserve"> (2003) and Kruse (2011) have been employed to the daily and hourly data</w:t>
      </w:r>
      <w:r w:rsidR="002B3B98" w:rsidRPr="002B3B98">
        <w:rPr>
          <w:rFonts w:ascii="Times New Roman" w:hAnsi="Times New Roman" w:cs="Times New Roman"/>
          <w:color w:val="FF0000"/>
          <w:lang w:val="en-US"/>
        </w:rPr>
        <w:t xml:space="preserve"> </w:t>
      </w:r>
      <w:r w:rsidR="002B3B98" w:rsidRPr="002B3B98">
        <w:rPr>
          <w:rFonts w:ascii="Times New Roman" w:hAnsi="Times New Roman" w:cs="Times New Roman"/>
          <w:i/>
          <w:color w:val="auto"/>
          <w:lang w:val="en-US"/>
        </w:rPr>
        <w:t xml:space="preserve">belonging to </w:t>
      </w:r>
      <w:proofErr w:type="spellStart"/>
      <w:r w:rsidR="002B3B98" w:rsidRPr="002B3B98">
        <w:rPr>
          <w:rFonts w:ascii="Times New Roman" w:hAnsi="Times New Roman" w:cs="Times New Roman"/>
          <w:i/>
          <w:color w:val="auto"/>
          <w:lang w:val="en-US"/>
        </w:rPr>
        <w:t>Borsa</w:t>
      </w:r>
      <w:proofErr w:type="spellEnd"/>
      <w:r w:rsidR="002B3B98" w:rsidRPr="002B3B98">
        <w:rPr>
          <w:rFonts w:ascii="Times New Roman" w:hAnsi="Times New Roman" w:cs="Times New Roman"/>
          <w:i/>
          <w:color w:val="auto"/>
          <w:lang w:val="en-US"/>
        </w:rPr>
        <w:t xml:space="preserve"> Istanbul 100 Index</w:t>
      </w:r>
      <w:r w:rsidR="00D23F85" w:rsidRPr="002900FA">
        <w:rPr>
          <w:rFonts w:ascii="Times New Roman" w:hAnsi="Times New Roman" w:cs="Times New Roman"/>
          <w:i/>
          <w:lang w:val="en-US"/>
        </w:rPr>
        <w:t xml:space="preserve">. </w:t>
      </w:r>
      <w:r w:rsidRPr="002900FA">
        <w:rPr>
          <w:rFonts w:ascii="Times New Roman" w:hAnsi="Times New Roman" w:cs="Times New Roman"/>
          <w:i/>
          <w:lang w:val="en-US"/>
        </w:rPr>
        <w:t xml:space="preserve">The results </w:t>
      </w:r>
      <w:r w:rsidR="00DE1971" w:rsidRPr="002900FA">
        <w:rPr>
          <w:rFonts w:ascii="Times New Roman" w:hAnsi="Times New Roman" w:cs="Times New Roman"/>
          <w:i/>
          <w:lang w:val="en-US"/>
        </w:rPr>
        <w:t xml:space="preserve">indicate </w:t>
      </w:r>
      <w:r w:rsidRPr="002900FA">
        <w:rPr>
          <w:rFonts w:ascii="Times New Roman" w:hAnsi="Times New Roman" w:cs="Times New Roman"/>
          <w:i/>
          <w:lang w:val="en-US"/>
        </w:rPr>
        <w:t xml:space="preserve">that the </w:t>
      </w:r>
      <w:proofErr w:type="spellStart"/>
      <w:r w:rsidRPr="002900FA">
        <w:rPr>
          <w:rFonts w:ascii="Times New Roman" w:hAnsi="Times New Roman" w:cs="Times New Roman"/>
          <w:i/>
          <w:lang w:val="en-US"/>
        </w:rPr>
        <w:t>Borsa</w:t>
      </w:r>
      <w:proofErr w:type="spellEnd"/>
      <w:r w:rsidRPr="002900FA">
        <w:rPr>
          <w:rFonts w:ascii="Times New Roman" w:hAnsi="Times New Roman" w:cs="Times New Roman"/>
          <w:i/>
          <w:lang w:val="en-US"/>
        </w:rPr>
        <w:t xml:space="preserve"> Istanbul stock price </w:t>
      </w:r>
      <w:r w:rsidR="00176510" w:rsidRPr="002900FA">
        <w:rPr>
          <w:rFonts w:ascii="Times New Roman" w:hAnsi="Times New Roman" w:cs="Times New Roman"/>
          <w:i/>
          <w:lang w:val="en-US"/>
        </w:rPr>
        <w:t xml:space="preserve">series </w:t>
      </w:r>
      <w:r w:rsidRPr="002900FA">
        <w:rPr>
          <w:rFonts w:ascii="Times New Roman" w:hAnsi="Times New Roman" w:cs="Times New Roman"/>
          <w:i/>
          <w:lang w:val="en-US"/>
        </w:rPr>
        <w:t xml:space="preserve">have non-linear characteristics, and also, follow a random walk; in other words, that </w:t>
      </w:r>
      <w:proofErr w:type="spellStart"/>
      <w:r w:rsidRPr="002900FA">
        <w:rPr>
          <w:rFonts w:ascii="Times New Roman" w:hAnsi="Times New Roman" w:cs="Times New Roman"/>
          <w:i/>
          <w:lang w:val="en-US"/>
        </w:rPr>
        <w:t>Borsa</w:t>
      </w:r>
      <w:proofErr w:type="spellEnd"/>
      <w:r w:rsidRPr="002900FA">
        <w:rPr>
          <w:rFonts w:ascii="Times New Roman" w:hAnsi="Times New Roman" w:cs="Times New Roman"/>
          <w:i/>
          <w:lang w:val="en-US"/>
        </w:rPr>
        <w:t xml:space="preserve"> Istanbul stock market is a weak-form efficient market. </w:t>
      </w:r>
    </w:p>
    <w:p w:rsidR="00A62083" w:rsidRPr="002900FA" w:rsidRDefault="00CC182B" w:rsidP="00A62083">
      <w:pPr>
        <w:pStyle w:val="DipnotMetni"/>
        <w:jc w:val="both"/>
        <w:rPr>
          <w:rFonts w:ascii="Times New Roman" w:hAnsi="Times New Roman" w:cs="Times New Roman"/>
          <w:i/>
          <w:sz w:val="24"/>
          <w:szCs w:val="24"/>
          <w:lang w:val="tr-TR"/>
        </w:rPr>
      </w:pPr>
      <w:r w:rsidRPr="002900FA">
        <w:rPr>
          <w:rFonts w:ascii="Times New Roman" w:hAnsi="Times New Roman" w:cs="Times New Roman"/>
          <w:b/>
          <w:i/>
          <w:sz w:val="24"/>
          <w:szCs w:val="24"/>
        </w:rPr>
        <w:t>Keywords:</w:t>
      </w:r>
      <w:r w:rsidRPr="002900FA">
        <w:rPr>
          <w:rFonts w:ascii="Times New Roman" w:hAnsi="Times New Roman" w:cs="Times New Roman"/>
          <w:i/>
          <w:sz w:val="24"/>
          <w:szCs w:val="24"/>
        </w:rPr>
        <w:t xml:space="preserve"> Market Efficiency, </w:t>
      </w:r>
      <w:proofErr w:type="spellStart"/>
      <w:r w:rsidRPr="002900FA">
        <w:rPr>
          <w:rFonts w:ascii="Times New Roman" w:hAnsi="Times New Roman" w:cs="Times New Roman"/>
          <w:i/>
          <w:sz w:val="24"/>
          <w:szCs w:val="24"/>
        </w:rPr>
        <w:t>Borsa</w:t>
      </w:r>
      <w:proofErr w:type="spellEnd"/>
      <w:r w:rsidRPr="002900FA">
        <w:rPr>
          <w:rFonts w:ascii="Times New Roman" w:hAnsi="Times New Roman" w:cs="Times New Roman"/>
          <w:i/>
          <w:sz w:val="24"/>
          <w:szCs w:val="24"/>
        </w:rPr>
        <w:t xml:space="preserve"> Istanbul, Nonlinear Unit Root Tests</w:t>
      </w:r>
      <w:r w:rsidR="00190495" w:rsidRPr="002900FA">
        <w:rPr>
          <w:rFonts w:ascii="Times New Roman" w:hAnsi="Times New Roman" w:cs="Times New Roman"/>
          <w:i/>
          <w:sz w:val="24"/>
          <w:szCs w:val="24"/>
        </w:rPr>
        <w:t>.</w:t>
      </w:r>
      <w:r w:rsidR="00A62083" w:rsidRPr="002900FA">
        <w:rPr>
          <w:rFonts w:ascii="Times New Roman" w:hAnsi="Times New Roman" w:cs="Times New Roman"/>
          <w:i/>
          <w:sz w:val="24"/>
          <w:szCs w:val="24"/>
          <w:lang w:val="tr-TR"/>
        </w:rPr>
        <w:t xml:space="preserve"> </w:t>
      </w:r>
    </w:p>
    <w:p w:rsidR="00187C87" w:rsidRPr="00D877C7" w:rsidRDefault="00D877C7" w:rsidP="00D877C7">
      <w:pPr>
        <w:spacing w:before="240" w:after="240" w:line="240" w:lineRule="auto"/>
        <w:outlineLvl w:val="0"/>
        <w:rPr>
          <w:rFonts w:ascii="Times New Roman" w:hAnsi="Times New Roman" w:cs="Times New Roman"/>
          <w:b/>
          <w:sz w:val="24"/>
          <w:szCs w:val="24"/>
          <w:lang w:val="tr-TR"/>
        </w:rPr>
      </w:pPr>
      <w:r>
        <w:rPr>
          <w:rFonts w:ascii="Times New Roman" w:hAnsi="Times New Roman" w:cs="Times New Roman"/>
          <w:b/>
          <w:sz w:val="24"/>
          <w:szCs w:val="24"/>
          <w:lang w:val="tr-TR"/>
        </w:rPr>
        <w:t>1.</w:t>
      </w:r>
      <w:r w:rsidR="00F513B0">
        <w:rPr>
          <w:rFonts w:ascii="Times New Roman" w:hAnsi="Times New Roman" w:cs="Times New Roman"/>
          <w:b/>
          <w:sz w:val="24"/>
          <w:szCs w:val="24"/>
          <w:lang w:val="tr-TR"/>
        </w:rPr>
        <w:t xml:space="preserve"> </w:t>
      </w:r>
      <w:r w:rsidR="00892CE3" w:rsidRPr="00D877C7">
        <w:rPr>
          <w:rFonts w:ascii="Times New Roman" w:hAnsi="Times New Roman" w:cs="Times New Roman"/>
          <w:b/>
          <w:sz w:val="24"/>
          <w:szCs w:val="24"/>
          <w:lang w:val="tr-TR"/>
        </w:rPr>
        <w:t>GİRİŞ</w:t>
      </w:r>
      <w:r w:rsidR="00187C87" w:rsidRPr="00D877C7">
        <w:rPr>
          <w:rFonts w:ascii="Times New Roman" w:hAnsi="Times New Roman" w:cs="Times New Roman"/>
          <w:b/>
          <w:sz w:val="24"/>
          <w:szCs w:val="24"/>
          <w:lang w:val="tr-TR"/>
        </w:rPr>
        <w:t xml:space="preserve"> </w:t>
      </w:r>
    </w:p>
    <w:p w:rsidR="00176510" w:rsidRPr="0004693E" w:rsidRDefault="00187C87" w:rsidP="007408C0">
      <w:pPr>
        <w:pStyle w:val="Default"/>
        <w:spacing w:before="240" w:after="240"/>
        <w:jc w:val="both"/>
        <w:rPr>
          <w:rFonts w:ascii="Times New Roman" w:hAnsi="Times New Roman" w:cs="Times New Roman"/>
        </w:rPr>
      </w:pPr>
      <w:r w:rsidRPr="0004693E">
        <w:rPr>
          <w:rFonts w:ascii="Times New Roman" w:hAnsi="Times New Roman" w:cs="Times New Roman"/>
        </w:rPr>
        <w:t xml:space="preserve">Hisse senedi piyasalarının etkinliği 1970’li yıllardan itibaren araştırılmaya devam etse de </w:t>
      </w:r>
      <w:r w:rsidR="00CE0680" w:rsidRPr="0004693E">
        <w:rPr>
          <w:rFonts w:ascii="Times New Roman" w:hAnsi="Times New Roman" w:cs="Times New Roman"/>
        </w:rPr>
        <w:t xml:space="preserve">gerek uluslararası gerek ulusal </w:t>
      </w:r>
      <w:proofErr w:type="gramStart"/>
      <w:r w:rsidR="00623990" w:rsidRPr="0004693E">
        <w:rPr>
          <w:rFonts w:ascii="Times New Roman" w:hAnsi="Times New Roman" w:cs="Times New Roman"/>
        </w:rPr>
        <w:t>literatürde</w:t>
      </w:r>
      <w:proofErr w:type="gramEnd"/>
      <w:r w:rsidR="00623990" w:rsidRPr="0004693E">
        <w:rPr>
          <w:rFonts w:ascii="Times New Roman" w:hAnsi="Times New Roman" w:cs="Times New Roman"/>
        </w:rPr>
        <w:t xml:space="preserve"> </w:t>
      </w:r>
      <w:r w:rsidR="001B2421" w:rsidRPr="0004693E">
        <w:rPr>
          <w:rFonts w:ascii="Times New Roman" w:hAnsi="Times New Roman" w:cs="Times New Roman"/>
        </w:rPr>
        <w:t xml:space="preserve">henüz </w:t>
      </w:r>
      <w:r w:rsidR="00A1130D" w:rsidRPr="0004693E">
        <w:rPr>
          <w:rFonts w:ascii="Times New Roman" w:hAnsi="Times New Roman" w:cs="Times New Roman"/>
        </w:rPr>
        <w:t xml:space="preserve">tam anlamıyla </w:t>
      </w:r>
      <w:r w:rsidRPr="0004693E">
        <w:rPr>
          <w:rFonts w:ascii="Times New Roman" w:hAnsi="Times New Roman" w:cs="Times New Roman"/>
        </w:rPr>
        <w:t xml:space="preserve">görüş birliği sağlanamaması nedeniyle konu güncelliğini korumaktadır. Görüş birliği sağlanamamasının nedeni farklı gelişmişlik seviyesindeki farklı piyasalarda farklı dönemlerde yapılan çalışmalar olabileceği gibi, söz konusu çalışmalarda farklı derecede kısıtlayıcı varsayımlara dayanan farklı yöntemlerin uygulanması da olabilir. Bununla birlikte, araştırmalarda çoğunlukla hisse senedi fiyat değişimlerinin doğrusal olmayan yapısının dikkate alınmamış olması da konu hakkında görüş birliği sağlanamamasının bir nedeni </w:t>
      </w:r>
      <w:r w:rsidR="00324D0D" w:rsidRPr="0004693E">
        <w:rPr>
          <w:rFonts w:ascii="Times New Roman" w:hAnsi="Times New Roman" w:cs="Times New Roman"/>
        </w:rPr>
        <w:t>ve bu çalışmayı motive edici faktör olmuştur.</w:t>
      </w:r>
    </w:p>
    <w:p w:rsidR="005470EC" w:rsidRPr="0004693E" w:rsidRDefault="00187C87" w:rsidP="007408C0">
      <w:pPr>
        <w:pStyle w:val="Default"/>
        <w:spacing w:before="240" w:after="240"/>
        <w:jc w:val="both"/>
        <w:rPr>
          <w:rFonts w:ascii="Times New Roman" w:hAnsi="Times New Roman" w:cs="Times New Roman"/>
        </w:rPr>
      </w:pPr>
      <w:r w:rsidRPr="0004693E">
        <w:rPr>
          <w:rFonts w:ascii="Times New Roman" w:hAnsi="Times New Roman" w:cs="Times New Roman"/>
        </w:rPr>
        <w:lastRenderedPageBreak/>
        <w:t xml:space="preserve">Etkin bir piyasada </w:t>
      </w:r>
      <w:r w:rsidR="00F54669" w:rsidRPr="0004693E">
        <w:rPr>
          <w:rFonts w:ascii="Times New Roman" w:hAnsi="Times New Roman" w:cs="Times New Roman"/>
        </w:rPr>
        <w:t xml:space="preserve">hisse senedi </w:t>
      </w:r>
      <w:r w:rsidRPr="0004693E">
        <w:rPr>
          <w:rFonts w:ascii="Times New Roman" w:hAnsi="Times New Roman" w:cs="Times New Roman"/>
        </w:rPr>
        <w:t>fiyat</w:t>
      </w:r>
      <w:r w:rsidR="00F54669" w:rsidRPr="0004693E">
        <w:rPr>
          <w:rFonts w:ascii="Times New Roman" w:hAnsi="Times New Roman" w:cs="Times New Roman"/>
        </w:rPr>
        <w:t xml:space="preserve">ları piyasaya ulaşmış tüm bilgileri </w:t>
      </w:r>
      <w:r w:rsidR="00782C3F" w:rsidRPr="0004693E">
        <w:rPr>
          <w:rFonts w:ascii="Times New Roman" w:hAnsi="Times New Roman" w:cs="Times New Roman"/>
        </w:rPr>
        <w:t>içermektedir</w:t>
      </w:r>
      <w:r w:rsidR="00A1130D" w:rsidRPr="0004693E">
        <w:rPr>
          <w:rFonts w:ascii="Times New Roman" w:hAnsi="Times New Roman" w:cs="Times New Roman"/>
        </w:rPr>
        <w:t xml:space="preserve"> ve fiyat değişimleri öngörülemezdir</w:t>
      </w:r>
      <w:r w:rsidR="003D60EF">
        <w:rPr>
          <w:rFonts w:ascii="Times New Roman" w:hAnsi="Times New Roman" w:cs="Times New Roman"/>
        </w:rPr>
        <w:t>. Diğer bir ifadeyle,</w:t>
      </w:r>
      <w:r w:rsidR="00A1130D" w:rsidRPr="0004693E">
        <w:rPr>
          <w:rFonts w:ascii="Times New Roman" w:hAnsi="Times New Roman" w:cs="Times New Roman"/>
        </w:rPr>
        <w:t xml:space="preserve"> </w:t>
      </w:r>
      <w:r w:rsidR="00782C3F" w:rsidRPr="0004693E">
        <w:rPr>
          <w:rFonts w:ascii="Times New Roman" w:hAnsi="Times New Roman" w:cs="Times New Roman"/>
        </w:rPr>
        <w:t>fiyat değişimlerinin “</w:t>
      </w:r>
      <w:proofErr w:type="spellStart"/>
      <w:r w:rsidR="00782C3F" w:rsidRPr="0004693E">
        <w:rPr>
          <w:rFonts w:ascii="Times New Roman" w:hAnsi="Times New Roman" w:cs="Times New Roman"/>
        </w:rPr>
        <w:t>rassal</w:t>
      </w:r>
      <w:proofErr w:type="spellEnd"/>
      <w:r w:rsidR="00782C3F" w:rsidRPr="0004693E">
        <w:rPr>
          <w:rFonts w:ascii="Times New Roman" w:hAnsi="Times New Roman" w:cs="Times New Roman"/>
        </w:rPr>
        <w:t xml:space="preserve"> yürüyüş” izleyeceği öne sürülmektedir (</w:t>
      </w:r>
      <w:proofErr w:type="spellStart"/>
      <w:r w:rsidR="00782C3F" w:rsidRPr="001121C4">
        <w:rPr>
          <w:rFonts w:ascii="Times New Roman" w:hAnsi="Times New Roman" w:cs="Times New Roman"/>
        </w:rPr>
        <w:t>Fama</w:t>
      </w:r>
      <w:proofErr w:type="spellEnd"/>
      <w:r w:rsidR="00782C3F" w:rsidRPr="001121C4">
        <w:rPr>
          <w:rFonts w:ascii="Times New Roman" w:hAnsi="Times New Roman" w:cs="Times New Roman"/>
        </w:rPr>
        <w:t>, 1970)</w:t>
      </w:r>
      <w:r w:rsidR="00F54669" w:rsidRPr="001121C4">
        <w:rPr>
          <w:rFonts w:ascii="Times New Roman" w:hAnsi="Times New Roman" w:cs="Times New Roman"/>
        </w:rPr>
        <w:t xml:space="preserve">. </w:t>
      </w:r>
      <w:r w:rsidR="00827C98" w:rsidRPr="001121C4">
        <w:rPr>
          <w:rFonts w:ascii="Times New Roman" w:hAnsi="Times New Roman" w:cs="Times New Roman"/>
        </w:rPr>
        <w:t>Bu durum</w:t>
      </w:r>
      <w:r w:rsidRPr="001121C4">
        <w:rPr>
          <w:rFonts w:ascii="Times New Roman" w:hAnsi="Times New Roman" w:cs="Times New Roman"/>
        </w:rPr>
        <w:t xml:space="preserve"> hisse senedi fiyatlarının birim köke sahip olduğu anlamına gelmektedir. Bundan dolayı son zamanlarda piyasa </w:t>
      </w:r>
      <w:r w:rsidR="00BE620A" w:rsidRPr="001121C4">
        <w:rPr>
          <w:rFonts w:ascii="Times New Roman" w:hAnsi="Times New Roman" w:cs="Times New Roman"/>
        </w:rPr>
        <w:t>etkinliğinin</w:t>
      </w:r>
      <w:r w:rsidR="00C86DB9" w:rsidRPr="001121C4">
        <w:rPr>
          <w:rFonts w:ascii="Times New Roman" w:hAnsi="Times New Roman" w:cs="Times New Roman"/>
        </w:rPr>
        <w:t xml:space="preserve"> test edilmesi için </w:t>
      </w:r>
      <w:proofErr w:type="gramStart"/>
      <w:r w:rsidR="00C86DB9" w:rsidRPr="001121C4">
        <w:rPr>
          <w:rFonts w:ascii="Times New Roman" w:hAnsi="Times New Roman" w:cs="Times New Roman"/>
        </w:rPr>
        <w:t>literatürde</w:t>
      </w:r>
      <w:proofErr w:type="gramEnd"/>
      <w:r w:rsidRPr="001121C4">
        <w:rPr>
          <w:rFonts w:ascii="Times New Roman" w:hAnsi="Times New Roman" w:cs="Times New Roman"/>
        </w:rPr>
        <w:t xml:space="preserve"> çeşitli “tek değişkenli birim kök testleri” ve “panel birim kök testleri” sıkça başvurulan yöntemler olmuştur. </w:t>
      </w:r>
      <w:r w:rsidR="00AA6992" w:rsidRPr="001121C4">
        <w:rPr>
          <w:rFonts w:ascii="Times New Roman" w:hAnsi="Times New Roman" w:cs="Times New Roman"/>
        </w:rPr>
        <w:t xml:space="preserve">Nitekim </w:t>
      </w:r>
      <w:r w:rsidR="00CB5139" w:rsidRPr="001121C4">
        <w:rPr>
          <w:rFonts w:ascii="Times New Roman" w:hAnsi="Times New Roman" w:cs="Times New Roman"/>
        </w:rPr>
        <w:t xml:space="preserve">hisse senedi fiyatları </w:t>
      </w:r>
      <w:r w:rsidR="00AA6992" w:rsidRPr="001121C4">
        <w:rPr>
          <w:rFonts w:ascii="Times New Roman" w:hAnsi="Times New Roman" w:cs="Times New Roman"/>
        </w:rPr>
        <w:t xml:space="preserve">ortalamaya dönen bir yapıya sahipse veya durağan bir süreç takip ederse, bu durum hisse senedi fiyatlarına gelen şokların geçici etkisi olacağı, zamanla fiyatların kendi </w:t>
      </w:r>
      <w:proofErr w:type="gramStart"/>
      <w:r w:rsidR="00AA6992" w:rsidRPr="001121C4">
        <w:rPr>
          <w:rFonts w:ascii="Times New Roman" w:hAnsi="Times New Roman" w:cs="Times New Roman"/>
        </w:rPr>
        <w:t>tr</w:t>
      </w:r>
      <w:r w:rsidR="00BE620A" w:rsidRPr="001121C4">
        <w:rPr>
          <w:rFonts w:ascii="Times New Roman" w:hAnsi="Times New Roman" w:cs="Times New Roman"/>
        </w:rPr>
        <w:t>endine</w:t>
      </w:r>
      <w:proofErr w:type="gramEnd"/>
      <w:r w:rsidR="00BE620A" w:rsidRPr="001121C4">
        <w:rPr>
          <w:rFonts w:ascii="Times New Roman" w:hAnsi="Times New Roman" w:cs="Times New Roman"/>
        </w:rPr>
        <w:t xml:space="preserve"> yöneleceği anlamına gelmektedir</w:t>
      </w:r>
      <w:r w:rsidR="00AA6992" w:rsidRPr="001121C4">
        <w:rPr>
          <w:rFonts w:ascii="Times New Roman" w:hAnsi="Times New Roman" w:cs="Times New Roman"/>
        </w:rPr>
        <w:t>. Yatırımcılar açısından bu durum geçmiş hisse senedi davranışlarını takip ederek anormal getiri elde etmek üzere gelecekteki fiyat hareketlerinin tahmin edilebileceği</w:t>
      </w:r>
      <w:r w:rsidR="00CB5139" w:rsidRPr="001121C4">
        <w:rPr>
          <w:rFonts w:ascii="Times New Roman" w:hAnsi="Times New Roman" w:cs="Times New Roman"/>
        </w:rPr>
        <w:t>ni ortaya koymaktadır.</w:t>
      </w:r>
      <w:r w:rsidR="00604911" w:rsidRPr="001121C4">
        <w:rPr>
          <w:rFonts w:ascii="Times New Roman" w:hAnsi="Times New Roman" w:cs="Times New Roman"/>
        </w:rPr>
        <w:t xml:space="preserve"> </w:t>
      </w:r>
      <w:r w:rsidRPr="001121C4">
        <w:rPr>
          <w:rFonts w:ascii="Times New Roman" w:hAnsi="Times New Roman" w:cs="Times New Roman"/>
        </w:rPr>
        <w:t xml:space="preserve">Ancak burada gözden kaçırılmaması gereken ve </w:t>
      </w:r>
      <w:proofErr w:type="gramStart"/>
      <w:r w:rsidRPr="001121C4">
        <w:rPr>
          <w:rFonts w:ascii="Times New Roman" w:hAnsi="Times New Roman" w:cs="Times New Roman"/>
        </w:rPr>
        <w:t>literatürde</w:t>
      </w:r>
      <w:proofErr w:type="gramEnd"/>
      <w:r w:rsidRPr="001121C4">
        <w:rPr>
          <w:rFonts w:ascii="Times New Roman" w:hAnsi="Times New Roman" w:cs="Times New Roman"/>
        </w:rPr>
        <w:t xml:space="preserve"> çoğunlukla üzerinde durulmayan husus, finansal zaman serilerinin doğrusal olmayan bir süreç takip edebileceğidir.</w:t>
      </w:r>
      <w:r w:rsidRPr="0004693E">
        <w:rPr>
          <w:rFonts w:ascii="Times New Roman" w:hAnsi="Times New Roman" w:cs="Times New Roman"/>
        </w:rPr>
        <w:t xml:space="preserve"> </w:t>
      </w:r>
    </w:p>
    <w:p w:rsidR="00623990" w:rsidRPr="0004693E" w:rsidRDefault="00187C87" w:rsidP="007408C0">
      <w:pPr>
        <w:pStyle w:val="Default"/>
        <w:spacing w:before="240" w:after="240"/>
        <w:jc w:val="both"/>
        <w:rPr>
          <w:rFonts w:ascii="Times New Roman" w:hAnsi="Times New Roman" w:cs="Times New Roman"/>
        </w:rPr>
      </w:pPr>
      <w:r w:rsidRPr="0004693E">
        <w:rPr>
          <w:rFonts w:ascii="Times New Roman" w:hAnsi="Times New Roman" w:cs="Times New Roman"/>
        </w:rPr>
        <w:t xml:space="preserve">Literatürde ekonomik ve finansal zaman serilerinin doğrusal olmayan özelliklerine dikkat çekilmektedir. </w:t>
      </w:r>
      <w:r w:rsidR="000F5C9C" w:rsidRPr="001121C4">
        <w:rPr>
          <w:rFonts w:ascii="Times New Roman" w:hAnsi="Times New Roman" w:cs="Times New Roman"/>
        </w:rPr>
        <w:t>(</w:t>
      </w:r>
      <w:proofErr w:type="spellStart"/>
      <w:r w:rsidR="000F5C9C" w:rsidRPr="001121C4">
        <w:rPr>
          <w:rFonts w:ascii="Times New Roman" w:hAnsi="Times New Roman" w:cs="Times New Roman"/>
        </w:rPr>
        <w:t>S</w:t>
      </w:r>
      <w:r w:rsidR="00312FDC" w:rsidRPr="001121C4">
        <w:rPr>
          <w:rFonts w:ascii="Times New Roman" w:hAnsi="Times New Roman" w:cs="Times New Roman"/>
        </w:rPr>
        <w:t>hively</w:t>
      </w:r>
      <w:proofErr w:type="spellEnd"/>
      <w:r w:rsidR="007D2E77" w:rsidRPr="001121C4">
        <w:rPr>
          <w:rFonts w:ascii="Times New Roman" w:hAnsi="Times New Roman" w:cs="Times New Roman"/>
        </w:rPr>
        <w:t>,</w:t>
      </w:r>
      <w:r w:rsidR="00312FDC" w:rsidRPr="001121C4">
        <w:rPr>
          <w:rFonts w:ascii="Times New Roman" w:hAnsi="Times New Roman" w:cs="Times New Roman"/>
        </w:rPr>
        <w:t xml:space="preserve"> 2003</w:t>
      </w:r>
      <w:r w:rsidR="007D2E77" w:rsidRPr="001121C4">
        <w:rPr>
          <w:rFonts w:ascii="Times New Roman" w:hAnsi="Times New Roman" w:cs="Times New Roman"/>
        </w:rPr>
        <w:t>;</w:t>
      </w:r>
      <w:r w:rsidR="00312FDC" w:rsidRPr="001121C4">
        <w:rPr>
          <w:rFonts w:ascii="Times New Roman" w:hAnsi="Times New Roman" w:cs="Times New Roman"/>
        </w:rPr>
        <w:t xml:space="preserve"> </w:t>
      </w:r>
      <w:proofErr w:type="spellStart"/>
      <w:r w:rsidR="000F5C9C" w:rsidRPr="001121C4">
        <w:rPr>
          <w:rFonts w:ascii="Times New Roman" w:hAnsi="Times New Roman" w:cs="Times New Roman"/>
        </w:rPr>
        <w:t>N</w:t>
      </w:r>
      <w:r w:rsidR="00312FDC" w:rsidRPr="001121C4">
        <w:rPr>
          <w:rFonts w:ascii="Times New Roman" w:hAnsi="Times New Roman" w:cs="Times New Roman"/>
        </w:rPr>
        <w:t>arayan</w:t>
      </w:r>
      <w:proofErr w:type="spellEnd"/>
      <w:r w:rsidR="007D2E77" w:rsidRPr="001121C4">
        <w:rPr>
          <w:rFonts w:ascii="Times New Roman" w:hAnsi="Times New Roman" w:cs="Times New Roman"/>
        </w:rPr>
        <w:t>, 2006;</w:t>
      </w:r>
      <w:r w:rsidR="006B4354" w:rsidRPr="001121C4">
        <w:rPr>
          <w:rFonts w:ascii="Times New Roman" w:hAnsi="Times New Roman" w:cs="Times New Roman"/>
        </w:rPr>
        <w:t xml:space="preserve"> </w:t>
      </w:r>
      <w:proofErr w:type="spellStart"/>
      <w:r w:rsidR="006B4354" w:rsidRPr="001121C4">
        <w:rPr>
          <w:rFonts w:ascii="Times New Roman" w:hAnsi="Times New Roman" w:cs="Times New Roman"/>
        </w:rPr>
        <w:t>Q</w:t>
      </w:r>
      <w:r w:rsidR="008169F0" w:rsidRPr="001121C4">
        <w:rPr>
          <w:rFonts w:ascii="Times New Roman" w:hAnsi="Times New Roman" w:cs="Times New Roman"/>
        </w:rPr>
        <w:t>ian</w:t>
      </w:r>
      <w:proofErr w:type="spellEnd"/>
      <w:r w:rsidR="008169F0" w:rsidRPr="001121C4">
        <w:rPr>
          <w:rFonts w:ascii="Times New Roman" w:hAnsi="Times New Roman" w:cs="Times New Roman"/>
        </w:rPr>
        <w:t xml:space="preserve"> vd</w:t>
      </w:r>
      <w:proofErr w:type="gramStart"/>
      <w:r w:rsidR="008169F0" w:rsidRPr="001121C4">
        <w:rPr>
          <w:rFonts w:ascii="Times New Roman" w:hAnsi="Times New Roman" w:cs="Times New Roman"/>
        </w:rPr>
        <w:t>.</w:t>
      </w:r>
      <w:r w:rsidR="007D2E77" w:rsidRPr="001121C4">
        <w:rPr>
          <w:rFonts w:ascii="Times New Roman" w:hAnsi="Times New Roman" w:cs="Times New Roman"/>
        </w:rPr>
        <w:t>,</w:t>
      </w:r>
      <w:proofErr w:type="gramEnd"/>
      <w:r w:rsidR="008169F0" w:rsidRPr="001121C4">
        <w:rPr>
          <w:rFonts w:ascii="Times New Roman" w:hAnsi="Times New Roman" w:cs="Times New Roman"/>
        </w:rPr>
        <w:t xml:space="preserve"> 2008</w:t>
      </w:r>
      <w:r w:rsidR="00312FDC" w:rsidRPr="001121C4">
        <w:rPr>
          <w:rFonts w:ascii="Times New Roman" w:hAnsi="Times New Roman" w:cs="Times New Roman"/>
        </w:rPr>
        <w:t xml:space="preserve">) </w:t>
      </w:r>
      <w:r w:rsidR="00371644" w:rsidRPr="001121C4">
        <w:rPr>
          <w:rFonts w:ascii="Times New Roman" w:hAnsi="Times New Roman" w:cs="Times New Roman"/>
        </w:rPr>
        <w:t>F</w:t>
      </w:r>
      <w:r w:rsidRPr="001121C4">
        <w:rPr>
          <w:rFonts w:ascii="Times New Roman" w:hAnsi="Times New Roman" w:cs="Times New Roman"/>
        </w:rPr>
        <w:t xml:space="preserve">inansal zaman serilerinde </w:t>
      </w:r>
      <w:r w:rsidR="00140950" w:rsidRPr="001121C4">
        <w:rPr>
          <w:rFonts w:ascii="Times New Roman" w:hAnsi="Times New Roman" w:cs="Times New Roman"/>
        </w:rPr>
        <w:t>özellikle işlem maliyetleri ve</w:t>
      </w:r>
      <w:r w:rsidRPr="001121C4">
        <w:rPr>
          <w:rFonts w:ascii="Times New Roman" w:hAnsi="Times New Roman" w:cs="Times New Roman"/>
        </w:rPr>
        <w:t xml:space="preserve"> piyasa sürtünmeleri, </w:t>
      </w:r>
      <w:r w:rsidR="00140950" w:rsidRPr="001121C4">
        <w:rPr>
          <w:rFonts w:ascii="Times New Roman" w:hAnsi="Times New Roman" w:cs="Times New Roman"/>
        </w:rPr>
        <w:t xml:space="preserve">gürültülü işlemciler, </w:t>
      </w:r>
      <w:r w:rsidRPr="001121C4">
        <w:rPr>
          <w:rFonts w:ascii="Times New Roman" w:hAnsi="Times New Roman" w:cs="Times New Roman"/>
        </w:rPr>
        <w:t xml:space="preserve">açığa satışlar, </w:t>
      </w:r>
      <w:r w:rsidR="00140950" w:rsidRPr="001121C4">
        <w:rPr>
          <w:rFonts w:ascii="Times New Roman" w:hAnsi="Times New Roman" w:cs="Times New Roman"/>
        </w:rPr>
        <w:t xml:space="preserve">hisse senedi </w:t>
      </w:r>
      <w:r w:rsidRPr="001121C4">
        <w:rPr>
          <w:rFonts w:ascii="Times New Roman" w:hAnsi="Times New Roman" w:cs="Times New Roman"/>
        </w:rPr>
        <w:t xml:space="preserve">alım-satım fiyat farkı ve kurumsal kısıtlayıcı uygulamalar gibi etkenler </w:t>
      </w:r>
      <w:proofErr w:type="spellStart"/>
      <w:r w:rsidRPr="001121C4">
        <w:rPr>
          <w:rFonts w:ascii="Times New Roman" w:hAnsi="Times New Roman" w:cs="Times New Roman"/>
        </w:rPr>
        <w:t>doğrusalsızlığa</w:t>
      </w:r>
      <w:proofErr w:type="spellEnd"/>
      <w:r w:rsidRPr="001121C4">
        <w:rPr>
          <w:rFonts w:ascii="Times New Roman" w:hAnsi="Times New Roman" w:cs="Times New Roman"/>
        </w:rPr>
        <w:t xml:space="preserve"> sebep olabilmektedir</w:t>
      </w:r>
      <w:r w:rsidR="00EA2CF3" w:rsidRPr="001121C4">
        <w:rPr>
          <w:rFonts w:ascii="Times New Roman" w:hAnsi="Times New Roman" w:cs="Times New Roman"/>
        </w:rPr>
        <w:t xml:space="preserve"> (</w:t>
      </w:r>
      <w:proofErr w:type="spellStart"/>
      <w:r w:rsidR="00EA2CF3" w:rsidRPr="001121C4">
        <w:rPr>
          <w:rFonts w:ascii="Times New Roman" w:hAnsi="Times New Roman" w:cs="Times New Roman"/>
        </w:rPr>
        <w:t>Hsieh</w:t>
      </w:r>
      <w:proofErr w:type="spellEnd"/>
      <w:r w:rsidR="004804C0" w:rsidRPr="001121C4">
        <w:rPr>
          <w:rFonts w:ascii="Times New Roman" w:hAnsi="Times New Roman" w:cs="Times New Roman"/>
        </w:rPr>
        <w:t>,</w:t>
      </w:r>
      <w:r w:rsidR="00EA2CF3" w:rsidRPr="001121C4">
        <w:rPr>
          <w:rFonts w:ascii="Times New Roman" w:hAnsi="Times New Roman" w:cs="Times New Roman"/>
        </w:rPr>
        <w:t xml:space="preserve"> 1991; </w:t>
      </w:r>
      <w:proofErr w:type="spellStart"/>
      <w:r w:rsidR="003D7EB4" w:rsidRPr="001121C4">
        <w:rPr>
          <w:rFonts w:ascii="Times New Roman" w:hAnsi="Times New Roman" w:cs="Times New Roman"/>
        </w:rPr>
        <w:t>Cao</w:t>
      </w:r>
      <w:proofErr w:type="spellEnd"/>
      <w:r w:rsidR="0095268F" w:rsidRPr="001121C4">
        <w:rPr>
          <w:rFonts w:ascii="Times New Roman" w:hAnsi="Times New Roman" w:cs="Times New Roman"/>
        </w:rPr>
        <w:t xml:space="preserve"> ve </w:t>
      </w:r>
      <w:proofErr w:type="spellStart"/>
      <w:r w:rsidR="00074842" w:rsidRPr="001121C4">
        <w:rPr>
          <w:rFonts w:ascii="Times New Roman" w:hAnsi="Times New Roman" w:cs="Times New Roman"/>
        </w:rPr>
        <w:t>Tsay</w:t>
      </w:r>
      <w:proofErr w:type="spellEnd"/>
      <w:r w:rsidR="004804C0" w:rsidRPr="001121C4">
        <w:rPr>
          <w:rFonts w:ascii="Times New Roman" w:hAnsi="Times New Roman" w:cs="Times New Roman"/>
        </w:rPr>
        <w:t>,</w:t>
      </w:r>
      <w:r w:rsidR="00074842" w:rsidRPr="001121C4">
        <w:rPr>
          <w:rFonts w:ascii="Times New Roman" w:hAnsi="Times New Roman" w:cs="Times New Roman"/>
        </w:rPr>
        <w:t xml:space="preserve"> 1992</w:t>
      </w:r>
      <w:r w:rsidR="00312FDC" w:rsidRPr="001121C4">
        <w:rPr>
          <w:rFonts w:ascii="Times New Roman" w:hAnsi="Times New Roman" w:cs="Times New Roman"/>
        </w:rPr>
        <w:t>;</w:t>
      </w:r>
      <w:r w:rsidR="00074842" w:rsidRPr="001121C4">
        <w:rPr>
          <w:rFonts w:ascii="Times New Roman" w:hAnsi="Times New Roman" w:cs="Times New Roman"/>
        </w:rPr>
        <w:t xml:space="preserve"> </w:t>
      </w:r>
      <w:proofErr w:type="spellStart"/>
      <w:r w:rsidR="00EA2CF3" w:rsidRPr="001121C4">
        <w:rPr>
          <w:rFonts w:ascii="Times New Roman" w:hAnsi="Times New Roman" w:cs="Times New Roman"/>
        </w:rPr>
        <w:t>McMillan</w:t>
      </w:r>
      <w:proofErr w:type="spellEnd"/>
      <w:r w:rsidR="004804C0" w:rsidRPr="001121C4">
        <w:rPr>
          <w:rFonts w:ascii="Times New Roman" w:hAnsi="Times New Roman" w:cs="Times New Roman"/>
        </w:rPr>
        <w:t>,</w:t>
      </w:r>
      <w:r w:rsidR="00EA2CF3" w:rsidRPr="001121C4">
        <w:rPr>
          <w:rFonts w:ascii="Times New Roman" w:hAnsi="Times New Roman" w:cs="Times New Roman"/>
        </w:rPr>
        <w:t xml:space="preserve"> 2005; Kim </w:t>
      </w:r>
      <w:r w:rsidR="001641C6" w:rsidRPr="001121C4">
        <w:rPr>
          <w:rFonts w:ascii="Times New Roman" w:hAnsi="Times New Roman" w:cs="Times New Roman"/>
          <w:iCs/>
        </w:rPr>
        <w:t>vd.</w:t>
      </w:r>
      <w:r w:rsidR="004804C0" w:rsidRPr="001121C4">
        <w:rPr>
          <w:rFonts w:ascii="Times New Roman" w:hAnsi="Times New Roman" w:cs="Times New Roman"/>
          <w:iCs/>
        </w:rPr>
        <w:t xml:space="preserve"> </w:t>
      </w:r>
      <w:r w:rsidR="00EA2CF3" w:rsidRPr="001121C4">
        <w:rPr>
          <w:rFonts w:ascii="Times New Roman" w:hAnsi="Times New Roman" w:cs="Times New Roman"/>
        </w:rPr>
        <w:t>2008)</w:t>
      </w:r>
      <w:r w:rsidRPr="001121C4">
        <w:rPr>
          <w:rFonts w:ascii="Times New Roman" w:hAnsi="Times New Roman" w:cs="Times New Roman"/>
        </w:rPr>
        <w:t>. Dolayısıyla, finansal zaman serileri kullanılarak yapılan çalış</w:t>
      </w:r>
      <w:r w:rsidR="00CE0680" w:rsidRPr="001121C4">
        <w:rPr>
          <w:rFonts w:ascii="Times New Roman" w:hAnsi="Times New Roman" w:cs="Times New Roman"/>
        </w:rPr>
        <w:t xml:space="preserve">malarda </w:t>
      </w:r>
      <w:r w:rsidR="00707A44" w:rsidRPr="001121C4">
        <w:rPr>
          <w:rFonts w:ascii="Times New Roman" w:hAnsi="Times New Roman" w:cs="Times New Roman"/>
        </w:rPr>
        <w:t xml:space="preserve">yanıltıcı sonuçlardan kaçınmak için </w:t>
      </w:r>
      <w:r w:rsidR="00CE0680" w:rsidRPr="001121C4">
        <w:rPr>
          <w:rFonts w:ascii="Times New Roman" w:hAnsi="Times New Roman" w:cs="Times New Roman"/>
        </w:rPr>
        <w:t xml:space="preserve">olası </w:t>
      </w:r>
      <w:proofErr w:type="spellStart"/>
      <w:r w:rsidR="00CE0680" w:rsidRPr="001121C4">
        <w:rPr>
          <w:rFonts w:ascii="Times New Roman" w:hAnsi="Times New Roman" w:cs="Times New Roman"/>
        </w:rPr>
        <w:t>doğrusalsızlıklar</w:t>
      </w:r>
      <w:r w:rsidR="00707A44" w:rsidRPr="001121C4">
        <w:rPr>
          <w:rFonts w:ascii="Times New Roman" w:hAnsi="Times New Roman" w:cs="Times New Roman"/>
        </w:rPr>
        <w:t>ı</w:t>
      </w:r>
      <w:proofErr w:type="spellEnd"/>
      <w:r w:rsidR="00CE0680" w:rsidRPr="001121C4">
        <w:rPr>
          <w:rFonts w:ascii="Times New Roman" w:hAnsi="Times New Roman" w:cs="Times New Roman"/>
        </w:rPr>
        <w:t xml:space="preserve"> </w:t>
      </w:r>
      <w:r w:rsidRPr="001121C4">
        <w:rPr>
          <w:rFonts w:ascii="Times New Roman" w:hAnsi="Times New Roman" w:cs="Times New Roman"/>
        </w:rPr>
        <w:t xml:space="preserve">göz önünde </w:t>
      </w:r>
      <w:r w:rsidR="00707A44" w:rsidRPr="001121C4">
        <w:rPr>
          <w:rFonts w:ascii="Times New Roman" w:hAnsi="Times New Roman" w:cs="Times New Roman"/>
        </w:rPr>
        <w:t xml:space="preserve">bulundurmak faydalı olabilir </w:t>
      </w:r>
      <w:r w:rsidR="001647BC" w:rsidRPr="001121C4">
        <w:rPr>
          <w:rFonts w:ascii="Times New Roman" w:hAnsi="Times New Roman" w:cs="Times New Roman"/>
        </w:rPr>
        <w:t>(</w:t>
      </w:r>
      <w:proofErr w:type="spellStart"/>
      <w:r w:rsidR="001647BC" w:rsidRPr="001121C4">
        <w:rPr>
          <w:rFonts w:ascii="Times New Roman" w:hAnsi="Times New Roman" w:cs="Times New Roman"/>
        </w:rPr>
        <w:t>Hasanov</w:t>
      </w:r>
      <w:proofErr w:type="spellEnd"/>
      <w:r w:rsidR="004804C0" w:rsidRPr="001121C4">
        <w:rPr>
          <w:rFonts w:ascii="Times New Roman" w:hAnsi="Times New Roman" w:cs="Times New Roman"/>
        </w:rPr>
        <w:t xml:space="preserve">, </w:t>
      </w:r>
      <w:r w:rsidR="001647BC" w:rsidRPr="001121C4">
        <w:rPr>
          <w:rFonts w:ascii="Times New Roman" w:hAnsi="Times New Roman" w:cs="Times New Roman"/>
        </w:rPr>
        <w:t>2009)</w:t>
      </w:r>
      <w:r w:rsidRPr="001121C4">
        <w:rPr>
          <w:rFonts w:ascii="Times New Roman" w:hAnsi="Times New Roman" w:cs="Times New Roman"/>
        </w:rPr>
        <w:t xml:space="preserve">. </w:t>
      </w:r>
      <w:r w:rsidR="005470EC" w:rsidRPr="001121C4">
        <w:rPr>
          <w:rFonts w:ascii="Times New Roman" w:hAnsi="Times New Roman" w:cs="Times New Roman"/>
        </w:rPr>
        <w:t xml:space="preserve">Literatür incelemesinde Borsa İstanbul’da yüksek frekansta veriler kullanarak doğrusal olmayan birim kök testleri ile piyasa etkinliğini inceleyen bir çalışmaya rastlanmamıştır. </w:t>
      </w:r>
      <w:r w:rsidR="00D80FA4" w:rsidRPr="001121C4">
        <w:rPr>
          <w:rFonts w:ascii="Times New Roman" w:hAnsi="Times New Roman" w:cs="Times New Roman"/>
        </w:rPr>
        <w:t>Buradan hareketle b</w:t>
      </w:r>
      <w:r w:rsidR="00623990" w:rsidRPr="001121C4">
        <w:rPr>
          <w:rFonts w:ascii="Times New Roman" w:hAnsi="Times New Roman" w:cs="Times New Roman"/>
        </w:rPr>
        <w:t xml:space="preserve">u çalışmada, </w:t>
      </w:r>
      <w:r w:rsidR="00C86DB9" w:rsidRPr="001121C4">
        <w:rPr>
          <w:rFonts w:ascii="Times New Roman" w:hAnsi="Times New Roman" w:cs="Times New Roman"/>
        </w:rPr>
        <w:t xml:space="preserve">Borsa İstanbul </w:t>
      </w:r>
      <w:r w:rsidR="00623990" w:rsidRPr="001121C4">
        <w:rPr>
          <w:rFonts w:ascii="Times New Roman" w:hAnsi="Times New Roman" w:cs="Times New Roman"/>
        </w:rPr>
        <w:t xml:space="preserve">hisse senedi piyasasının zayıf formda etkin olup </w:t>
      </w:r>
      <w:r w:rsidR="00F32059" w:rsidRPr="001121C4">
        <w:rPr>
          <w:rFonts w:ascii="Times New Roman" w:hAnsi="Times New Roman" w:cs="Times New Roman"/>
        </w:rPr>
        <w:t xml:space="preserve">olmadığının </w:t>
      </w:r>
      <w:r w:rsidR="00623990" w:rsidRPr="001121C4">
        <w:rPr>
          <w:rFonts w:ascii="Times New Roman" w:hAnsi="Times New Roman" w:cs="Times New Roman"/>
        </w:rPr>
        <w:t xml:space="preserve">doğrusal olmayan birim kök testleri ile </w:t>
      </w:r>
      <w:r w:rsidR="00371644" w:rsidRPr="001121C4">
        <w:rPr>
          <w:rFonts w:ascii="Times New Roman" w:hAnsi="Times New Roman" w:cs="Times New Roman"/>
        </w:rPr>
        <w:t>test edilmesi</w:t>
      </w:r>
      <w:r w:rsidR="00623990" w:rsidRPr="001121C4">
        <w:rPr>
          <w:rFonts w:ascii="Times New Roman" w:hAnsi="Times New Roman" w:cs="Times New Roman"/>
        </w:rPr>
        <w:t xml:space="preserve"> </w:t>
      </w:r>
      <w:r w:rsidR="00C86DB9" w:rsidRPr="001121C4">
        <w:rPr>
          <w:rFonts w:ascii="Times New Roman" w:hAnsi="Times New Roman" w:cs="Times New Roman"/>
        </w:rPr>
        <w:t>amaçlanmaktadır</w:t>
      </w:r>
      <w:r w:rsidR="00623990" w:rsidRPr="001121C4">
        <w:rPr>
          <w:rFonts w:ascii="Times New Roman" w:hAnsi="Times New Roman" w:cs="Times New Roman"/>
        </w:rPr>
        <w:t>.</w:t>
      </w:r>
      <w:r w:rsidR="005A3309" w:rsidRPr="001121C4">
        <w:rPr>
          <w:rFonts w:ascii="Times New Roman" w:hAnsi="Times New Roman" w:cs="Times New Roman"/>
        </w:rPr>
        <w:t xml:space="preserve"> </w:t>
      </w:r>
      <w:r w:rsidR="00877FB6" w:rsidRPr="001121C4">
        <w:rPr>
          <w:rFonts w:ascii="Times New Roman" w:hAnsi="Times New Roman" w:cs="Times New Roman"/>
        </w:rPr>
        <w:t xml:space="preserve">Çalışmanın </w:t>
      </w:r>
      <w:r w:rsidR="00C86DB9" w:rsidRPr="001121C4">
        <w:rPr>
          <w:rFonts w:ascii="Times New Roman" w:hAnsi="Times New Roman" w:cs="Times New Roman"/>
        </w:rPr>
        <w:t>geri kalanı şu şekilde düzenlenmiştir. İ</w:t>
      </w:r>
      <w:r w:rsidR="00C22668" w:rsidRPr="001121C4">
        <w:rPr>
          <w:rFonts w:ascii="Times New Roman" w:hAnsi="Times New Roman" w:cs="Times New Roman"/>
        </w:rPr>
        <w:t xml:space="preserve">kinci bölümünde konuyla ilgili </w:t>
      </w:r>
      <w:proofErr w:type="gramStart"/>
      <w:r w:rsidR="00C22668" w:rsidRPr="001121C4">
        <w:rPr>
          <w:rFonts w:ascii="Times New Roman" w:hAnsi="Times New Roman" w:cs="Times New Roman"/>
        </w:rPr>
        <w:t>literatür</w:t>
      </w:r>
      <w:proofErr w:type="gramEnd"/>
      <w:r w:rsidR="00C22668" w:rsidRPr="001121C4">
        <w:rPr>
          <w:rFonts w:ascii="Times New Roman" w:hAnsi="Times New Roman" w:cs="Times New Roman"/>
        </w:rPr>
        <w:t xml:space="preserve"> incelenmektedir. Üçüncü bölümde çalışman</w:t>
      </w:r>
      <w:r w:rsidR="00C86DB9" w:rsidRPr="001121C4">
        <w:rPr>
          <w:rFonts w:ascii="Times New Roman" w:hAnsi="Times New Roman" w:cs="Times New Roman"/>
        </w:rPr>
        <w:t>ın veri ve yöntemi açıklanırken;</w:t>
      </w:r>
      <w:r w:rsidR="00C22668" w:rsidRPr="001121C4">
        <w:rPr>
          <w:rFonts w:ascii="Times New Roman" w:hAnsi="Times New Roman" w:cs="Times New Roman"/>
        </w:rPr>
        <w:t xml:space="preserve"> dördüncü bölümde elde edilen bulgular</w:t>
      </w:r>
      <w:r w:rsidR="005620A0" w:rsidRPr="001121C4">
        <w:rPr>
          <w:rFonts w:ascii="Times New Roman" w:hAnsi="Times New Roman" w:cs="Times New Roman"/>
        </w:rPr>
        <w:t>a</w:t>
      </w:r>
      <w:r w:rsidR="00C22668" w:rsidRPr="001121C4">
        <w:rPr>
          <w:rFonts w:ascii="Times New Roman" w:hAnsi="Times New Roman" w:cs="Times New Roman"/>
        </w:rPr>
        <w:t xml:space="preserve"> ve değerlendirmelere yer verilmektedir.</w:t>
      </w:r>
      <w:r w:rsidR="00B56B28" w:rsidRPr="0004693E">
        <w:rPr>
          <w:rFonts w:ascii="Times New Roman" w:hAnsi="Times New Roman" w:cs="Times New Roman"/>
        </w:rPr>
        <w:t xml:space="preserve"> </w:t>
      </w:r>
    </w:p>
    <w:p w:rsidR="00187C87" w:rsidRPr="00926F05" w:rsidRDefault="00926F05" w:rsidP="00926F05">
      <w:pPr>
        <w:spacing w:before="240" w:after="240" w:line="240" w:lineRule="auto"/>
        <w:outlineLvl w:val="0"/>
        <w:rPr>
          <w:rFonts w:ascii="Times New Roman" w:hAnsi="Times New Roman" w:cs="Times New Roman"/>
          <w:b/>
          <w:sz w:val="24"/>
          <w:szCs w:val="24"/>
          <w:lang w:val="tr-TR"/>
        </w:rPr>
      </w:pPr>
      <w:r>
        <w:rPr>
          <w:rFonts w:ascii="Times New Roman" w:hAnsi="Times New Roman" w:cs="Times New Roman"/>
          <w:b/>
          <w:sz w:val="24"/>
          <w:szCs w:val="24"/>
          <w:lang w:val="tr-TR"/>
        </w:rPr>
        <w:t>2.</w:t>
      </w:r>
      <w:r w:rsidR="00BA42D2">
        <w:rPr>
          <w:rFonts w:ascii="Times New Roman" w:hAnsi="Times New Roman" w:cs="Times New Roman"/>
          <w:b/>
          <w:sz w:val="24"/>
          <w:szCs w:val="24"/>
          <w:lang w:val="tr-TR"/>
        </w:rPr>
        <w:t xml:space="preserve"> </w:t>
      </w:r>
      <w:r w:rsidRPr="00926F05">
        <w:rPr>
          <w:rFonts w:ascii="Times New Roman" w:hAnsi="Times New Roman" w:cs="Times New Roman"/>
          <w:b/>
          <w:sz w:val="24"/>
          <w:szCs w:val="24"/>
          <w:lang w:val="tr-TR"/>
        </w:rPr>
        <w:t>LİTERATÜR İNCELEMESİ</w:t>
      </w:r>
    </w:p>
    <w:p w:rsidR="00ED2C22" w:rsidRPr="0004693E" w:rsidRDefault="00DB5BAC" w:rsidP="007408C0">
      <w:pPr>
        <w:pStyle w:val="Default"/>
        <w:spacing w:before="240" w:after="240"/>
        <w:jc w:val="both"/>
        <w:rPr>
          <w:rFonts w:ascii="Times New Roman" w:hAnsi="Times New Roman" w:cs="Times New Roman"/>
        </w:rPr>
      </w:pPr>
      <w:r w:rsidRPr="0004693E">
        <w:rPr>
          <w:rFonts w:ascii="Times New Roman" w:hAnsi="Times New Roman" w:cs="Times New Roman"/>
        </w:rPr>
        <w:t>L</w:t>
      </w:r>
      <w:r w:rsidR="00187C87" w:rsidRPr="0004693E">
        <w:rPr>
          <w:rFonts w:ascii="Times New Roman" w:hAnsi="Times New Roman" w:cs="Times New Roman"/>
        </w:rPr>
        <w:t xml:space="preserve">iteratürde piyasaların etkinliği konusunda kesin bir görüş birliği bulunmamaktadır. </w:t>
      </w:r>
      <w:r w:rsidRPr="0004693E">
        <w:rPr>
          <w:rFonts w:ascii="Times New Roman" w:hAnsi="Times New Roman" w:cs="Times New Roman"/>
        </w:rPr>
        <w:t>E</w:t>
      </w:r>
      <w:r w:rsidR="00187C87" w:rsidRPr="0004693E">
        <w:rPr>
          <w:rFonts w:ascii="Times New Roman" w:hAnsi="Times New Roman" w:cs="Times New Roman"/>
        </w:rPr>
        <w:t xml:space="preserve">tkin piyasalar hipotezini doğrulayan, hisse senedi fiyatlarının </w:t>
      </w:r>
      <w:proofErr w:type="spellStart"/>
      <w:r w:rsidR="00187C87" w:rsidRPr="0004693E">
        <w:rPr>
          <w:rFonts w:ascii="Times New Roman" w:hAnsi="Times New Roman" w:cs="Times New Roman"/>
        </w:rPr>
        <w:t>rassal</w:t>
      </w:r>
      <w:proofErr w:type="spellEnd"/>
      <w:r w:rsidR="00187C87" w:rsidRPr="0004693E">
        <w:rPr>
          <w:rFonts w:ascii="Times New Roman" w:hAnsi="Times New Roman" w:cs="Times New Roman"/>
        </w:rPr>
        <w:t xml:space="preserve"> yürüyüş süreci takip ettiğini tespit eden çalışmalara </w:t>
      </w:r>
      <w:proofErr w:type="gramStart"/>
      <w:r w:rsidRPr="0004693E">
        <w:rPr>
          <w:rFonts w:ascii="Times New Roman" w:hAnsi="Times New Roman" w:cs="Times New Roman"/>
        </w:rPr>
        <w:t>literatürde</w:t>
      </w:r>
      <w:proofErr w:type="gramEnd"/>
      <w:r w:rsidRPr="0004693E">
        <w:rPr>
          <w:rFonts w:ascii="Times New Roman" w:hAnsi="Times New Roman" w:cs="Times New Roman"/>
        </w:rPr>
        <w:t xml:space="preserve"> sıkça </w:t>
      </w:r>
      <w:r w:rsidR="00187C87" w:rsidRPr="0004693E">
        <w:rPr>
          <w:rFonts w:ascii="Times New Roman" w:hAnsi="Times New Roman" w:cs="Times New Roman"/>
        </w:rPr>
        <w:t>rastlanmaktadır</w:t>
      </w:r>
      <w:r w:rsidR="003A3862" w:rsidRPr="0004693E">
        <w:rPr>
          <w:rFonts w:ascii="Times New Roman" w:hAnsi="Times New Roman" w:cs="Times New Roman"/>
        </w:rPr>
        <w:t>.</w:t>
      </w:r>
      <w:r w:rsidR="00187C87" w:rsidRPr="0004693E">
        <w:rPr>
          <w:rFonts w:ascii="Times New Roman" w:hAnsi="Times New Roman" w:cs="Times New Roman"/>
        </w:rPr>
        <w:t xml:space="preserve"> </w:t>
      </w:r>
      <w:proofErr w:type="spellStart"/>
      <w:proofErr w:type="gramStart"/>
      <w:r w:rsidR="005A07B6" w:rsidRPr="001121C4">
        <w:rPr>
          <w:rFonts w:ascii="Times New Roman" w:hAnsi="Times New Roman" w:cs="Times New Roman"/>
        </w:rPr>
        <w:t>Liu</w:t>
      </w:r>
      <w:proofErr w:type="spellEnd"/>
      <w:r w:rsidR="005A07B6" w:rsidRPr="001121C4">
        <w:rPr>
          <w:rFonts w:ascii="Times New Roman" w:hAnsi="Times New Roman" w:cs="Times New Roman"/>
        </w:rPr>
        <w:t xml:space="preserve"> vd. </w:t>
      </w:r>
      <w:r w:rsidR="00693524" w:rsidRPr="001121C4">
        <w:rPr>
          <w:rFonts w:ascii="Times New Roman" w:hAnsi="Times New Roman" w:cs="Times New Roman"/>
        </w:rPr>
        <w:t>(</w:t>
      </w:r>
      <w:r w:rsidR="005A07B6" w:rsidRPr="001121C4">
        <w:rPr>
          <w:rFonts w:ascii="Times New Roman" w:hAnsi="Times New Roman" w:cs="Times New Roman"/>
        </w:rPr>
        <w:t>1997</w:t>
      </w:r>
      <w:r w:rsidR="00693524" w:rsidRPr="001121C4">
        <w:rPr>
          <w:rFonts w:ascii="Times New Roman" w:hAnsi="Times New Roman" w:cs="Times New Roman"/>
        </w:rPr>
        <w:t>)</w:t>
      </w:r>
      <w:r w:rsidR="005A07B6" w:rsidRPr="001121C4">
        <w:rPr>
          <w:rFonts w:ascii="Times New Roman" w:hAnsi="Times New Roman" w:cs="Times New Roman"/>
        </w:rPr>
        <w:t>,</w:t>
      </w:r>
      <w:r w:rsidR="001A4947" w:rsidRPr="001121C4">
        <w:rPr>
          <w:rFonts w:ascii="Times New Roman" w:hAnsi="Times New Roman" w:cs="Times New Roman"/>
        </w:rPr>
        <w:t xml:space="preserve"> Mayıs 1992-</w:t>
      </w:r>
      <w:r w:rsidR="005A07B6" w:rsidRPr="001121C4">
        <w:rPr>
          <w:rFonts w:ascii="Times New Roman" w:hAnsi="Times New Roman" w:cs="Times New Roman"/>
        </w:rPr>
        <w:t>Ar</w:t>
      </w:r>
      <w:r w:rsidR="001A4947" w:rsidRPr="001121C4">
        <w:rPr>
          <w:rFonts w:ascii="Times New Roman" w:hAnsi="Times New Roman" w:cs="Times New Roman"/>
        </w:rPr>
        <w:t>alık 1995 dönemi günlük veriler</w:t>
      </w:r>
      <w:r w:rsidR="005A07B6" w:rsidRPr="001121C4">
        <w:rPr>
          <w:rFonts w:ascii="Times New Roman" w:hAnsi="Times New Roman" w:cs="Times New Roman"/>
        </w:rPr>
        <w:t xml:space="preserve"> ile Çin’de (</w:t>
      </w:r>
      <w:proofErr w:type="spellStart"/>
      <w:r w:rsidR="005A07B6" w:rsidRPr="001121C4">
        <w:rPr>
          <w:rFonts w:ascii="Times New Roman" w:hAnsi="Times New Roman" w:cs="Times New Roman"/>
        </w:rPr>
        <w:t>Shanghai</w:t>
      </w:r>
      <w:proofErr w:type="spellEnd"/>
      <w:r w:rsidR="005A07B6" w:rsidRPr="001121C4">
        <w:rPr>
          <w:rFonts w:ascii="Times New Roman" w:hAnsi="Times New Roman" w:cs="Times New Roman"/>
        </w:rPr>
        <w:t xml:space="preserve"> ve </w:t>
      </w:r>
      <w:proofErr w:type="spellStart"/>
      <w:r w:rsidR="005A07B6" w:rsidRPr="001121C4">
        <w:rPr>
          <w:rFonts w:ascii="Times New Roman" w:hAnsi="Times New Roman" w:cs="Times New Roman"/>
        </w:rPr>
        <w:t>Shenzhen</w:t>
      </w:r>
      <w:proofErr w:type="spellEnd"/>
      <w:r w:rsidR="005A07B6" w:rsidRPr="001121C4">
        <w:rPr>
          <w:rFonts w:ascii="Times New Roman" w:hAnsi="Times New Roman" w:cs="Times New Roman"/>
        </w:rPr>
        <w:t xml:space="preserve"> Borsaları verileri ile</w:t>
      </w:r>
      <w:r w:rsidR="005A07B6" w:rsidRPr="001121C4">
        <w:rPr>
          <w:rStyle w:val="DipnotBavurusu"/>
          <w:rFonts w:ascii="Times New Roman" w:hAnsi="Times New Roman"/>
        </w:rPr>
        <w:footnoteReference w:id="3"/>
      </w:r>
      <w:r w:rsidR="005A07B6" w:rsidRPr="001121C4">
        <w:rPr>
          <w:rFonts w:ascii="Times New Roman" w:hAnsi="Times New Roman" w:cs="Times New Roman"/>
        </w:rPr>
        <w:t xml:space="preserve">); </w:t>
      </w:r>
      <w:proofErr w:type="spellStart"/>
      <w:r w:rsidR="005A07B6" w:rsidRPr="001121C4">
        <w:rPr>
          <w:rFonts w:ascii="Times New Roman" w:hAnsi="Times New Roman" w:cs="Times New Roman"/>
        </w:rPr>
        <w:t>Narayan</w:t>
      </w:r>
      <w:proofErr w:type="spellEnd"/>
      <w:r w:rsidR="005A07B6" w:rsidRPr="001121C4">
        <w:rPr>
          <w:rFonts w:ascii="Times New Roman" w:hAnsi="Times New Roman" w:cs="Times New Roman"/>
        </w:rPr>
        <w:t xml:space="preserve"> ve </w:t>
      </w:r>
      <w:proofErr w:type="spellStart"/>
      <w:r w:rsidR="005A07B6" w:rsidRPr="001121C4">
        <w:rPr>
          <w:rFonts w:ascii="Times New Roman" w:hAnsi="Times New Roman" w:cs="Times New Roman"/>
        </w:rPr>
        <w:t>Smyth</w:t>
      </w:r>
      <w:proofErr w:type="spellEnd"/>
      <w:r w:rsidR="005A07B6" w:rsidRPr="001121C4">
        <w:rPr>
          <w:rFonts w:ascii="Times New Roman" w:hAnsi="Times New Roman" w:cs="Times New Roman"/>
        </w:rPr>
        <w:t xml:space="preserve"> (2004), 1981-2003 dönemine ait </w:t>
      </w:r>
      <w:r w:rsidR="001A4947" w:rsidRPr="001121C4">
        <w:rPr>
          <w:rFonts w:ascii="Times New Roman" w:hAnsi="Times New Roman" w:cs="Times New Roman"/>
        </w:rPr>
        <w:t>aylık veriler</w:t>
      </w:r>
      <w:r w:rsidR="005A07B6" w:rsidRPr="001121C4">
        <w:rPr>
          <w:rFonts w:ascii="Times New Roman" w:hAnsi="Times New Roman" w:cs="Times New Roman"/>
        </w:rPr>
        <w:t xml:space="preserve"> ile Kore’de; </w:t>
      </w:r>
      <w:proofErr w:type="spellStart"/>
      <w:r w:rsidR="002A00FB">
        <w:rPr>
          <w:rFonts w:ascii="Times New Roman" w:hAnsi="Times New Roman" w:cs="Times New Roman"/>
        </w:rPr>
        <w:t>Narayan</w:t>
      </w:r>
      <w:proofErr w:type="spellEnd"/>
      <w:r w:rsidR="002A00FB">
        <w:rPr>
          <w:rFonts w:ascii="Times New Roman" w:hAnsi="Times New Roman" w:cs="Times New Roman"/>
        </w:rPr>
        <w:t xml:space="preserve"> (2006), </w:t>
      </w:r>
      <w:r w:rsidR="005A07B6" w:rsidRPr="002A00FB">
        <w:rPr>
          <w:rFonts w:ascii="Times New Roman" w:hAnsi="Times New Roman" w:cs="Times New Roman"/>
        </w:rPr>
        <w:t>1964-2003 dönemine ait</w:t>
      </w:r>
      <w:r w:rsidR="001A4947" w:rsidRPr="002A00FB">
        <w:rPr>
          <w:rFonts w:ascii="Times New Roman" w:hAnsi="Times New Roman" w:cs="Times New Roman"/>
        </w:rPr>
        <w:t xml:space="preserve"> aylık veriler</w:t>
      </w:r>
      <w:r w:rsidR="005A07B6" w:rsidRPr="002A00FB">
        <w:rPr>
          <w:rFonts w:ascii="Times New Roman" w:hAnsi="Times New Roman" w:cs="Times New Roman"/>
        </w:rPr>
        <w:t xml:space="preserve"> ile ABD’de (New York Borsası verileri ile); </w:t>
      </w:r>
      <w:proofErr w:type="spellStart"/>
      <w:r w:rsidR="005A07B6" w:rsidRPr="002A00FB">
        <w:rPr>
          <w:rFonts w:ascii="Times New Roman" w:hAnsi="Times New Roman" w:cs="Times New Roman"/>
        </w:rPr>
        <w:t>Munir</w:t>
      </w:r>
      <w:proofErr w:type="spellEnd"/>
      <w:r w:rsidR="005A07B6" w:rsidRPr="002A00FB">
        <w:rPr>
          <w:rFonts w:ascii="Times New Roman" w:hAnsi="Times New Roman" w:cs="Times New Roman"/>
        </w:rPr>
        <w:t xml:space="preserve"> ve Mansur (2009)</w:t>
      </w:r>
      <w:r w:rsidR="001A4947" w:rsidRPr="002A00FB">
        <w:rPr>
          <w:rFonts w:ascii="Times New Roman" w:hAnsi="Times New Roman" w:cs="Times New Roman"/>
        </w:rPr>
        <w:t>,</w:t>
      </w:r>
      <w:r w:rsidR="005A07B6" w:rsidRPr="002A00FB">
        <w:rPr>
          <w:rFonts w:ascii="Times New Roman" w:hAnsi="Times New Roman" w:cs="Times New Roman"/>
        </w:rPr>
        <w:t xml:space="preserve"> 1980- 2008 dönemine ait aylık veriler ile Malezya’da; </w:t>
      </w:r>
      <w:proofErr w:type="spellStart"/>
      <w:r w:rsidR="005A07B6" w:rsidRPr="002A00FB">
        <w:rPr>
          <w:rFonts w:ascii="Times New Roman" w:hAnsi="Times New Roman" w:cs="Times New Roman"/>
        </w:rPr>
        <w:t>Alexeev</w:t>
      </w:r>
      <w:proofErr w:type="spellEnd"/>
      <w:r w:rsidR="005A07B6" w:rsidRPr="002A00FB">
        <w:rPr>
          <w:rFonts w:ascii="Times New Roman" w:hAnsi="Times New Roman" w:cs="Times New Roman"/>
        </w:rPr>
        <w:t xml:space="preserve"> ve Tapon (2011)</w:t>
      </w:r>
      <w:r w:rsidR="005D69D0" w:rsidRPr="002A00FB">
        <w:rPr>
          <w:rFonts w:ascii="Times New Roman" w:hAnsi="Times New Roman" w:cs="Times New Roman"/>
        </w:rPr>
        <w:t>,</w:t>
      </w:r>
      <w:r w:rsidR="005A07B6" w:rsidRPr="002A00FB">
        <w:rPr>
          <w:rFonts w:ascii="Times New Roman" w:hAnsi="Times New Roman" w:cs="Times New Roman"/>
        </w:rPr>
        <w:t xml:space="preserve"> Ağustos 1980-Ağustos 2010 dönemine ait günlük veriler ile Kanada’da hisse senedi piyasalarının zayıf formda etkin olduğunu </w:t>
      </w:r>
      <w:r w:rsidR="00ED2C22" w:rsidRPr="002A00FB">
        <w:rPr>
          <w:rFonts w:ascii="Times New Roman" w:hAnsi="Times New Roman" w:cs="Times New Roman"/>
        </w:rPr>
        <w:t>ortaya koyan</w:t>
      </w:r>
      <w:r w:rsidR="005A07B6" w:rsidRPr="002A00FB">
        <w:rPr>
          <w:rFonts w:ascii="Times New Roman" w:hAnsi="Times New Roman" w:cs="Times New Roman"/>
        </w:rPr>
        <w:t xml:space="preserve"> çalışmaların bazılarıdır. </w:t>
      </w:r>
      <w:proofErr w:type="gramEnd"/>
      <w:r w:rsidR="00913309" w:rsidRPr="002A00FB">
        <w:rPr>
          <w:rFonts w:ascii="Times New Roman" w:hAnsi="Times New Roman" w:cs="Times New Roman"/>
        </w:rPr>
        <w:t xml:space="preserve">Buna karşın, </w:t>
      </w:r>
      <w:r w:rsidR="003D60EF" w:rsidRPr="002A00FB">
        <w:rPr>
          <w:rFonts w:ascii="Times New Roman" w:hAnsi="Times New Roman" w:cs="Times New Roman"/>
        </w:rPr>
        <w:t>hisse senedi piyasalarında etkinliği</w:t>
      </w:r>
      <w:r w:rsidR="0095268F" w:rsidRPr="002A00FB">
        <w:rPr>
          <w:rFonts w:ascii="Times New Roman" w:hAnsi="Times New Roman" w:cs="Times New Roman"/>
        </w:rPr>
        <w:t xml:space="preserve"> reddeden çalışmalar da </w:t>
      </w:r>
      <w:proofErr w:type="gramStart"/>
      <w:r w:rsidR="0095268F" w:rsidRPr="002A00FB">
        <w:rPr>
          <w:rFonts w:ascii="Times New Roman" w:hAnsi="Times New Roman" w:cs="Times New Roman"/>
        </w:rPr>
        <w:t>literatürde</w:t>
      </w:r>
      <w:proofErr w:type="gramEnd"/>
      <w:r w:rsidR="0095268F" w:rsidRPr="002A00FB">
        <w:rPr>
          <w:rFonts w:ascii="Times New Roman" w:hAnsi="Times New Roman" w:cs="Times New Roman"/>
        </w:rPr>
        <w:t xml:space="preserve"> </w:t>
      </w:r>
      <w:r w:rsidRPr="002A00FB">
        <w:rPr>
          <w:rFonts w:ascii="Times New Roman" w:hAnsi="Times New Roman" w:cs="Times New Roman"/>
        </w:rPr>
        <w:t>yer almaktadır</w:t>
      </w:r>
      <w:r w:rsidR="00ED2C22" w:rsidRPr="002A00FB">
        <w:rPr>
          <w:rFonts w:ascii="Times New Roman" w:hAnsi="Times New Roman" w:cs="Times New Roman"/>
        </w:rPr>
        <w:t xml:space="preserve">. </w:t>
      </w:r>
      <w:r w:rsidRPr="002A00FB">
        <w:rPr>
          <w:rFonts w:ascii="Times New Roman" w:hAnsi="Times New Roman" w:cs="Times New Roman"/>
        </w:rPr>
        <w:t xml:space="preserve"> </w:t>
      </w:r>
      <w:proofErr w:type="spellStart"/>
      <w:proofErr w:type="gramStart"/>
      <w:r w:rsidR="005D69D0" w:rsidRPr="002A00FB">
        <w:rPr>
          <w:rFonts w:ascii="Times New Roman" w:hAnsi="Times New Roman" w:cs="Times New Roman"/>
        </w:rPr>
        <w:t>Lo</w:t>
      </w:r>
      <w:proofErr w:type="spellEnd"/>
      <w:r w:rsidR="005D69D0" w:rsidRPr="002A00FB">
        <w:rPr>
          <w:rFonts w:ascii="Times New Roman" w:hAnsi="Times New Roman" w:cs="Times New Roman"/>
        </w:rPr>
        <w:t xml:space="preserve"> </w:t>
      </w:r>
      <w:proofErr w:type="spellStart"/>
      <w:r w:rsidR="005D69D0" w:rsidRPr="002A00FB">
        <w:rPr>
          <w:rFonts w:ascii="Times New Roman" w:hAnsi="Times New Roman" w:cs="Times New Roman"/>
        </w:rPr>
        <w:t>and</w:t>
      </w:r>
      <w:proofErr w:type="spellEnd"/>
      <w:r w:rsidR="005D69D0" w:rsidRPr="002A00FB">
        <w:rPr>
          <w:rFonts w:ascii="Times New Roman" w:hAnsi="Times New Roman" w:cs="Times New Roman"/>
        </w:rPr>
        <w:t xml:space="preserve"> </w:t>
      </w:r>
      <w:proofErr w:type="spellStart"/>
      <w:r w:rsidR="005D69D0" w:rsidRPr="002A00FB">
        <w:rPr>
          <w:rFonts w:ascii="Times New Roman" w:hAnsi="Times New Roman" w:cs="Times New Roman"/>
        </w:rPr>
        <w:t>MacKinlay</w:t>
      </w:r>
      <w:proofErr w:type="spellEnd"/>
      <w:r w:rsidR="00ED2C22" w:rsidRPr="002A00FB">
        <w:rPr>
          <w:rFonts w:ascii="Times New Roman" w:hAnsi="Times New Roman" w:cs="Times New Roman"/>
        </w:rPr>
        <w:t xml:space="preserve"> </w:t>
      </w:r>
      <w:r w:rsidR="005D69D0" w:rsidRPr="002A00FB">
        <w:rPr>
          <w:rFonts w:ascii="Times New Roman" w:hAnsi="Times New Roman" w:cs="Times New Roman"/>
        </w:rPr>
        <w:t>(</w:t>
      </w:r>
      <w:r w:rsidR="00ED2C22" w:rsidRPr="002A00FB">
        <w:rPr>
          <w:rFonts w:ascii="Times New Roman" w:hAnsi="Times New Roman" w:cs="Times New Roman"/>
        </w:rPr>
        <w:t>1988</w:t>
      </w:r>
      <w:r w:rsidR="005D69D0" w:rsidRPr="002A00FB">
        <w:rPr>
          <w:rFonts w:ascii="Times New Roman" w:hAnsi="Times New Roman" w:cs="Times New Roman"/>
        </w:rPr>
        <w:t>)</w:t>
      </w:r>
      <w:r w:rsidR="00ED2C22" w:rsidRPr="002A00FB">
        <w:rPr>
          <w:rFonts w:ascii="Times New Roman" w:hAnsi="Times New Roman" w:cs="Times New Roman"/>
        </w:rPr>
        <w:t>, Eylül 1962- Aralık 1985 haftalık verileri ile ABD’de (New York ve AMEX borsası verileri ile); Al-</w:t>
      </w:r>
      <w:proofErr w:type="spellStart"/>
      <w:r w:rsidR="00ED2C22" w:rsidRPr="002A00FB">
        <w:rPr>
          <w:rFonts w:ascii="Times New Roman" w:hAnsi="Times New Roman" w:cs="Times New Roman"/>
        </w:rPr>
        <w:t>Loughani</w:t>
      </w:r>
      <w:proofErr w:type="spellEnd"/>
      <w:r w:rsidR="00ED2C22" w:rsidRPr="002A00FB">
        <w:rPr>
          <w:rFonts w:ascii="Times New Roman" w:hAnsi="Times New Roman" w:cs="Times New Roman"/>
        </w:rPr>
        <w:t xml:space="preserve"> ve </w:t>
      </w:r>
      <w:proofErr w:type="spellStart"/>
      <w:r w:rsidR="00ED2C22" w:rsidRPr="002A00FB">
        <w:rPr>
          <w:rFonts w:ascii="Times New Roman" w:hAnsi="Times New Roman" w:cs="Times New Roman"/>
        </w:rPr>
        <w:t>Chappell</w:t>
      </w:r>
      <w:proofErr w:type="spellEnd"/>
      <w:r w:rsidR="00ED2C22" w:rsidRPr="002A00FB">
        <w:rPr>
          <w:rFonts w:ascii="Times New Roman" w:hAnsi="Times New Roman" w:cs="Times New Roman"/>
        </w:rPr>
        <w:t xml:space="preserve"> (1997), Haziran 1983-Kasım 1989 dönemine ait günlük veriler ile İngiltere’de; </w:t>
      </w:r>
      <w:proofErr w:type="spellStart"/>
      <w:r w:rsidR="00ED2C22" w:rsidRPr="002A00FB">
        <w:rPr>
          <w:rFonts w:ascii="Times New Roman" w:hAnsi="Times New Roman" w:cs="Times New Roman"/>
        </w:rPr>
        <w:t>Narayan</w:t>
      </w:r>
      <w:proofErr w:type="spellEnd"/>
      <w:r w:rsidR="00ED2C22" w:rsidRPr="002A00FB">
        <w:rPr>
          <w:rFonts w:ascii="Times New Roman" w:hAnsi="Times New Roman" w:cs="Times New Roman"/>
        </w:rPr>
        <w:t xml:space="preserve"> (2008)</w:t>
      </w:r>
      <w:r w:rsidR="005D69D0" w:rsidRPr="002A00FB">
        <w:rPr>
          <w:rFonts w:ascii="Times New Roman" w:hAnsi="Times New Roman" w:cs="Times New Roman"/>
        </w:rPr>
        <w:t>,</w:t>
      </w:r>
      <w:r w:rsidR="00ED2C22" w:rsidRPr="002A00FB">
        <w:rPr>
          <w:rFonts w:ascii="Times New Roman" w:hAnsi="Times New Roman" w:cs="Times New Roman"/>
        </w:rPr>
        <w:t xml:space="preserve"> 1975-2003 dönemine ait aylık verileri ile G</w:t>
      </w:r>
      <w:r w:rsidR="005D69D0" w:rsidRPr="002A00FB">
        <w:rPr>
          <w:rFonts w:ascii="Times New Roman" w:hAnsi="Times New Roman" w:cs="Times New Roman"/>
        </w:rPr>
        <w:t>-</w:t>
      </w:r>
      <w:r w:rsidR="00ED2C22" w:rsidRPr="002A00FB">
        <w:rPr>
          <w:rFonts w:ascii="Times New Roman" w:hAnsi="Times New Roman" w:cs="Times New Roman"/>
        </w:rPr>
        <w:t xml:space="preserve">7 ülkelerinde; </w:t>
      </w:r>
      <w:proofErr w:type="spellStart"/>
      <w:r w:rsidR="00ED2C22" w:rsidRPr="002A00FB">
        <w:rPr>
          <w:rFonts w:ascii="Times New Roman" w:hAnsi="Times New Roman" w:cs="Times New Roman"/>
        </w:rPr>
        <w:t>Hasanov</w:t>
      </w:r>
      <w:proofErr w:type="spellEnd"/>
      <w:r w:rsidR="00ED2C22" w:rsidRPr="002A00FB">
        <w:rPr>
          <w:rFonts w:ascii="Times New Roman" w:hAnsi="Times New Roman" w:cs="Times New Roman"/>
        </w:rPr>
        <w:t xml:space="preserve"> (2009), 1987-2005 dönemine ait aylık veriler ile </w:t>
      </w:r>
      <w:r w:rsidR="003B2358" w:rsidRPr="002A00FB">
        <w:rPr>
          <w:rFonts w:ascii="Times New Roman" w:hAnsi="Times New Roman" w:cs="Times New Roman"/>
        </w:rPr>
        <w:t>-</w:t>
      </w:r>
      <w:proofErr w:type="spellStart"/>
      <w:r w:rsidR="00ED2C22" w:rsidRPr="002A00FB">
        <w:rPr>
          <w:rFonts w:ascii="Times New Roman" w:hAnsi="Times New Roman" w:cs="Times New Roman"/>
        </w:rPr>
        <w:t>Narayan</w:t>
      </w:r>
      <w:proofErr w:type="spellEnd"/>
      <w:r w:rsidR="00ED2C22" w:rsidRPr="002A00FB">
        <w:rPr>
          <w:rFonts w:ascii="Times New Roman" w:hAnsi="Times New Roman" w:cs="Times New Roman"/>
        </w:rPr>
        <w:t xml:space="preserve"> </w:t>
      </w:r>
      <w:proofErr w:type="spellStart"/>
      <w:r w:rsidR="00ED2C22" w:rsidRPr="002A00FB">
        <w:rPr>
          <w:rFonts w:ascii="Times New Roman" w:hAnsi="Times New Roman" w:cs="Times New Roman"/>
        </w:rPr>
        <w:t>and</w:t>
      </w:r>
      <w:proofErr w:type="spellEnd"/>
      <w:r w:rsidR="00ED2C22" w:rsidRPr="002A00FB">
        <w:rPr>
          <w:rFonts w:ascii="Times New Roman" w:hAnsi="Times New Roman" w:cs="Times New Roman"/>
        </w:rPr>
        <w:t xml:space="preserve"> </w:t>
      </w:r>
      <w:proofErr w:type="spellStart"/>
      <w:r w:rsidR="00ED2C22" w:rsidRPr="002A00FB">
        <w:rPr>
          <w:rFonts w:ascii="Times New Roman" w:hAnsi="Times New Roman" w:cs="Times New Roman"/>
        </w:rPr>
        <w:t>Smyth</w:t>
      </w:r>
      <w:proofErr w:type="spellEnd"/>
      <w:r w:rsidR="00ED2C22" w:rsidRPr="002A00FB">
        <w:rPr>
          <w:rFonts w:ascii="Times New Roman" w:hAnsi="Times New Roman" w:cs="Times New Roman"/>
        </w:rPr>
        <w:t xml:space="preserve"> (2004)’ün aksine</w:t>
      </w:r>
      <w:r w:rsidR="003B2358" w:rsidRPr="002A00FB">
        <w:rPr>
          <w:rFonts w:ascii="Times New Roman" w:hAnsi="Times New Roman" w:cs="Times New Roman"/>
        </w:rPr>
        <w:t>-</w:t>
      </w:r>
      <w:r w:rsidR="00ED2C22" w:rsidRPr="002A00FB">
        <w:rPr>
          <w:rFonts w:ascii="Times New Roman" w:hAnsi="Times New Roman" w:cs="Times New Roman"/>
        </w:rPr>
        <w:t xml:space="preserve"> Kore’de</w:t>
      </w:r>
      <w:r w:rsidR="00E21D28" w:rsidRPr="002A00FB">
        <w:rPr>
          <w:rFonts w:ascii="Times New Roman" w:hAnsi="Times New Roman" w:cs="Times New Roman"/>
        </w:rPr>
        <w:t>,</w:t>
      </w:r>
      <w:r w:rsidR="00ED2C22" w:rsidRPr="002A00FB">
        <w:rPr>
          <w:rFonts w:ascii="Times New Roman" w:hAnsi="Times New Roman" w:cs="Times New Roman"/>
        </w:rPr>
        <w:t xml:space="preserve"> hisse senedi piyasalarının etkin olma</w:t>
      </w:r>
      <w:r w:rsidR="006C48AC" w:rsidRPr="002A00FB">
        <w:rPr>
          <w:rFonts w:ascii="Times New Roman" w:hAnsi="Times New Roman" w:cs="Times New Roman"/>
        </w:rPr>
        <w:t xml:space="preserve">dığını ileri süren çalışmaların </w:t>
      </w:r>
      <w:r w:rsidR="00ED2C22" w:rsidRPr="002A00FB">
        <w:rPr>
          <w:rFonts w:ascii="Times New Roman" w:hAnsi="Times New Roman" w:cs="Times New Roman"/>
        </w:rPr>
        <w:t>bazılarıdır.</w:t>
      </w:r>
      <w:r w:rsidR="00ED2C22" w:rsidRPr="0004693E">
        <w:rPr>
          <w:rFonts w:ascii="Times New Roman" w:hAnsi="Times New Roman" w:cs="Times New Roman"/>
        </w:rPr>
        <w:t xml:space="preserve"> </w:t>
      </w:r>
      <w:proofErr w:type="gramEnd"/>
    </w:p>
    <w:p w:rsidR="00F87E02" w:rsidRPr="001121C4" w:rsidRDefault="00187C87" w:rsidP="007408C0">
      <w:pPr>
        <w:pStyle w:val="Default"/>
        <w:spacing w:before="240" w:after="240"/>
        <w:jc w:val="both"/>
        <w:rPr>
          <w:rFonts w:ascii="Times New Roman" w:hAnsi="Times New Roman" w:cs="Times New Roman"/>
        </w:rPr>
      </w:pPr>
      <w:r w:rsidRPr="0004693E">
        <w:rPr>
          <w:rFonts w:ascii="Times New Roman" w:hAnsi="Times New Roman" w:cs="Times New Roman"/>
        </w:rPr>
        <w:lastRenderedPageBreak/>
        <w:t>Hisse senedi piyasala</w:t>
      </w:r>
      <w:r w:rsidR="00DC7B59" w:rsidRPr="0004693E">
        <w:rPr>
          <w:rFonts w:ascii="Times New Roman" w:hAnsi="Times New Roman" w:cs="Times New Roman"/>
        </w:rPr>
        <w:t xml:space="preserve">rının etkinliği konusunda görüş </w:t>
      </w:r>
      <w:r w:rsidRPr="0004693E">
        <w:rPr>
          <w:rFonts w:ascii="Times New Roman" w:hAnsi="Times New Roman" w:cs="Times New Roman"/>
        </w:rPr>
        <w:t>birliği sağlanamamasının birç</w:t>
      </w:r>
      <w:r w:rsidR="00114217" w:rsidRPr="0004693E">
        <w:rPr>
          <w:rFonts w:ascii="Times New Roman" w:hAnsi="Times New Roman" w:cs="Times New Roman"/>
        </w:rPr>
        <w:t>ok nedeni olabilir. Literatürdeki çalışmaların</w:t>
      </w:r>
      <w:r w:rsidRPr="0004693E">
        <w:rPr>
          <w:rFonts w:ascii="Times New Roman" w:hAnsi="Times New Roman" w:cs="Times New Roman"/>
        </w:rPr>
        <w:t xml:space="preserve"> farklı gelişmişlik seviyesindeki farklı piyasalarda farklı dönemlerde </w:t>
      </w:r>
      <w:r w:rsidR="00114217" w:rsidRPr="0004693E">
        <w:rPr>
          <w:rFonts w:ascii="Times New Roman" w:hAnsi="Times New Roman" w:cs="Times New Roman"/>
        </w:rPr>
        <w:t>uygulandığı gözlenmektedir.</w:t>
      </w:r>
      <w:r w:rsidRPr="0004693E">
        <w:rPr>
          <w:rFonts w:ascii="Times New Roman" w:hAnsi="Times New Roman" w:cs="Times New Roman"/>
        </w:rPr>
        <w:t xml:space="preserve"> </w:t>
      </w:r>
      <w:r w:rsidR="00827C98" w:rsidRPr="0004693E">
        <w:rPr>
          <w:rFonts w:ascii="Times New Roman" w:hAnsi="Times New Roman" w:cs="Times New Roman"/>
        </w:rPr>
        <w:t>Bu bağlamda, p</w:t>
      </w:r>
      <w:r w:rsidRPr="0004693E">
        <w:rPr>
          <w:rFonts w:ascii="Times New Roman" w:hAnsi="Times New Roman" w:cs="Times New Roman"/>
        </w:rPr>
        <w:t>anel veri kullanmayıp bireysel olarak hisse senedi piyasalarını ele alan çalışmalar</w:t>
      </w:r>
      <w:r w:rsidR="00827C98" w:rsidRPr="0004693E">
        <w:rPr>
          <w:rFonts w:ascii="Times New Roman" w:hAnsi="Times New Roman" w:cs="Times New Roman"/>
        </w:rPr>
        <w:t>da ele alınan ülkelerin ve piyasalar</w:t>
      </w:r>
      <w:r w:rsidRPr="0004693E">
        <w:rPr>
          <w:rFonts w:ascii="Times New Roman" w:hAnsi="Times New Roman" w:cs="Times New Roman"/>
        </w:rPr>
        <w:t xml:space="preserve">ın </w:t>
      </w:r>
      <w:r w:rsidR="00827C98" w:rsidRPr="0004693E">
        <w:rPr>
          <w:rFonts w:ascii="Times New Roman" w:hAnsi="Times New Roman" w:cs="Times New Roman"/>
        </w:rPr>
        <w:t xml:space="preserve">farklı </w:t>
      </w:r>
      <w:r w:rsidRPr="0004693E">
        <w:rPr>
          <w:rFonts w:ascii="Times New Roman" w:hAnsi="Times New Roman" w:cs="Times New Roman"/>
        </w:rPr>
        <w:t>geliş</w:t>
      </w:r>
      <w:r w:rsidR="00F26183" w:rsidRPr="0004693E">
        <w:rPr>
          <w:rFonts w:ascii="Times New Roman" w:hAnsi="Times New Roman" w:cs="Times New Roman"/>
        </w:rPr>
        <w:t xml:space="preserve">mişlik </w:t>
      </w:r>
      <w:r w:rsidR="00FE0FFA" w:rsidRPr="0004693E">
        <w:rPr>
          <w:rFonts w:ascii="Times New Roman" w:hAnsi="Times New Roman" w:cs="Times New Roman"/>
        </w:rPr>
        <w:t>seviyeleri</w:t>
      </w:r>
      <w:r w:rsidR="00F26183" w:rsidRPr="0004693E">
        <w:rPr>
          <w:rFonts w:ascii="Times New Roman" w:hAnsi="Times New Roman" w:cs="Times New Roman"/>
        </w:rPr>
        <w:t xml:space="preserve"> farklı sonuçların</w:t>
      </w:r>
      <w:r w:rsidRPr="0004693E">
        <w:rPr>
          <w:rFonts w:ascii="Times New Roman" w:hAnsi="Times New Roman" w:cs="Times New Roman"/>
        </w:rPr>
        <w:t xml:space="preserve"> neden</w:t>
      </w:r>
      <w:r w:rsidR="00F26183" w:rsidRPr="0004693E">
        <w:rPr>
          <w:rFonts w:ascii="Times New Roman" w:hAnsi="Times New Roman" w:cs="Times New Roman"/>
        </w:rPr>
        <w:t>i</w:t>
      </w:r>
      <w:r w:rsidRPr="0004693E">
        <w:rPr>
          <w:rFonts w:ascii="Times New Roman" w:hAnsi="Times New Roman" w:cs="Times New Roman"/>
        </w:rPr>
        <w:t xml:space="preserve"> </w:t>
      </w:r>
      <w:r w:rsidR="00F26183" w:rsidRPr="0004693E">
        <w:rPr>
          <w:rFonts w:ascii="Times New Roman" w:hAnsi="Times New Roman" w:cs="Times New Roman"/>
        </w:rPr>
        <w:t>olabilir</w:t>
      </w:r>
      <w:r w:rsidRPr="0004693E">
        <w:rPr>
          <w:rFonts w:ascii="Times New Roman" w:hAnsi="Times New Roman" w:cs="Times New Roman"/>
        </w:rPr>
        <w:t xml:space="preserve">. Ayrıca, </w:t>
      </w:r>
      <w:r w:rsidR="00114217" w:rsidRPr="0004693E">
        <w:rPr>
          <w:rFonts w:ascii="Times New Roman" w:hAnsi="Times New Roman" w:cs="Times New Roman"/>
        </w:rPr>
        <w:t xml:space="preserve">piyasa etkinliğinin incelendiği çalışmalarda koşu testi, </w:t>
      </w:r>
      <w:proofErr w:type="spellStart"/>
      <w:r w:rsidR="00114217" w:rsidRPr="0004693E">
        <w:rPr>
          <w:rFonts w:ascii="Times New Roman" w:hAnsi="Times New Roman" w:cs="Times New Roman"/>
        </w:rPr>
        <w:t>varyans</w:t>
      </w:r>
      <w:proofErr w:type="spellEnd"/>
      <w:r w:rsidR="00114217" w:rsidRPr="0004693E">
        <w:rPr>
          <w:rFonts w:ascii="Times New Roman" w:hAnsi="Times New Roman" w:cs="Times New Roman"/>
        </w:rPr>
        <w:t xml:space="preserve"> </w:t>
      </w:r>
      <w:proofErr w:type="spellStart"/>
      <w:r w:rsidR="00114217" w:rsidRPr="0004693E">
        <w:rPr>
          <w:rFonts w:ascii="Times New Roman" w:hAnsi="Times New Roman" w:cs="Times New Roman"/>
        </w:rPr>
        <w:t>rasyo</w:t>
      </w:r>
      <w:proofErr w:type="spellEnd"/>
      <w:r w:rsidR="00114217" w:rsidRPr="0004693E">
        <w:rPr>
          <w:rFonts w:ascii="Times New Roman" w:hAnsi="Times New Roman" w:cs="Times New Roman"/>
        </w:rPr>
        <w:t xml:space="preserve"> testi, çeşitli tek değişkenli ve panel birim kök testleri ve </w:t>
      </w:r>
      <w:proofErr w:type="spellStart"/>
      <w:r w:rsidR="00114217" w:rsidRPr="0004693E">
        <w:rPr>
          <w:rFonts w:ascii="Times New Roman" w:hAnsi="Times New Roman" w:cs="Times New Roman"/>
        </w:rPr>
        <w:t>eşbütünleşme</w:t>
      </w:r>
      <w:proofErr w:type="spellEnd"/>
      <w:r w:rsidR="00114217" w:rsidRPr="0004693E">
        <w:rPr>
          <w:rFonts w:ascii="Times New Roman" w:hAnsi="Times New Roman" w:cs="Times New Roman"/>
        </w:rPr>
        <w:t xml:space="preserve"> testleri gibi çok farklı yöntem</w:t>
      </w:r>
      <w:r w:rsidR="0004201E" w:rsidRPr="0004693E">
        <w:rPr>
          <w:rFonts w:ascii="Times New Roman" w:hAnsi="Times New Roman" w:cs="Times New Roman"/>
        </w:rPr>
        <w:t>ler</w:t>
      </w:r>
      <w:r w:rsidR="00114217" w:rsidRPr="0004693E">
        <w:rPr>
          <w:rFonts w:ascii="Times New Roman" w:hAnsi="Times New Roman" w:cs="Times New Roman"/>
        </w:rPr>
        <w:t>in kullanıldığı gözlenmektedir. F</w:t>
      </w:r>
      <w:r w:rsidRPr="0004693E">
        <w:rPr>
          <w:rFonts w:ascii="Times New Roman" w:hAnsi="Times New Roman" w:cs="Times New Roman"/>
        </w:rPr>
        <w:t>arklı derecede kısıtlayıcı varsayımlara dayanan</w:t>
      </w:r>
      <w:r w:rsidR="00421ACE" w:rsidRPr="0004693E">
        <w:rPr>
          <w:rFonts w:ascii="Times New Roman" w:hAnsi="Times New Roman" w:cs="Times New Roman"/>
        </w:rPr>
        <w:t xml:space="preserve"> </w:t>
      </w:r>
      <w:r w:rsidR="00FE0FFA" w:rsidRPr="0004693E">
        <w:rPr>
          <w:rFonts w:ascii="Times New Roman" w:hAnsi="Times New Roman" w:cs="Times New Roman"/>
        </w:rPr>
        <w:t xml:space="preserve">bu </w:t>
      </w:r>
      <w:r w:rsidR="00421ACE" w:rsidRPr="0004693E">
        <w:rPr>
          <w:rFonts w:ascii="Times New Roman" w:hAnsi="Times New Roman" w:cs="Times New Roman"/>
        </w:rPr>
        <w:t>farklı</w:t>
      </w:r>
      <w:r w:rsidR="00E96E25" w:rsidRPr="0004693E">
        <w:rPr>
          <w:rFonts w:ascii="Times New Roman" w:hAnsi="Times New Roman" w:cs="Times New Roman"/>
        </w:rPr>
        <w:t xml:space="preserve"> yöntem</w:t>
      </w:r>
      <w:r w:rsidR="0004201E" w:rsidRPr="0004693E">
        <w:rPr>
          <w:rFonts w:ascii="Times New Roman" w:hAnsi="Times New Roman" w:cs="Times New Roman"/>
        </w:rPr>
        <w:t>ler</w:t>
      </w:r>
      <w:r w:rsidR="00E96E25" w:rsidRPr="0004693E">
        <w:rPr>
          <w:rFonts w:ascii="Times New Roman" w:hAnsi="Times New Roman" w:cs="Times New Roman"/>
        </w:rPr>
        <w:t xml:space="preserve">in </w:t>
      </w:r>
      <w:r w:rsidRPr="0004693E">
        <w:rPr>
          <w:rFonts w:ascii="Times New Roman" w:hAnsi="Times New Roman" w:cs="Times New Roman"/>
        </w:rPr>
        <w:t xml:space="preserve">uygulanması da </w:t>
      </w:r>
      <w:r w:rsidR="00827C98" w:rsidRPr="0004693E">
        <w:rPr>
          <w:rFonts w:ascii="Times New Roman" w:hAnsi="Times New Roman" w:cs="Times New Roman"/>
        </w:rPr>
        <w:t>sonuçların tutar</w:t>
      </w:r>
      <w:r w:rsidR="00921993" w:rsidRPr="0004693E">
        <w:rPr>
          <w:rFonts w:ascii="Times New Roman" w:hAnsi="Times New Roman" w:cs="Times New Roman"/>
        </w:rPr>
        <w:t>lı olmamasının</w:t>
      </w:r>
      <w:r w:rsidRPr="0004693E">
        <w:rPr>
          <w:rFonts w:ascii="Times New Roman" w:hAnsi="Times New Roman" w:cs="Times New Roman"/>
        </w:rPr>
        <w:t xml:space="preserve"> </w:t>
      </w:r>
      <w:r w:rsidR="00921993" w:rsidRPr="0004693E">
        <w:rPr>
          <w:rFonts w:ascii="Times New Roman" w:hAnsi="Times New Roman" w:cs="Times New Roman"/>
        </w:rPr>
        <w:t>bir nedeni olabilir</w:t>
      </w:r>
      <w:r w:rsidRPr="0004693E">
        <w:rPr>
          <w:rFonts w:ascii="Times New Roman" w:hAnsi="Times New Roman" w:cs="Times New Roman"/>
        </w:rPr>
        <w:t xml:space="preserve">. </w:t>
      </w:r>
      <w:r w:rsidR="00D80FA4" w:rsidRPr="0004693E">
        <w:rPr>
          <w:rFonts w:ascii="Times New Roman" w:hAnsi="Times New Roman" w:cs="Times New Roman"/>
        </w:rPr>
        <w:t>Daha kapsamlı bir değerlendirm</w:t>
      </w:r>
      <w:r w:rsidR="00D80FA4" w:rsidRPr="001121C4">
        <w:rPr>
          <w:rFonts w:ascii="Times New Roman" w:hAnsi="Times New Roman" w:cs="Times New Roman"/>
        </w:rPr>
        <w:t xml:space="preserve">e için </w:t>
      </w:r>
      <w:proofErr w:type="spellStart"/>
      <w:r w:rsidR="00917EE7" w:rsidRPr="001121C4">
        <w:rPr>
          <w:rFonts w:ascii="Times New Roman" w:hAnsi="Times New Roman" w:cs="Times New Roman"/>
        </w:rPr>
        <w:t>Lim</w:t>
      </w:r>
      <w:proofErr w:type="spellEnd"/>
      <w:r w:rsidR="00917EE7" w:rsidRPr="001121C4">
        <w:rPr>
          <w:rFonts w:ascii="Times New Roman" w:hAnsi="Times New Roman" w:cs="Times New Roman"/>
        </w:rPr>
        <w:t xml:space="preserve"> ve </w:t>
      </w:r>
      <w:proofErr w:type="spellStart"/>
      <w:r w:rsidR="00917EE7" w:rsidRPr="001121C4">
        <w:rPr>
          <w:rFonts w:ascii="Times New Roman" w:hAnsi="Times New Roman" w:cs="Times New Roman"/>
        </w:rPr>
        <w:t>Brooks</w:t>
      </w:r>
      <w:proofErr w:type="spellEnd"/>
      <w:r w:rsidR="00917EE7" w:rsidRPr="001121C4">
        <w:rPr>
          <w:rFonts w:ascii="Times New Roman" w:hAnsi="Times New Roman" w:cs="Times New Roman"/>
        </w:rPr>
        <w:t xml:space="preserve"> (2011) zayıf form</w:t>
      </w:r>
      <w:r w:rsidR="00D80FA4" w:rsidRPr="001121C4">
        <w:rPr>
          <w:rFonts w:ascii="Times New Roman" w:hAnsi="Times New Roman" w:cs="Times New Roman"/>
        </w:rPr>
        <w:t xml:space="preserve">da piyasa etkinliği konusundaki </w:t>
      </w:r>
      <w:proofErr w:type="gramStart"/>
      <w:r w:rsidR="00D80FA4" w:rsidRPr="001121C4">
        <w:rPr>
          <w:rFonts w:ascii="Times New Roman" w:hAnsi="Times New Roman" w:cs="Times New Roman"/>
        </w:rPr>
        <w:t>literatürü</w:t>
      </w:r>
      <w:proofErr w:type="gramEnd"/>
      <w:r w:rsidR="00D80FA4" w:rsidRPr="001121C4">
        <w:rPr>
          <w:rFonts w:ascii="Times New Roman" w:hAnsi="Times New Roman" w:cs="Times New Roman"/>
        </w:rPr>
        <w:t xml:space="preserve"> sistematik bir biçimde ele almaktadır.</w:t>
      </w:r>
    </w:p>
    <w:p w:rsidR="009D61F0" w:rsidRDefault="00E96E25" w:rsidP="007408C0">
      <w:pPr>
        <w:pStyle w:val="Default"/>
        <w:spacing w:before="240" w:after="240"/>
        <w:jc w:val="both"/>
        <w:rPr>
          <w:rFonts w:ascii="Times New Roman" w:hAnsi="Times New Roman" w:cs="Times New Roman"/>
        </w:rPr>
      </w:pPr>
      <w:r w:rsidRPr="001121C4">
        <w:rPr>
          <w:rFonts w:ascii="Times New Roman" w:hAnsi="Times New Roman" w:cs="Times New Roman"/>
        </w:rPr>
        <w:t>Tü</w:t>
      </w:r>
      <w:r w:rsidR="00BE329F" w:rsidRPr="001121C4">
        <w:rPr>
          <w:rFonts w:ascii="Times New Roman" w:hAnsi="Times New Roman" w:cs="Times New Roman"/>
        </w:rPr>
        <w:t>rkiye’de yapılan çalışmalarda da</w:t>
      </w:r>
      <w:r w:rsidRPr="001121C4">
        <w:rPr>
          <w:rFonts w:ascii="Times New Roman" w:hAnsi="Times New Roman" w:cs="Times New Roman"/>
        </w:rPr>
        <w:t xml:space="preserve"> Borsa İstanbul </w:t>
      </w:r>
      <w:r w:rsidR="00827C98" w:rsidRPr="001121C4">
        <w:rPr>
          <w:rFonts w:ascii="Times New Roman" w:hAnsi="Times New Roman" w:cs="Times New Roman"/>
        </w:rPr>
        <w:t>hisse senedi piyasasının etkinliği ile il</w:t>
      </w:r>
      <w:r w:rsidR="007F6CDD" w:rsidRPr="001121C4">
        <w:rPr>
          <w:rFonts w:ascii="Times New Roman" w:hAnsi="Times New Roman" w:cs="Times New Roman"/>
        </w:rPr>
        <w:t>g</w:t>
      </w:r>
      <w:r w:rsidR="00827C98" w:rsidRPr="001121C4">
        <w:rPr>
          <w:rFonts w:ascii="Times New Roman" w:hAnsi="Times New Roman" w:cs="Times New Roman"/>
        </w:rPr>
        <w:t>i</w:t>
      </w:r>
      <w:r w:rsidR="007F6CDD" w:rsidRPr="001121C4">
        <w:rPr>
          <w:rFonts w:ascii="Times New Roman" w:hAnsi="Times New Roman" w:cs="Times New Roman"/>
        </w:rPr>
        <w:t>li tam bir görüş birliğinin bulunduğunu ifade etmek zordur. Çevik ve Yalçın (2003)</w:t>
      </w:r>
      <w:r w:rsidR="002E7160" w:rsidRPr="001121C4">
        <w:rPr>
          <w:rFonts w:ascii="Times New Roman" w:hAnsi="Times New Roman" w:cs="Times New Roman"/>
        </w:rPr>
        <w:t xml:space="preserve"> çelişkili sonuçların</w:t>
      </w:r>
      <w:r w:rsidR="00827C98" w:rsidRPr="001121C4">
        <w:rPr>
          <w:rFonts w:ascii="Times New Roman" w:hAnsi="Times New Roman" w:cs="Times New Roman"/>
        </w:rPr>
        <w:t xml:space="preserve"> nedeni </w:t>
      </w:r>
      <w:r w:rsidR="007F6509" w:rsidRPr="001121C4">
        <w:rPr>
          <w:rFonts w:ascii="Times New Roman" w:hAnsi="Times New Roman" w:cs="Times New Roman"/>
        </w:rPr>
        <w:t>ile ilgili olarak</w:t>
      </w:r>
      <w:r w:rsidR="007F6CDD" w:rsidRPr="001121C4">
        <w:rPr>
          <w:rFonts w:ascii="Times New Roman" w:hAnsi="Times New Roman" w:cs="Times New Roman"/>
        </w:rPr>
        <w:t xml:space="preserve"> incelenen dönem</w:t>
      </w:r>
      <w:r w:rsidR="00193060">
        <w:rPr>
          <w:rFonts w:ascii="Times New Roman" w:hAnsi="Times New Roman" w:cs="Times New Roman"/>
        </w:rPr>
        <w:t>de</w:t>
      </w:r>
      <w:r w:rsidR="007F6CDD" w:rsidRPr="001121C4">
        <w:rPr>
          <w:rFonts w:ascii="Times New Roman" w:hAnsi="Times New Roman" w:cs="Times New Roman"/>
        </w:rPr>
        <w:t xml:space="preserve">, analizlere </w:t>
      </w:r>
      <w:proofErr w:type="gramStart"/>
      <w:r w:rsidR="007F6CDD" w:rsidRPr="001121C4">
        <w:rPr>
          <w:rFonts w:ascii="Times New Roman" w:hAnsi="Times New Roman" w:cs="Times New Roman"/>
        </w:rPr>
        <w:t>dahil</w:t>
      </w:r>
      <w:proofErr w:type="gramEnd"/>
      <w:r w:rsidR="007F6CDD" w:rsidRPr="001121C4">
        <w:rPr>
          <w:rFonts w:ascii="Times New Roman" w:hAnsi="Times New Roman" w:cs="Times New Roman"/>
        </w:rPr>
        <w:t xml:space="preserve"> edilen değişken ve kullanılan yöntem</w:t>
      </w:r>
      <w:r w:rsidR="00827C98" w:rsidRPr="001121C4">
        <w:rPr>
          <w:rFonts w:ascii="Times New Roman" w:hAnsi="Times New Roman" w:cs="Times New Roman"/>
        </w:rPr>
        <w:t>lerin farklılaşmasına dikkat çekmektedir</w:t>
      </w:r>
      <w:r w:rsidR="007F6CDD" w:rsidRPr="001121C4">
        <w:rPr>
          <w:rFonts w:ascii="Times New Roman" w:hAnsi="Times New Roman" w:cs="Times New Roman"/>
        </w:rPr>
        <w:t xml:space="preserve">. </w:t>
      </w:r>
      <w:r w:rsidR="00827C98" w:rsidRPr="001121C4">
        <w:rPr>
          <w:rFonts w:ascii="Times New Roman" w:hAnsi="Times New Roman" w:cs="Times New Roman"/>
        </w:rPr>
        <w:t xml:space="preserve">Aşağıdaki </w:t>
      </w:r>
      <w:proofErr w:type="gramStart"/>
      <w:r w:rsidR="00827C98" w:rsidRPr="001121C4">
        <w:rPr>
          <w:rFonts w:ascii="Times New Roman" w:hAnsi="Times New Roman" w:cs="Times New Roman"/>
        </w:rPr>
        <w:t>literatür</w:t>
      </w:r>
      <w:proofErr w:type="gramEnd"/>
      <w:r w:rsidR="00827C98" w:rsidRPr="001121C4">
        <w:rPr>
          <w:rFonts w:ascii="Times New Roman" w:hAnsi="Times New Roman" w:cs="Times New Roman"/>
        </w:rPr>
        <w:t xml:space="preserve"> incelemesi değerlendirildiğinde aradan geçen </w:t>
      </w:r>
      <w:r w:rsidRPr="001121C4">
        <w:rPr>
          <w:rFonts w:ascii="Times New Roman" w:hAnsi="Times New Roman" w:cs="Times New Roman"/>
        </w:rPr>
        <w:t xml:space="preserve">on yılı aşkın süreye </w:t>
      </w:r>
      <w:r w:rsidR="00827C98" w:rsidRPr="001121C4">
        <w:rPr>
          <w:rFonts w:ascii="Times New Roman" w:hAnsi="Times New Roman" w:cs="Times New Roman"/>
        </w:rPr>
        <w:t xml:space="preserve">rağmen bu açıklamanın </w:t>
      </w:r>
      <w:r w:rsidR="00A506E6" w:rsidRPr="00A506E6">
        <w:rPr>
          <w:rFonts w:ascii="Times New Roman" w:hAnsi="Times New Roman" w:cs="Times New Roman"/>
        </w:rPr>
        <w:t>hâlâ</w:t>
      </w:r>
      <w:r w:rsidR="00827C98" w:rsidRPr="001121C4">
        <w:rPr>
          <w:rFonts w:ascii="Times New Roman" w:hAnsi="Times New Roman" w:cs="Times New Roman"/>
        </w:rPr>
        <w:t xml:space="preserve"> geçerli olduğu ifade edilebilir. </w:t>
      </w:r>
      <w:r w:rsidR="00B2489E" w:rsidRPr="001121C4">
        <w:rPr>
          <w:rFonts w:ascii="Times New Roman" w:hAnsi="Times New Roman" w:cs="Times New Roman"/>
        </w:rPr>
        <w:t>Ayrıca</w:t>
      </w:r>
      <w:r w:rsidR="00827C98" w:rsidRPr="001121C4">
        <w:rPr>
          <w:rFonts w:ascii="Times New Roman" w:hAnsi="Times New Roman" w:cs="Times New Roman"/>
        </w:rPr>
        <w:t xml:space="preserve"> incelenen çalışmalarda ele alınan verilerle ilgili olası </w:t>
      </w:r>
      <w:proofErr w:type="spellStart"/>
      <w:r w:rsidR="00827C98" w:rsidRPr="001121C4">
        <w:rPr>
          <w:rFonts w:ascii="Times New Roman" w:hAnsi="Times New Roman" w:cs="Times New Roman"/>
        </w:rPr>
        <w:t>doğrusalsızlıkların</w:t>
      </w:r>
      <w:proofErr w:type="spellEnd"/>
      <w:r w:rsidR="00827C98" w:rsidRPr="001121C4">
        <w:rPr>
          <w:rFonts w:ascii="Times New Roman" w:hAnsi="Times New Roman" w:cs="Times New Roman"/>
        </w:rPr>
        <w:t xml:space="preserve"> genellikle dikkate alınmamış olması hususu da göz ardı edilmemelidir.</w:t>
      </w:r>
    </w:p>
    <w:p w:rsidR="005A3309" w:rsidRPr="0004693E" w:rsidRDefault="005D792A" w:rsidP="007408C0">
      <w:pPr>
        <w:pStyle w:val="Default"/>
        <w:spacing w:before="240" w:after="240"/>
        <w:jc w:val="both"/>
        <w:rPr>
          <w:rFonts w:ascii="Times New Roman" w:hAnsi="Times New Roman" w:cs="Times New Roman"/>
        </w:rPr>
      </w:pPr>
      <w:r w:rsidRPr="001121C4">
        <w:rPr>
          <w:rFonts w:ascii="Times New Roman" w:hAnsi="Times New Roman" w:cs="Times New Roman"/>
        </w:rPr>
        <w:t xml:space="preserve">Türkiye’de </w:t>
      </w:r>
      <w:r w:rsidR="006A24C6" w:rsidRPr="001121C4">
        <w:rPr>
          <w:rFonts w:ascii="Times New Roman" w:hAnsi="Times New Roman" w:cs="Times New Roman"/>
        </w:rPr>
        <w:t>hisse senedi piyasa</w:t>
      </w:r>
      <w:r w:rsidR="006158B1" w:rsidRPr="001121C4">
        <w:rPr>
          <w:rFonts w:ascii="Times New Roman" w:hAnsi="Times New Roman" w:cs="Times New Roman"/>
        </w:rPr>
        <w:t>sı üzerine yapılan çalışmalarda</w:t>
      </w:r>
      <w:r w:rsidR="006A24C6" w:rsidRPr="001121C4">
        <w:rPr>
          <w:rFonts w:ascii="Times New Roman" w:hAnsi="Times New Roman" w:cs="Times New Roman"/>
        </w:rPr>
        <w:t xml:space="preserve"> çoğunlukla zayıf formda ve yarı güçlü formda etkinliğin test edilmiş olduğu gözlenmektedir</w:t>
      </w:r>
      <w:r w:rsidR="006E052C" w:rsidRPr="001121C4">
        <w:rPr>
          <w:rFonts w:ascii="Times New Roman" w:hAnsi="Times New Roman" w:cs="Times New Roman"/>
        </w:rPr>
        <w:t xml:space="preserve">. </w:t>
      </w:r>
      <w:r w:rsidRPr="001121C4">
        <w:rPr>
          <w:rFonts w:ascii="Times New Roman" w:hAnsi="Times New Roman" w:cs="Times New Roman"/>
        </w:rPr>
        <w:t xml:space="preserve">Borsa İstanbul </w:t>
      </w:r>
      <w:r w:rsidR="00324768" w:rsidRPr="001121C4">
        <w:rPr>
          <w:rFonts w:ascii="Times New Roman" w:hAnsi="Times New Roman" w:cs="Times New Roman"/>
        </w:rPr>
        <w:t>hisse senedi piyasasının zayıf formda etkin olduğunu orta</w:t>
      </w:r>
      <w:r w:rsidR="006E052C" w:rsidRPr="001121C4">
        <w:rPr>
          <w:rFonts w:ascii="Times New Roman" w:hAnsi="Times New Roman" w:cs="Times New Roman"/>
        </w:rPr>
        <w:t xml:space="preserve">ya koyan uluslararası </w:t>
      </w:r>
      <w:r w:rsidR="0091639E" w:rsidRPr="001121C4">
        <w:rPr>
          <w:rFonts w:ascii="Times New Roman" w:hAnsi="Times New Roman" w:cs="Times New Roman"/>
        </w:rPr>
        <w:t xml:space="preserve">ve ulusal </w:t>
      </w:r>
      <w:proofErr w:type="gramStart"/>
      <w:r w:rsidR="006E052C" w:rsidRPr="001121C4">
        <w:rPr>
          <w:rFonts w:ascii="Times New Roman" w:hAnsi="Times New Roman" w:cs="Times New Roman"/>
        </w:rPr>
        <w:t>literatürde</w:t>
      </w:r>
      <w:proofErr w:type="gramEnd"/>
      <w:r w:rsidR="006E052C" w:rsidRPr="001121C4">
        <w:rPr>
          <w:rFonts w:ascii="Times New Roman" w:hAnsi="Times New Roman" w:cs="Times New Roman"/>
        </w:rPr>
        <w:t xml:space="preserve"> yer alan bazı çalışmalar aşağıdaki gibi özetlenebilir.</w:t>
      </w:r>
      <w:r w:rsidR="00CF7F83" w:rsidRPr="001121C4">
        <w:rPr>
          <w:rFonts w:ascii="Times New Roman" w:hAnsi="Times New Roman" w:cs="Times New Roman"/>
        </w:rPr>
        <w:t xml:space="preserve"> </w:t>
      </w:r>
      <w:proofErr w:type="spellStart"/>
      <w:r w:rsidR="006E052C" w:rsidRPr="001121C4">
        <w:rPr>
          <w:rFonts w:ascii="Times New Roman" w:hAnsi="Times New Roman" w:cs="Times New Roman"/>
        </w:rPr>
        <w:t>Buguk</w:t>
      </w:r>
      <w:proofErr w:type="spellEnd"/>
      <w:r w:rsidR="006E052C" w:rsidRPr="001121C4">
        <w:rPr>
          <w:rFonts w:ascii="Times New Roman" w:hAnsi="Times New Roman" w:cs="Times New Roman"/>
        </w:rPr>
        <w:t xml:space="preserve"> ve </w:t>
      </w:r>
      <w:proofErr w:type="spellStart"/>
      <w:r w:rsidR="006E052C" w:rsidRPr="001121C4">
        <w:rPr>
          <w:rFonts w:ascii="Times New Roman" w:hAnsi="Times New Roman" w:cs="Times New Roman"/>
        </w:rPr>
        <w:t>Brorsen</w:t>
      </w:r>
      <w:proofErr w:type="spellEnd"/>
      <w:r w:rsidR="006E052C" w:rsidRPr="001121C4">
        <w:rPr>
          <w:rFonts w:ascii="Times New Roman" w:hAnsi="Times New Roman" w:cs="Times New Roman"/>
        </w:rPr>
        <w:t xml:space="preserve"> (2003), İMKB ana sektör, üretim sektörü v</w:t>
      </w:r>
      <w:r w:rsidR="002445A5" w:rsidRPr="001121C4">
        <w:rPr>
          <w:rFonts w:ascii="Times New Roman" w:hAnsi="Times New Roman" w:cs="Times New Roman"/>
        </w:rPr>
        <w:t>e finansal sektörler için 1992-</w:t>
      </w:r>
      <w:r w:rsidR="006E052C" w:rsidRPr="001121C4">
        <w:rPr>
          <w:rFonts w:ascii="Times New Roman" w:hAnsi="Times New Roman" w:cs="Times New Roman"/>
        </w:rPr>
        <w:t xml:space="preserve">1999 yılarına ait 396 haftalık veri kullandıkları çalışmada, analize </w:t>
      </w:r>
      <w:proofErr w:type="gramStart"/>
      <w:r w:rsidR="006E052C" w:rsidRPr="001121C4">
        <w:rPr>
          <w:rFonts w:ascii="Times New Roman" w:hAnsi="Times New Roman" w:cs="Times New Roman"/>
        </w:rPr>
        <w:t>dahil</w:t>
      </w:r>
      <w:proofErr w:type="gramEnd"/>
      <w:r w:rsidR="006E052C" w:rsidRPr="001121C4">
        <w:rPr>
          <w:rFonts w:ascii="Times New Roman" w:hAnsi="Times New Roman" w:cs="Times New Roman"/>
        </w:rPr>
        <w:t xml:space="preserve"> edilen her üç serinin de </w:t>
      </w:r>
      <w:proofErr w:type="spellStart"/>
      <w:r w:rsidR="006E052C" w:rsidRPr="001121C4">
        <w:rPr>
          <w:rFonts w:ascii="Times New Roman" w:hAnsi="Times New Roman" w:cs="Times New Roman"/>
        </w:rPr>
        <w:t>rassal</w:t>
      </w:r>
      <w:proofErr w:type="spellEnd"/>
      <w:r w:rsidR="006E052C" w:rsidRPr="001121C4">
        <w:rPr>
          <w:rFonts w:ascii="Times New Roman" w:hAnsi="Times New Roman" w:cs="Times New Roman"/>
        </w:rPr>
        <w:t xml:space="preserve"> yürüyüş izlediğini tespit etmiştir. Özdemir (2008)</w:t>
      </w:r>
      <w:r w:rsidR="00386659" w:rsidRPr="001121C4">
        <w:rPr>
          <w:rFonts w:ascii="Times New Roman" w:hAnsi="Times New Roman" w:cs="Times New Roman"/>
        </w:rPr>
        <w:t>,</w:t>
      </w:r>
      <w:r w:rsidR="006E052C" w:rsidRPr="001121C4">
        <w:rPr>
          <w:rFonts w:ascii="Times New Roman" w:hAnsi="Times New Roman" w:cs="Times New Roman"/>
        </w:rPr>
        <w:t xml:space="preserve"> Ocak 1990- Haziran 2005 dönemine ait haftalık veriler ile geleneksel birim kök testi, yapısal kırılmalı birim kök testi, </w:t>
      </w:r>
      <w:proofErr w:type="spellStart"/>
      <w:r w:rsidR="006E052C" w:rsidRPr="001121C4">
        <w:rPr>
          <w:rFonts w:ascii="Times New Roman" w:hAnsi="Times New Roman" w:cs="Times New Roman"/>
        </w:rPr>
        <w:t>varyans</w:t>
      </w:r>
      <w:proofErr w:type="spellEnd"/>
      <w:r w:rsidR="006E052C" w:rsidRPr="001121C4">
        <w:rPr>
          <w:rFonts w:ascii="Times New Roman" w:hAnsi="Times New Roman" w:cs="Times New Roman"/>
        </w:rPr>
        <w:t xml:space="preserve"> </w:t>
      </w:r>
      <w:proofErr w:type="spellStart"/>
      <w:r w:rsidR="006E052C" w:rsidRPr="001121C4">
        <w:rPr>
          <w:rFonts w:ascii="Times New Roman" w:hAnsi="Times New Roman" w:cs="Times New Roman"/>
        </w:rPr>
        <w:t>rasyo</w:t>
      </w:r>
      <w:proofErr w:type="spellEnd"/>
      <w:r w:rsidR="006E052C" w:rsidRPr="001121C4">
        <w:rPr>
          <w:rFonts w:ascii="Times New Roman" w:hAnsi="Times New Roman" w:cs="Times New Roman"/>
        </w:rPr>
        <w:t xml:space="preserve"> testi ve koşu testi kullanarak İMKB hisse senedi piyasasının etkin bir piyasa olduğunu ifade etmektedir. </w:t>
      </w:r>
      <w:r w:rsidR="003647F9" w:rsidRPr="001121C4">
        <w:rPr>
          <w:rFonts w:ascii="Times New Roman" w:hAnsi="Times New Roman" w:cs="Times New Roman"/>
        </w:rPr>
        <w:t>Atan vd. (2009),</w:t>
      </w:r>
      <w:r w:rsidR="00993CB1" w:rsidRPr="001121C4">
        <w:rPr>
          <w:rFonts w:ascii="Times New Roman" w:hAnsi="Times New Roman" w:cs="Times New Roman"/>
        </w:rPr>
        <w:t xml:space="preserve"> 3 Ocak 2003</w:t>
      </w:r>
      <w:r w:rsidR="003647F9" w:rsidRPr="001121C4">
        <w:rPr>
          <w:rFonts w:ascii="Times New Roman" w:hAnsi="Times New Roman" w:cs="Times New Roman"/>
        </w:rPr>
        <w:t>– 30 Aralık 2005 döneminde İMKB 100 Endeksinin 15</w:t>
      </w:r>
      <w:r w:rsidR="009A27B7" w:rsidRPr="001121C4">
        <w:rPr>
          <w:rFonts w:ascii="Times New Roman" w:hAnsi="Times New Roman" w:cs="Times New Roman"/>
        </w:rPr>
        <w:t xml:space="preserve"> dakikalık ve seanslık </w:t>
      </w:r>
      <w:r w:rsidR="003647F9" w:rsidRPr="001121C4">
        <w:rPr>
          <w:rFonts w:ascii="Times New Roman" w:hAnsi="Times New Roman" w:cs="Times New Roman"/>
        </w:rPr>
        <w:t xml:space="preserve">verilerini kullanarak İMKB’nin etkinlik düzeyini </w:t>
      </w:r>
      <w:r w:rsidR="00827C98" w:rsidRPr="001121C4">
        <w:rPr>
          <w:rFonts w:ascii="Times New Roman" w:hAnsi="Times New Roman" w:cs="Times New Roman"/>
        </w:rPr>
        <w:t>belirlemeyi amaçlamıştır</w:t>
      </w:r>
      <w:r w:rsidR="003647F9" w:rsidRPr="001121C4">
        <w:rPr>
          <w:rFonts w:ascii="Times New Roman" w:hAnsi="Times New Roman" w:cs="Times New Roman"/>
        </w:rPr>
        <w:t>. Uygulanan ADF ve KPSS birim kök testleri sonucunda İMKB’nin zayıf formda etkin bi</w:t>
      </w:r>
      <w:r w:rsidR="00EA2CF3" w:rsidRPr="001121C4">
        <w:rPr>
          <w:rFonts w:ascii="Times New Roman" w:hAnsi="Times New Roman" w:cs="Times New Roman"/>
        </w:rPr>
        <w:t>r piyasa olduğu ortaya konmaktadır</w:t>
      </w:r>
      <w:r w:rsidR="003647F9" w:rsidRPr="001121C4">
        <w:rPr>
          <w:rFonts w:ascii="Times New Roman" w:hAnsi="Times New Roman" w:cs="Times New Roman"/>
        </w:rPr>
        <w:t xml:space="preserve">. </w:t>
      </w:r>
      <w:r w:rsidR="006E052C" w:rsidRPr="001121C4">
        <w:rPr>
          <w:rFonts w:ascii="Times New Roman" w:hAnsi="Times New Roman" w:cs="Times New Roman"/>
        </w:rPr>
        <w:t xml:space="preserve">Karan ve </w:t>
      </w:r>
      <w:proofErr w:type="spellStart"/>
      <w:r w:rsidR="006E052C" w:rsidRPr="001121C4">
        <w:rPr>
          <w:rFonts w:ascii="Times New Roman" w:hAnsi="Times New Roman" w:cs="Times New Roman"/>
        </w:rPr>
        <w:t>Kapusuzoğlu</w:t>
      </w:r>
      <w:proofErr w:type="spellEnd"/>
      <w:r w:rsidR="006E052C" w:rsidRPr="001121C4">
        <w:rPr>
          <w:rFonts w:ascii="Times New Roman" w:hAnsi="Times New Roman" w:cs="Times New Roman"/>
        </w:rPr>
        <w:t xml:space="preserve"> (2010)</w:t>
      </w:r>
      <w:r w:rsidR="007931EC" w:rsidRPr="001121C4">
        <w:rPr>
          <w:rFonts w:ascii="Times New Roman" w:hAnsi="Times New Roman" w:cs="Times New Roman"/>
        </w:rPr>
        <w:t>,</w:t>
      </w:r>
      <w:r w:rsidR="006E052C" w:rsidRPr="001121C4">
        <w:rPr>
          <w:rFonts w:ascii="Times New Roman" w:hAnsi="Times New Roman" w:cs="Times New Roman"/>
        </w:rPr>
        <w:t xml:space="preserve"> IMKB-30 endeksinde yer alan hisse senetlerinin 2003-2007 dönemi verilerini kullanarak aşırı tepki </w:t>
      </w:r>
      <w:r w:rsidR="00BC3364" w:rsidRPr="001121C4">
        <w:rPr>
          <w:rFonts w:ascii="Times New Roman" w:hAnsi="Times New Roman" w:cs="Times New Roman"/>
        </w:rPr>
        <w:t>hipote</w:t>
      </w:r>
      <w:r w:rsidR="006E052C" w:rsidRPr="001121C4">
        <w:rPr>
          <w:rFonts w:ascii="Times New Roman" w:hAnsi="Times New Roman" w:cs="Times New Roman"/>
        </w:rPr>
        <w:t>zini ve piyasa etkinliğini test ettikleri çalışmada, aşırı tepki hipotezinin geçerli olmadığını ve geçmiş haftalık veriler kullanılarak anormal getiri sağlanamayacağını</w:t>
      </w:r>
      <w:r w:rsidR="00993CB1" w:rsidRPr="001121C4">
        <w:rPr>
          <w:rFonts w:ascii="Times New Roman" w:hAnsi="Times New Roman" w:cs="Times New Roman"/>
        </w:rPr>
        <w:t>,</w:t>
      </w:r>
      <w:r w:rsidR="006E052C" w:rsidRPr="001121C4">
        <w:rPr>
          <w:rFonts w:ascii="Times New Roman" w:hAnsi="Times New Roman" w:cs="Times New Roman"/>
        </w:rPr>
        <w:t xml:space="preserve"> yani </w:t>
      </w:r>
      <w:r w:rsidR="00C86DB9" w:rsidRPr="001121C4">
        <w:rPr>
          <w:rFonts w:ascii="Times New Roman" w:hAnsi="Times New Roman" w:cs="Times New Roman"/>
        </w:rPr>
        <w:t xml:space="preserve">haftalık verilerle </w:t>
      </w:r>
      <w:r w:rsidR="006E052C" w:rsidRPr="001121C4">
        <w:rPr>
          <w:rFonts w:ascii="Times New Roman" w:hAnsi="Times New Roman" w:cs="Times New Roman"/>
        </w:rPr>
        <w:t>piyasanın zayıf formda</w:t>
      </w:r>
      <w:r w:rsidR="00EA2CF3" w:rsidRPr="001121C4">
        <w:rPr>
          <w:rFonts w:ascii="Times New Roman" w:hAnsi="Times New Roman" w:cs="Times New Roman"/>
        </w:rPr>
        <w:t xml:space="preserve"> etkin olduğunu ortaya koymaktadır</w:t>
      </w:r>
      <w:r w:rsidR="006E052C" w:rsidRPr="001121C4">
        <w:rPr>
          <w:rFonts w:ascii="Times New Roman" w:hAnsi="Times New Roman" w:cs="Times New Roman"/>
        </w:rPr>
        <w:t xml:space="preserve">. </w:t>
      </w:r>
      <w:proofErr w:type="spellStart"/>
      <w:r w:rsidR="003556BB">
        <w:rPr>
          <w:rFonts w:ascii="Times New Roman" w:hAnsi="Times New Roman" w:cs="Times New Roman"/>
        </w:rPr>
        <w:t>Gözbaş</w:t>
      </w:r>
      <w:r w:rsidR="000731AA">
        <w:rPr>
          <w:rFonts w:ascii="Times New Roman" w:hAnsi="Times New Roman" w:cs="Times New Roman"/>
        </w:rPr>
        <w:t>ı</w:t>
      </w:r>
      <w:proofErr w:type="spellEnd"/>
      <w:r w:rsidR="00CF7857" w:rsidRPr="001121C4">
        <w:rPr>
          <w:rFonts w:ascii="Times New Roman" w:hAnsi="Times New Roman" w:cs="Times New Roman"/>
        </w:rPr>
        <w:t xml:space="preserve"> </w:t>
      </w:r>
      <w:r w:rsidR="001641C6" w:rsidRPr="001121C4">
        <w:rPr>
          <w:rFonts w:ascii="Times New Roman" w:hAnsi="Times New Roman" w:cs="Times New Roman"/>
        </w:rPr>
        <w:t>vd.</w:t>
      </w:r>
      <w:r w:rsidR="007931EC" w:rsidRPr="001121C4">
        <w:rPr>
          <w:rFonts w:ascii="Times New Roman" w:hAnsi="Times New Roman" w:cs="Times New Roman"/>
        </w:rPr>
        <w:t xml:space="preserve"> </w:t>
      </w:r>
      <w:r w:rsidR="001B280C" w:rsidRPr="001121C4">
        <w:rPr>
          <w:rFonts w:ascii="Times New Roman" w:hAnsi="Times New Roman" w:cs="Times New Roman"/>
        </w:rPr>
        <w:t>(2014)</w:t>
      </w:r>
      <w:r w:rsidR="00993CB1" w:rsidRPr="001121C4">
        <w:rPr>
          <w:rFonts w:ascii="Times New Roman" w:hAnsi="Times New Roman" w:cs="Times New Roman"/>
        </w:rPr>
        <w:t>, Temmuz 20</w:t>
      </w:r>
      <w:r w:rsidR="001B280C" w:rsidRPr="001121C4">
        <w:rPr>
          <w:rFonts w:ascii="Times New Roman" w:hAnsi="Times New Roman" w:cs="Times New Roman"/>
        </w:rPr>
        <w:t>0</w:t>
      </w:r>
      <w:r w:rsidR="00993CB1" w:rsidRPr="001121C4">
        <w:rPr>
          <w:rFonts w:ascii="Times New Roman" w:hAnsi="Times New Roman" w:cs="Times New Roman"/>
        </w:rPr>
        <w:t>2</w:t>
      </w:r>
      <w:r w:rsidR="001B280C" w:rsidRPr="001121C4">
        <w:rPr>
          <w:rFonts w:ascii="Times New Roman" w:hAnsi="Times New Roman" w:cs="Times New Roman"/>
        </w:rPr>
        <w:t>- Temmuz 2012 dönemine ait günlük veriler kullanarak, öncelikle BİST (100)</w:t>
      </w:r>
      <w:r w:rsidR="007229C9" w:rsidRPr="001121C4">
        <w:rPr>
          <w:rFonts w:ascii="Times New Roman" w:hAnsi="Times New Roman" w:cs="Times New Roman"/>
        </w:rPr>
        <w:t xml:space="preserve"> Endeksi ve ana sektör endekslerinin</w:t>
      </w:r>
      <w:r w:rsidR="001B280C" w:rsidRPr="001121C4">
        <w:rPr>
          <w:rFonts w:ascii="Times New Roman" w:hAnsi="Times New Roman" w:cs="Times New Roman"/>
        </w:rPr>
        <w:t xml:space="preserve"> doğrusal olm</w:t>
      </w:r>
      <w:r w:rsidR="007F6509" w:rsidRPr="001121C4">
        <w:rPr>
          <w:rFonts w:ascii="Times New Roman" w:hAnsi="Times New Roman" w:cs="Times New Roman"/>
        </w:rPr>
        <w:t>ayan özelliklere sahip olduğunu;</w:t>
      </w:r>
      <w:r w:rsidR="001B280C" w:rsidRPr="001121C4">
        <w:rPr>
          <w:rFonts w:ascii="Times New Roman" w:hAnsi="Times New Roman" w:cs="Times New Roman"/>
        </w:rPr>
        <w:t xml:space="preserve"> daha sonra ise uyguladıkları doğrusal olmayan birim kök testleri ile </w:t>
      </w:r>
      <w:r w:rsidR="002263E5" w:rsidRPr="001121C4">
        <w:rPr>
          <w:rFonts w:ascii="Times New Roman" w:hAnsi="Times New Roman" w:cs="Times New Roman"/>
        </w:rPr>
        <w:t xml:space="preserve">BİST hisse senedi piyasasının </w:t>
      </w:r>
      <w:r w:rsidR="001B280C" w:rsidRPr="001121C4">
        <w:rPr>
          <w:rFonts w:ascii="Times New Roman" w:hAnsi="Times New Roman" w:cs="Times New Roman"/>
        </w:rPr>
        <w:t xml:space="preserve">zayıf formda etkin olduğunu </w:t>
      </w:r>
      <w:r w:rsidR="00176510" w:rsidRPr="001121C4">
        <w:rPr>
          <w:rFonts w:ascii="Times New Roman" w:hAnsi="Times New Roman" w:cs="Times New Roman"/>
        </w:rPr>
        <w:t>ileri sürmektedir</w:t>
      </w:r>
      <w:r w:rsidR="001B280C" w:rsidRPr="001121C4">
        <w:rPr>
          <w:rFonts w:ascii="Times New Roman" w:hAnsi="Times New Roman" w:cs="Times New Roman"/>
        </w:rPr>
        <w:t>.</w:t>
      </w:r>
      <w:r w:rsidR="001B280C" w:rsidRPr="0004693E">
        <w:rPr>
          <w:rFonts w:ascii="Times New Roman" w:hAnsi="Times New Roman" w:cs="Times New Roman"/>
        </w:rPr>
        <w:t xml:space="preserve"> </w:t>
      </w:r>
    </w:p>
    <w:p w:rsidR="002F7371" w:rsidRPr="0004693E" w:rsidRDefault="007F6509" w:rsidP="007408C0">
      <w:pPr>
        <w:pStyle w:val="Default"/>
        <w:spacing w:before="240" w:after="240"/>
        <w:jc w:val="both"/>
        <w:rPr>
          <w:rFonts w:ascii="Times New Roman" w:hAnsi="Times New Roman" w:cs="Times New Roman"/>
        </w:rPr>
      </w:pPr>
      <w:r w:rsidRPr="001121C4">
        <w:rPr>
          <w:rFonts w:ascii="Times New Roman" w:hAnsi="Times New Roman" w:cs="Times New Roman"/>
        </w:rPr>
        <w:t>T</w:t>
      </w:r>
      <w:r w:rsidR="003D6C62" w:rsidRPr="001121C4">
        <w:rPr>
          <w:rFonts w:ascii="Times New Roman" w:hAnsi="Times New Roman" w:cs="Times New Roman"/>
        </w:rPr>
        <w:t>ü</w:t>
      </w:r>
      <w:r w:rsidR="00DE6F98" w:rsidRPr="001121C4">
        <w:rPr>
          <w:rFonts w:ascii="Times New Roman" w:hAnsi="Times New Roman" w:cs="Times New Roman"/>
        </w:rPr>
        <w:t>r</w:t>
      </w:r>
      <w:r w:rsidR="003D6C62" w:rsidRPr="001121C4">
        <w:rPr>
          <w:rFonts w:ascii="Times New Roman" w:hAnsi="Times New Roman" w:cs="Times New Roman"/>
        </w:rPr>
        <w:t>kiye’de</w:t>
      </w:r>
      <w:r w:rsidR="00F862F2" w:rsidRPr="001121C4">
        <w:rPr>
          <w:rFonts w:ascii="Times New Roman" w:hAnsi="Times New Roman" w:cs="Times New Roman"/>
        </w:rPr>
        <w:t xml:space="preserve"> hisse senedi piyasasının etkin olmadığını ifade eden çalışm</w:t>
      </w:r>
      <w:r w:rsidR="00A43E33" w:rsidRPr="001121C4">
        <w:rPr>
          <w:rFonts w:ascii="Times New Roman" w:hAnsi="Times New Roman" w:cs="Times New Roman"/>
        </w:rPr>
        <w:t>a</w:t>
      </w:r>
      <w:r w:rsidR="00F862F2" w:rsidRPr="001121C4">
        <w:rPr>
          <w:rFonts w:ascii="Times New Roman" w:hAnsi="Times New Roman" w:cs="Times New Roman"/>
        </w:rPr>
        <w:t xml:space="preserve">ların bazılarına ise aşağıda değinilmektedir. </w:t>
      </w:r>
      <w:r w:rsidR="006E052C" w:rsidRPr="001121C4">
        <w:rPr>
          <w:rFonts w:ascii="Times New Roman" w:hAnsi="Times New Roman" w:cs="Times New Roman"/>
        </w:rPr>
        <w:t>Balaban (1995)</w:t>
      </w:r>
      <w:r w:rsidR="00DE6F98" w:rsidRPr="001121C4">
        <w:rPr>
          <w:rFonts w:ascii="Times New Roman" w:hAnsi="Times New Roman" w:cs="Times New Roman"/>
        </w:rPr>
        <w:t>,</w:t>
      </w:r>
      <w:r w:rsidR="006E052C" w:rsidRPr="001121C4">
        <w:rPr>
          <w:rFonts w:ascii="Times New Roman" w:hAnsi="Times New Roman" w:cs="Times New Roman"/>
        </w:rPr>
        <w:t xml:space="preserve"> parametrik ve parametrik olmayan yöntemler kullandığı çalışmasında Ocak 1998 – Ağustos 1994 dönemine ait günlük verilerle İMKB hisse senedi piyasasının ne zayıf ne de yarı güçlü formda etkin bir piyasa olmadığını ortaya koymaktadır.  Balaban ve Kunter (1997) ise </w:t>
      </w:r>
      <w:r w:rsidR="00DE6F98" w:rsidRPr="001121C4">
        <w:rPr>
          <w:rFonts w:ascii="Times New Roman" w:hAnsi="Times New Roman" w:cs="Times New Roman"/>
        </w:rPr>
        <w:t>Ocak 1989</w:t>
      </w:r>
      <w:r w:rsidR="006E052C" w:rsidRPr="001121C4">
        <w:rPr>
          <w:rFonts w:ascii="Times New Roman" w:hAnsi="Times New Roman" w:cs="Times New Roman"/>
        </w:rPr>
        <w:t xml:space="preserve">– Temmuz 1995 dönemi günlük verileri ile İMKB hisse senedi piyasasında etkin piyasalar hipotezinden sapmaları tespit etmiştir. </w:t>
      </w:r>
      <w:r w:rsidR="007F6CDD" w:rsidRPr="001121C4">
        <w:rPr>
          <w:rFonts w:ascii="Times New Roman" w:hAnsi="Times New Roman" w:cs="Times New Roman"/>
        </w:rPr>
        <w:t>Çevik ve Yalçın (2003),</w:t>
      </w:r>
      <w:r w:rsidR="00E923CD" w:rsidRPr="001121C4">
        <w:rPr>
          <w:rFonts w:ascii="Times New Roman" w:hAnsi="Times New Roman" w:cs="Times New Roman"/>
        </w:rPr>
        <w:t xml:space="preserve"> </w:t>
      </w:r>
      <w:r w:rsidR="00C44B10" w:rsidRPr="001121C4">
        <w:rPr>
          <w:rFonts w:ascii="Times New Roman" w:hAnsi="Times New Roman" w:cs="Times New Roman"/>
        </w:rPr>
        <w:t xml:space="preserve">İMKB 100 Endeksinin </w:t>
      </w:r>
      <w:r w:rsidR="00E923CD" w:rsidRPr="001121C4">
        <w:rPr>
          <w:rFonts w:ascii="Times New Roman" w:hAnsi="Times New Roman" w:cs="Times New Roman"/>
        </w:rPr>
        <w:t>Şubat 1986- Mayıs 2002 dönemini kapsayan haftalı</w:t>
      </w:r>
      <w:r w:rsidR="00C44B10" w:rsidRPr="001121C4">
        <w:rPr>
          <w:rFonts w:ascii="Times New Roman" w:hAnsi="Times New Roman" w:cs="Times New Roman"/>
        </w:rPr>
        <w:t>k</w:t>
      </w:r>
      <w:r w:rsidR="00E923CD" w:rsidRPr="001121C4">
        <w:rPr>
          <w:rFonts w:ascii="Times New Roman" w:hAnsi="Times New Roman" w:cs="Times New Roman"/>
        </w:rPr>
        <w:t xml:space="preserve"> verilerin</w:t>
      </w:r>
      <w:r w:rsidR="00C44B10" w:rsidRPr="001121C4">
        <w:rPr>
          <w:rFonts w:ascii="Times New Roman" w:hAnsi="Times New Roman" w:cs="Times New Roman"/>
        </w:rPr>
        <w:t>in</w:t>
      </w:r>
      <w:r w:rsidR="00E923CD" w:rsidRPr="001121C4">
        <w:rPr>
          <w:rFonts w:ascii="Times New Roman" w:hAnsi="Times New Roman" w:cs="Times New Roman"/>
        </w:rPr>
        <w:t xml:space="preserve"> kullanıldığı çalışmada, </w:t>
      </w:r>
      <w:proofErr w:type="spellStart"/>
      <w:r w:rsidR="00E923CD" w:rsidRPr="001121C4">
        <w:rPr>
          <w:rFonts w:ascii="Times New Roman" w:hAnsi="Times New Roman" w:cs="Times New Roman"/>
        </w:rPr>
        <w:t>stokastik</w:t>
      </w:r>
      <w:proofErr w:type="spellEnd"/>
      <w:r w:rsidR="00E923CD" w:rsidRPr="001121C4">
        <w:rPr>
          <w:rFonts w:ascii="Times New Roman" w:hAnsi="Times New Roman" w:cs="Times New Roman"/>
        </w:rPr>
        <w:t xml:space="preserve"> birim kök </w:t>
      </w:r>
      <w:r w:rsidR="00EB7187" w:rsidRPr="001121C4">
        <w:rPr>
          <w:rFonts w:ascii="Times New Roman" w:hAnsi="Times New Roman" w:cs="Times New Roman"/>
        </w:rPr>
        <w:t xml:space="preserve">testi </w:t>
      </w:r>
      <w:r w:rsidR="00E923CD" w:rsidRPr="001121C4">
        <w:rPr>
          <w:rFonts w:ascii="Times New Roman" w:hAnsi="Times New Roman" w:cs="Times New Roman"/>
        </w:rPr>
        <w:t>ve kalman filtresi yöntemleri ile 1987 yılı hariç diğer yıllarda İMKB’nin</w:t>
      </w:r>
      <w:r w:rsidR="00C44B10" w:rsidRPr="001121C4">
        <w:rPr>
          <w:rFonts w:ascii="Times New Roman" w:hAnsi="Times New Roman" w:cs="Times New Roman"/>
        </w:rPr>
        <w:t xml:space="preserve"> </w:t>
      </w:r>
      <w:r w:rsidR="00E923CD" w:rsidRPr="001121C4">
        <w:rPr>
          <w:rFonts w:ascii="Times New Roman" w:hAnsi="Times New Roman" w:cs="Times New Roman"/>
        </w:rPr>
        <w:t>etkin bir piyasa olmadığı sonucuna</w:t>
      </w:r>
      <w:r w:rsidR="00F77D14" w:rsidRPr="001121C4">
        <w:rPr>
          <w:rFonts w:ascii="Times New Roman" w:hAnsi="Times New Roman" w:cs="Times New Roman"/>
        </w:rPr>
        <w:t xml:space="preserve"> </w:t>
      </w:r>
      <w:r w:rsidR="00EA1DDB" w:rsidRPr="001121C4">
        <w:rPr>
          <w:rFonts w:ascii="Times New Roman" w:hAnsi="Times New Roman" w:cs="Times New Roman"/>
        </w:rPr>
        <w:t>ulaşmıştır. Yazarlara göre b</w:t>
      </w:r>
      <w:r w:rsidR="00EB7187" w:rsidRPr="001121C4">
        <w:rPr>
          <w:rFonts w:ascii="Times New Roman" w:hAnsi="Times New Roman" w:cs="Times New Roman"/>
        </w:rPr>
        <w:t>u sonuç</w:t>
      </w:r>
      <w:r w:rsidR="00EA1DDB" w:rsidRPr="001121C4">
        <w:rPr>
          <w:rFonts w:ascii="Times New Roman" w:hAnsi="Times New Roman" w:cs="Times New Roman"/>
        </w:rPr>
        <w:t>,</w:t>
      </w:r>
      <w:r w:rsidR="00EB7187" w:rsidRPr="001121C4">
        <w:rPr>
          <w:rFonts w:ascii="Times New Roman" w:hAnsi="Times New Roman" w:cs="Times New Roman"/>
        </w:rPr>
        <w:t xml:space="preserve"> İMKB’nin bazı dönemlerde durağan, bazı </w:t>
      </w:r>
      <w:r w:rsidR="00EB7187" w:rsidRPr="001121C4">
        <w:rPr>
          <w:rFonts w:ascii="Times New Roman" w:hAnsi="Times New Roman" w:cs="Times New Roman"/>
        </w:rPr>
        <w:lastRenderedPageBreak/>
        <w:t>dönemlerde durağan olmadığını ortaya koymaktadır.</w:t>
      </w:r>
      <w:r w:rsidR="006E052C" w:rsidRPr="001121C4">
        <w:rPr>
          <w:rFonts w:ascii="Times New Roman" w:hAnsi="Times New Roman" w:cs="Times New Roman"/>
        </w:rPr>
        <w:t xml:space="preserve"> </w:t>
      </w:r>
      <w:proofErr w:type="spellStart"/>
      <w:r w:rsidR="00A618D3" w:rsidRPr="001121C4">
        <w:rPr>
          <w:rFonts w:ascii="Times New Roman" w:hAnsi="Times New Roman" w:cs="Times New Roman"/>
        </w:rPr>
        <w:t>Tunçel</w:t>
      </w:r>
      <w:proofErr w:type="spellEnd"/>
      <w:r w:rsidR="00A618D3" w:rsidRPr="001121C4">
        <w:rPr>
          <w:rFonts w:ascii="Times New Roman" w:hAnsi="Times New Roman" w:cs="Times New Roman"/>
        </w:rPr>
        <w:t xml:space="preserve"> (2007), </w:t>
      </w:r>
      <w:r w:rsidR="00DE6F98" w:rsidRPr="001121C4">
        <w:rPr>
          <w:rFonts w:ascii="Times New Roman" w:hAnsi="Times New Roman" w:cs="Times New Roman"/>
        </w:rPr>
        <w:t>k</w:t>
      </w:r>
      <w:r w:rsidR="006F7BF5" w:rsidRPr="001121C4">
        <w:rPr>
          <w:rFonts w:ascii="Times New Roman" w:hAnsi="Times New Roman" w:cs="Times New Roman"/>
        </w:rPr>
        <w:t>oşu t</w:t>
      </w:r>
      <w:r w:rsidR="003800C0" w:rsidRPr="001121C4">
        <w:rPr>
          <w:rFonts w:ascii="Times New Roman" w:hAnsi="Times New Roman" w:cs="Times New Roman"/>
        </w:rPr>
        <w:t xml:space="preserve">esti ile İMKB 100 endeksine </w:t>
      </w:r>
      <w:proofErr w:type="gramStart"/>
      <w:r w:rsidR="003800C0" w:rsidRPr="001121C4">
        <w:rPr>
          <w:rFonts w:ascii="Times New Roman" w:hAnsi="Times New Roman" w:cs="Times New Roman"/>
        </w:rPr>
        <w:t>dahil</w:t>
      </w:r>
      <w:proofErr w:type="gramEnd"/>
      <w:r w:rsidR="003800C0" w:rsidRPr="001121C4">
        <w:rPr>
          <w:rFonts w:ascii="Times New Roman" w:hAnsi="Times New Roman" w:cs="Times New Roman"/>
        </w:rPr>
        <w:t xml:space="preserve"> hisse </w:t>
      </w:r>
      <w:r w:rsidR="00C86DB9" w:rsidRPr="001121C4">
        <w:rPr>
          <w:rFonts w:ascii="Times New Roman" w:hAnsi="Times New Roman" w:cs="Times New Roman"/>
        </w:rPr>
        <w:t xml:space="preserve">senetlerinin </w:t>
      </w:r>
      <w:r w:rsidR="003800C0" w:rsidRPr="001121C4">
        <w:rPr>
          <w:rFonts w:ascii="Times New Roman" w:hAnsi="Times New Roman" w:cs="Times New Roman"/>
        </w:rPr>
        <w:t xml:space="preserve">03.01.2005-31.12.2005 dönemine ait günlük birinci ve ikinci seans kapanış fiyatlarını kullandığı çalışmada, </w:t>
      </w:r>
      <w:proofErr w:type="spellStart"/>
      <w:r w:rsidR="003800C0" w:rsidRPr="001121C4">
        <w:rPr>
          <w:rFonts w:ascii="Times New Roman" w:hAnsi="Times New Roman" w:cs="Times New Roman"/>
        </w:rPr>
        <w:t>rassal</w:t>
      </w:r>
      <w:proofErr w:type="spellEnd"/>
      <w:r w:rsidR="003800C0" w:rsidRPr="001121C4">
        <w:rPr>
          <w:rFonts w:ascii="Times New Roman" w:hAnsi="Times New Roman" w:cs="Times New Roman"/>
        </w:rPr>
        <w:t xml:space="preserve"> </w:t>
      </w:r>
      <w:r w:rsidR="00CD3A01" w:rsidRPr="001121C4">
        <w:rPr>
          <w:rFonts w:ascii="Times New Roman" w:hAnsi="Times New Roman" w:cs="Times New Roman"/>
        </w:rPr>
        <w:t>yürüyüş</w:t>
      </w:r>
      <w:r w:rsidR="003800C0" w:rsidRPr="001121C4">
        <w:rPr>
          <w:rFonts w:ascii="Times New Roman" w:hAnsi="Times New Roman" w:cs="Times New Roman"/>
        </w:rPr>
        <w:t xml:space="preserve"> hipotezinin İMKB için geçerli olmadığı sonucuna ulaşmıştır.</w:t>
      </w:r>
      <w:r w:rsidR="006E052C" w:rsidRPr="001121C4">
        <w:rPr>
          <w:rFonts w:ascii="Times New Roman" w:hAnsi="Times New Roman" w:cs="Times New Roman"/>
        </w:rPr>
        <w:t xml:space="preserve"> </w:t>
      </w:r>
      <w:r w:rsidR="001B2421" w:rsidRPr="001121C4">
        <w:rPr>
          <w:rFonts w:ascii="Times New Roman" w:hAnsi="Times New Roman" w:cs="Times New Roman"/>
        </w:rPr>
        <w:t>Çevik ve Erdoğan (2009)</w:t>
      </w:r>
      <w:r w:rsidR="00FB359A" w:rsidRPr="001121C4">
        <w:rPr>
          <w:rFonts w:ascii="Times New Roman" w:hAnsi="Times New Roman" w:cs="Times New Roman"/>
        </w:rPr>
        <w:t>,</w:t>
      </w:r>
      <w:r w:rsidR="001B2421" w:rsidRPr="001121C4">
        <w:rPr>
          <w:rFonts w:ascii="Times New Roman" w:hAnsi="Times New Roman" w:cs="Times New Roman"/>
        </w:rPr>
        <w:t xml:space="preserve"> haftalık </w:t>
      </w:r>
      <w:r w:rsidR="00524D09" w:rsidRPr="001121C4">
        <w:rPr>
          <w:rFonts w:ascii="Times New Roman" w:hAnsi="Times New Roman" w:cs="Times New Roman"/>
        </w:rPr>
        <w:t>veriler kullandıkları çalışmada</w:t>
      </w:r>
      <w:r w:rsidR="001B2421" w:rsidRPr="001121C4">
        <w:rPr>
          <w:rFonts w:ascii="Times New Roman" w:hAnsi="Times New Roman" w:cs="Times New Roman"/>
        </w:rPr>
        <w:t xml:space="preserve"> 2001 kriz</w:t>
      </w:r>
      <w:r w:rsidR="00E241A2">
        <w:rPr>
          <w:rFonts w:ascii="Times New Roman" w:hAnsi="Times New Roman" w:cs="Times New Roman"/>
        </w:rPr>
        <w:t>i</w:t>
      </w:r>
      <w:r w:rsidR="001B2421" w:rsidRPr="001121C4">
        <w:rPr>
          <w:rFonts w:ascii="Times New Roman" w:hAnsi="Times New Roman" w:cs="Times New Roman"/>
        </w:rPr>
        <w:t xml:space="preserve"> sonrası dönem olan 2003-2007 yılları arasında Türk </w:t>
      </w:r>
      <w:r w:rsidR="00CD3A01">
        <w:rPr>
          <w:rFonts w:ascii="Times New Roman" w:hAnsi="Times New Roman" w:cs="Times New Roman"/>
        </w:rPr>
        <w:t>B</w:t>
      </w:r>
      <w:r w:rsidR="001B2421" w:rsidRPr="001121C4">
        <w:rPr>
          <w:rFonts w:ascii="Times New Roman" w:hAnsi="Times New Roman" w:cs="Times New Roman"/>
        </w:rPr>
        <w:t xml:space="preserve">ankacılık </w:t>
      </w:r>
      <w:proofErr w:type="spellStart"/>
      <w:r w:rsidR="00CD3A01">
        <w:rPr>
          <w:rFonts w:ascii="Times New Roman" w:hAnsi="Times New Roman" w:cs="Times New Roman"/>
        </w:rPr>
        <w:t>S</w:t>
      </w:r>
      <w:r w:rsidR="001B2421" w:rsidRPr="001121C4">
        <w:rPr>
          <w:rFonts w:ascii="Times New Roman" w:hAnsi="Times New Roman" w:cs="Times New Roman"/>
        </w:rPr>
        <w:t>ektörü</w:t>
      </w:r>
      <w:r w:rsidR="00CD3A01">
        <w:rPr>
          <w:rFonts w:ascii="Times New Roman" w:hAnsi="Times New Roman" w:cs="Times New Roman"/>
        </w:rPr>
        <w:t>’</w:t>
      </w:r>
      <w:r w:rsidR="001B2421" w:rsidRPr="001121C4">
        <w:rPr>
          <w:rFonts w:ascii="Times New Roman" w:hAnsi="Times New Roman" w:cs="Times New Roman"/>
        </w:rPr>
        <w:t>nün</w:t>
      </w:r>
      <w:proofErr w:type="spellEnd"/>
      <w:r w:rsidR="001B2421" w:rsidRPr="001121C4">
        <w:rPr>
          <w:rFonts w:ascii="Times New Roman" w:hAnsi="Times New Roman" w:cs="Times New Roman"/>
        </w:rPr>
        <w:t xml:space="preserve"> zayıf formda etkinliği</w:t>
      </w:r>
      <w:r w:rsidR="00EC001B" w:rsidRPr="001121C4">
        <w:rPr>
          <w:rFonts w:ascii="Times New Roman" w:hAnsi="Times New Roman" w:cs="Times New Roman"/>
        </w:rPr>
        <w:t>ni</w:t>
      </w:r>
      <w:r w:rsidR="001B2421" w:rsidRPr="001121C4">
        <w:rPr>
          <w:rFonts w:ascii="Times New Roman" w:hAnsi="Times New Roman" w:cs="Times New Roman"/>
        </w:rPr>
        <w:t xml:space="preserve"> yapısal kırılma testleri ve güçlü hafıza modelleri ile </w:t>
      </w:r>
      <w:r w:rsidR="00374467" w:rsidRPr="001121C4">
        <w:rPr>
          <w:rFonts w:ascii="Times New Roman" w:hAnsi="Times New Roman" w:cs="Times New Roman"/>
        </w:rPr>
        <w:t>araştırmaktadır</w:t>
      </w:r>
      <w:r w:rsidR="00526A84" w:rsidRPr="001121C4">
        <w:rPr>
          <w:rFonts w:ascii="Times New Roman" w:hAnsi="Times New Roman" w:cs="Times New Roman"/>
        </w:rPr>
        <w:t xml:space="preserve">. Elde edilen sonuçlar </w:t>
      </w:r>
      <w:r w:rsidR="00DC3B08" w:rsidRPr="001121C4">
        <w:rPr>
          <w:rFonts w:ascii="Times New Roman" w:hAnsi="Times New Roman" w:cs="Times New Roman"/>
        </w:rPr>
        <w:t xml:space="preserve">ilgili dönemde </w:t>
      </w:r>
      <w:r w:rsidR="001B2421" w:rsidRPr="001121C4">
        <w:rPr>
          <w:rFonts w:ascii="Times New Roman" w:hAnsi="Times New Roman" w:cs="Times New Roman"/>
        </w:rPr>
        <w:t xml:space="preserve">bankacılık sektörünün etkin olmadığını </w:t>
      </w:r>
      <w:r w:rsidR="00526A84" w:rsidRPr="001121C4">
        <w:rPr>
          <w:rFonts w:ascii="Times New Roman" w:hAnsi="Times New Roman" w:cs="Times New Roman"/>
        </w:rPr>
        <w:t>göstermektedir</w:t>
      </w:r>
      <w:r w:rsidR="001B2421" w:rsidRPr="001121C4">
        <w:rPr>
          <w:rFonts w:ascii="Times New Roman" w:hAnsi="Times New Roman" w:cs="Times New Roman"/>
        </w:rPr>
        <w:t>.</w:t>
      </w:r>
      <w:r w:rsidR="00217126" w:rsidRPr="001121C4">
        <w:rPr>
          <w:rFonts w:ascii="Times New Roman" w:hAnsi="Times New Roman" w:cs="Times New Roman"/>
        </w:rPr>
        <w:t xml:space="preserve"> </w:t>
      </w:r>
      <w:r w:rsidR="00CD3A01">
        <w:rPr>
          <w:rFonts w:ascii="Times New Roman" w:hAnsi="Times New Roman" w:cs="Times New Roman"/>
        </w:rPr>
        <w:t>Ö</w:t>
      </w:r>
      <w:r w:rsidR="002F7371" w:rsidRPr="001121C4">
        <w:rPr>
          <w:rFonts w:ascii="Times New Roman" w:hAnsi="Times New Roman" w:cs="Times New Roman"/>
        </w:rPr>
        <w:t xml:space="preserve">zer ve </w:t>
      </w:r>
      <w:proofErr w:type="spellStart"/>
      <w:r w:rsidR="002F7371" w:rsidRPr="001121C4">
        <w:rPr>
          <w:rFonts w:ascii="Times New Roman" w:hAnsi="Times New Roman" w:cs="Times New Roman"/>
        </w:rPr>
        <w:t>Ertokatlı</w:t>
      </w:r>
      <w:proofErr w:type="spellEnd"/>
      <w:r w:rsidR="002F7371" w:rsidRPr="001121C4">
        <w:rPr>
          <w:rFonts w:ascii="Times New Roman" w:hAnsi="Times New Roman" w:cs="Times New Roman"/>
        </w:rPr>
        <w:t xml:space="preserve"> (2010)</w:t>
      </w:r>
      <w:r w:rsidR="00524D09" w:rsidRPr="001121C4">
        <w:rPr>
          <w:rFonts w:ascii="Times New Roman" w:hAnsi="Times New Roman" w:cs="Times New Roman"/>
        </w:rPr>
        <w:t>,</w:t>
      </w:r>
      <w:r w:rsidR="002F7371" w:rsidRPr="001121C4">
        <w:rPr>
          <w:rFonts w:ascii="Times New Roman" w:hAnsi="Times New Roman" w:cs="Times New Roman"/>
        </w:rPr>
        <w:t xml:space="preserve"> 2 Şubat 1997 – 16</w:t>
      </w:r>
      <w:r w:rsidR="00CD3A01">
        <w:rPr>
          <w:rFonts w:ascii="Times New Roman" w:hAnsi="Times New Roman" w:cs="Times New Roman"/>
        </w:rPr>
        <w:t xml:space="preserve"> </w:t>
      </w:r>
      <w:r w:rsidR="002F7371" w:rsidRPr="001121C4">
        <w:rPr>
          <w:rFonts w:ascii="Times New Roman" w:hAnsi="Times New Roman" w:cs="Times New Roman"/>
        </w:rPr>
        <w:t>Mart 2009 dönemine ait günlük veriler kullandıkları çalışmalarında</w:t>
      </w:r>
      <w:r w:rsidR="00524D09" w:rsidRPr="001121C4">
        <w:rPr>
          <w:rFonts w:ascii="Times New Roman" w:hAnsi="Times New Roman" w:cs="Times New Roman"/>
        </w:rPr>
        <w:t>,</w:t>
      </w:r>
      <w:r w:rsidR="002F7371" w:rsidRPr="001121C4">
        <w:rPr>
          <w:rFonts w:ascii="Times New Roman" w:hAnsi="Times New Roman" w:cs="Times New Roman"/>
        </w:rPr>
        <w:t xml:space="preserve"> İMKB’de fiyat serilerinin doğrusal olmayan </w:t>
      </w:r>
      <w:r w:rsidR="007C0FF9" w:rsidRPr="001121C4">
        <w:rPr>
          <w:rFonts w:ascii="Times New Roman" w:hAnsi="Times New Roman" w:cs="Times New Roman"/>
        </w:rPr>
        <w:t xml:space="preserve">özelliklerine </w:t>
      </w:r>
      <w:r w:rsidR="002F7371" w:rsidRPr="001121C4">
        <w:rPr>
          <w:rFonts w:ascii="Times New Roman" w:hAnsi="Times New Roman" w:cs="Times New Roman"/>
        </w:rPr>
        <w:t>dikkat çekmekte ayrıca piyasa etkinliğini reddetmektedir.</w:t>
      </w:r>
      <w:r w:rsidR="002F7371" w:rsidRPr="0004693E">
        <w:rPr>
          <w:rFonts w:ascii="Times New Roman" w:hAnsi="Times New Roman" w:cs="Times New Roman"/>
        </w:rPr>
        <w:t xml:space="preserve"> </w:t>
      </w:r>
    </w:p>
    <w:p w:rsidR="000F0315" w:rsidRPr="0004693E" w:rsidRDefault="009C0F57" w:rsidP="007408C0">
      <w:pPr>
        <w:pStyle w:val="Default"/>
        <w:spacing w:before="240" w:after="240"/>
        <w:jc w:val="both"/>
        <w:rPr>
          <w:rFonts w:ascii="Times New Roman" w:hAnsi="Times New Roman" w:cs="Times New Roman"/>
        </w:rPr>
      </w:pPr>
      <w:proofErr w:type="spellStart"/>
      <w:r w:rsidRPr="00F01144">
        <w:rPr>
          <w:rFonts w:ascii="Times New Roman" w:hAnsi="Times New Roman" w:cs="Times New Roman"/>
        </w:rPr>
        <w:t>Literatür’de</w:t>
      </w:r>
      <w:proofErr w:type="spellEnd"/>
      <w:r w:rsidRPr="00F01144">
        <w:rPr>
          <w:rFonts w:ascii="Times New Roman" w:hAnsi="Times New Roman" w:cs="Times New Roman"/>
        </w:rPr>
        <w:t xml:space="preserve"> etkin piyasalar h</w:t>
      </w:r>
      <w:r w:rsidR="0071732A" w:rsidRPr="00F01144">
        <w:rPr>
          <w:rFonts w:ascii="Times New Roman" w:hAnsi="Times New Roman" w:cs="Times New Roman"/>
        </w:rPr>
        <w:t>ipotezi ile çelişen ve anomali</w:t>
      </w:r>
      <w:r w:rsidR="00524D09" w:rsidRPr="00F01144">
        <w:rPr>
          <w:rFonts w:ascii="Times New Roman" w:hAnsi="Times New Roman" w:cs="Times New Roman"/>
        </w:rPr>
        <w:t xml:space="preserve"> </w:t>
      </w:r>
      <w:r w:rsidR="0071732A" w:rsidRPr="00F01144">
        <w:rPr>
          <w:rFonts w:ascii="Times New Roman" w:hAnsi="Times New Roman" w:cs="Times New Roman"/>
        </w:rPr>
        <w:t xml:space="preserve">olarak adlandırılan bulguları ortaya koyan dolayısıyla İMKB’de piyasa etkinliğini reddeden bazı çalışmalara da rastlanmaktadır </w:t>
      </w:r>
      <w:r w:rsidR="008B5E3C" w:rsidRPr="00F01144">
        <w:rPr>
          <w:rFonts w:ascii="Times New Roman" w:hAnsi="Times New Roman" w:cs="Times New Roman"/>
        </w:rPr>
        <w:t>(</w:t>
      </w:r>
      <w:r w:rsidR="00444CE3" w:rsidRPr="00F01144">
        <w:rPr>
          <w:rFonts w:ascii="Times New Roman" w:hAnsi="Times New Roman" w:cs="Times New Roman"/>
        </w:rPr>
        <w:t xml:space="preserve">bazıları, </w:t>
      </w:r>
      <w:r w:rsidR="008B5E3C" w:rsidRPr="00F01144">
        <w:rPr>
          <w:rFonts w:ascii="Times New Roman" w:hAnsi="Times New Roman" w:cs="Times New Roman"/>
        </w:rPr>
        <w:t>Karan</w:t>
      </w:r>
      <w:r w:rsidR="00524D09" w:rsidRPr="00F01144">
        <w:rPr>
          <w:rFonts w:ascii="Times New Roman" w:hAnsi="Times New Roman" w:cs="Times New Roman"/>
        </w:rPr>
        <w:t>, 2002;</w:t>
      </w:r>
      <w:r w:rsidR="008B5E3C" w:rsidRPr="00F01144">
        <w:rPr>
          <w:rFonts w:ascii="Times New Roman" w:hAnsi="Times New Roman" w:cs="Times New Roman"/>
        </w:rPr>
        <w:t xml:space="preserve"> </w:t>
      </w:r>
      <w:r w:rsidR="00522C5A" w:rsidRPr="00F01144">
        <w:rPr>
          <w:rFonts w:ascii="Times New Roman" w:hAnsi="Times New Roman" w:cs="Times New Roman"/>
        </w:rPr>
        <w:t>Ekşi vd</w:t>
      </w:r>
      <w:proofErr w:type="gramStart"/>
      <w:r w:rsidR="00522C5A" w:rsidRPr="00F01144">
        <w:rPr>
          <w:rFonts w:ascii="Times New Roman" w:hAnsi="Times New Roman" w:cs="Times New Roman"/>
        </w:rPr>
        <w:t>.</w:t>
      </w:r>
      <w:r w:rsidR="00524D09" w:rsidRPr="00F01144">
        <w:rPr>
          <w:rFonts w:ascii="Times New Roman" w:hAnsi="Times New Roman" w:cs="Times New Roman"/>
        </w:rPr>
        <w:t>,</w:t>
      </w:r>
      <w:proofErr w:type="gramEnd"/>
      <w:r w:rsidR="00524D09" w:rsidRPr="00F01144">
        <w:rPr>
          <w:rFonts w:ascii="Times New Roman" w:hAnsi="Times New Roman" w:cs="Times New Roman"/>
        </w:rPr>
        <w:t xml:space="preserve"> 2002;</w:t>
      </w:r>
      <w:r w:rsidR="00522C5A" w:rsidRPr="00F01144">
        <w:rPr>
          <w:rFonts w:ascii="Times New Roman" w:hAnsi="Times New Roman" w:cs="Times New Roman"/>
        </w:rPr>
        <w:t xml:space="preserve"> </w:t>
      </w:r>
      <w:r w:rsidR="008B5E3C" w:rsidRPr="00F01144">
        <w:rPr>
          <w:rFonts w:ascii="Times New Roman" w:hAnsi="Times New Roman" w:cs="Times New Roman"/>
        </w:rPr>
        <w:t>Atakan</w:t>
      </w:r>
      <w:r w:rsidR="00524D09" w:rsidRPr="00F01144">
        <w:rPr>
          <w:rFonts w:ascii="Times New Roman" w:hAnsi="Times New Roman" w:cs="Times New Roman"/>
        </w:rPr>
        <w:t>, 2008;</w:t>
      </w:r>
      <w:r w:rsidR="008B5E3C" w:rsidRPr="00F01144">
        <w:rPr>
          <w:rFonts w:ascii="Times New Roman" w:hAnsi="Times New Roman" w:cs="Times New Roman"/>
        </w:rPr>
        <w:t xml:space="preserve"> Aktaş ve </w:t>
      </w:r>
      <w:proofErr w:type="spellStart"/>
      <w:r w:rsidR="00522C5A" w:rsidRPr="00F01144">
        <w:rPr>
          <w:rFonts w:ascii="Times New Roman" w:hAnsi="Times New Roman" w:cs="Times New Roman"/>
        </w:rPr>
        <w:t>Kozoğlu</w:t>
      </w:r>
      <w:proofErr w:type="spellEnd"/>
      <w:r w:rsidR="00524D09" w:rsidRPr="00F01144">
        <w:rPr>
          <w:rFonts w:ascii="Times New Roman" w:hAnsi="Times New Roman" w:cs="Times New Roman"/>
        </w:rPr>
        <w:t>, 2007</w:t>
      </w:r>
      <w:r w:rsidR="006E052C" w:rsidRPr="00F01144">
        <w:rPr>
          <w:rFonts w:ascii="Times New Roman" w:hAnsi="Times New Roman" w:cs="Times New Roman"/>
        </w:rPr>
        <w:t>)</w:t>
      </w:r>
      <w:r w:rsidR="00524D09" w:rsidRPr="00F01144">
        <w:rPr>
          <w:rFonts w:ascii="Times New Roman" w:hAnsi="Times New Roman" w:cs="Times New Roman"/>
        </w:rPr>
        <w:t>.</w:t>
      </w:r>
      <w:r w:rsidR="006E052C" w:rsidRPr="00F01144">
        <w:rPr>
          <w:rFonts w:ascii="Times New Roman" w:hAnsi="Times New Roman" w:cs="Times New Roman"/>
        </w:rPr>
        <w:t xml:space="preserve"> </w:t>
      </w:r>
      <w:r w:rsidR="0071732A" w:rsidRPr="00F01144">
        <w:rPr>
          <w:rFonts w:ascii="Times New Roman" w:hAnsi="Times New Roman" w:cs="Times New Roman"/>
        </w:rPr>
        <w:t>Karan (2002)</w:t>
      </w:r>
      <w:r w:rsidR="007F6509" w:rsidRPr="00F01144">
        <w:rPr>
          <w:rFonts w:ascii="Times New Roman" w:hAnsi="Times New Roman" w:cs="Times New Roman"/>
        </w:rPr>
        <w:t>,</w:t>
      </w:r>
      <w:r w:rsidR="0071732A" w:rsidRPr="00F01144">
        <w:rPr>
          <w:rFonts w:ascii="Times New Roman" w:hAnsi="Times New Roman" w:cs="Times New Roman"/>
        </w:rPr>
        <w:t xml:space="preserve"> 1997-2001 dönemine ait günlük veriler </w:t>
      </w:r>
      <w:r w:rsidR="006A42A2" w:rsidRPr="00F01144">
        <w:rPr>
          <w:rFonts w:ascii="Times New Roman" w:hAnsi="Times New Roman" w:cs="Times New Roman"/>
        </w:rPr>
        <w:t xml:space="preserve">ile </w:t>
      </w:r>
      <w:r w:rsidR="0071732A" w:rsidRPr="00F01144">
        <w:rPr>
          <w:rFonts w:ascii="Times New Roman" w:hAnsi="Times New Roman" w:cs="Times New Roman"/>
        </w:rPr>
        <w:t xml:space="preserve">İMKB’de Cuma günü ve Ocak ayı etkisini ortaya koymuştur. </w:t>
      </w:r>
      <w:r w:rsidR="00217126" w:rsidRPr="00F01144">
        <w:rPr>
          <w:rFonts w:ascii="Times New Roman" w:hAnsi="Times New Roman" w:cs="Times New Roman"/>
        </w:rPr>
        <w:t>Atakan (2008), 3 Temmuz 1987-18 Temmuz 2008 tarihleri arasında 5157 günlük gözlemle İstanbul Menkul Kıymetler Borsası ana gösterg</w:t>
      </w:r>
      <w:r w:rsidR="006E052C" w:rsidRPr="00F01144">
        <w:rPr>
          <w:rFonts w:ascii="Times New Roman" w:hAnsi="Times New Roman" w:cs="Times New Roman"/>
        </w:rPr>
        <w:t>e endeksi olan İMKB Ulusal-100 e</w:t>
      </w:r>
      <w:r w:rsidR="00217126" w:rsidRPr="00F01144">
        <w:rPr>
          <w:rFonts w:ascii="Times New Roman" w:hAnsi="Times New Roman" w:cs="Times New Roman"/>
        </w:rPr>
        <w:t xml:space="preserve">ndeksinin </w:t>
      </w:r>
      <w:r w:rsidR="006E052C" w:rsidRPr="00F01144">
        <w:rPr>
          <w:rFonts w:ascii="Times New Roman" w:hAnsi="Times New Roman" w:cs="Times New Roman"/>
        </w:rPr>
        <w:t xml:space="preserve">etkin piyasalar hipotezine </w:t>
      </w:r>
      <w:r w:rsidR="00217126" w:rsidRPr="00F01144">
        <w:rPr>
          <w:rFonts w:ascii="Times New Roman" w:hAnsi="Times New Roman" w:cs="Times New Roman"/>
        </w:rPr>
        <w:t xml:space="preserve">aykırı olarak Ocak ayı etkisi ve haftanın günü etkisini sergileyip sergilemediği incelenmiştir. Araştırma sonucunda, İMKB’nin Ocak ayı getirilerinde, diğer aylara göre istatistikî olarak anlamlı bir şekilde herhangi bir farklılaşmanın olmadığı tespit edilmiştir. Diğer taraftan, haftanın günleri etkisinde ise, Cuma günleri İMKB endeksinin getirisinin diğer günlere oranla ortalamadan yüksek, Pazartesi günü ise düşük olduğu ortaya </w:t>
      </w:r>
      <w:r w:rsidR="006A42A2" w:rsidRPr="00F01144">
        <w:rPr>
          <w:rFonts w:ascii="Times New Roman" w:hAnsi="Times New Roman" w:cs="Times New Roman"/>
        </w:rPr>
        <w:t>konmaktadır</w:t>
      </w:r>
      <w:r w:rsidR="00217126" w:rsidRPr="00F01144">
        <w:rPr>
          <w:rFonts w:ascii="Times New Roman" w:hAnsi="Times New Roman" w:cs="Times New Roman"/>
        </w:rPr>
        <w:t xml:space="preserve">. </w:t>
      </w:r>
      <w:r w:rsidR="006E052C" w:rsidRPr="00F01144">
        <w:rPr>
          <w:rFonts w:ascii="Times New Roman" w:hAnsi="Times New Roman" w:cs="Times New Roman"/>
        </w:rPr>
        <w:t xml:space="preserve">Ekşi </w:t>
      </w:r>
      <w:r w:rsidR="001641C6" w:rsidRPr="00F01144">
        <w:rPr>
          <w:rFonts w:ascii="Times New Roman" w:hAnsi="Times New Roman" w:cs="Times New Roman"/>
        </w:rPr>
        <w:t>vd.</w:t>
      </w:r>
      <w:r w:rsidR="00640C02" w:rsidRPr="00F01144">
        <w:rPr>
          <w:rFonts w:ascii="Times New Roman" w:hAnsi="Times New Roman" w:cs="Times New Roman"/>
        </w:rPr>
        <w:t xml:space="preserve"> </w:t>
      </w:r>
      <w:r w:rsidR="006E052C" w:rsidRPr="00F01144">
        <w:rPr>
          <w:rFonts w:ascii="Times New Roman" w:hAnsi="Times New Roman" w:cs="Times New Roman"/>
        </w:rPr>
        <w:t>(2002)</w:t>
      </w:r>
      <w:r w:rsidR="003C08CE" w:rsidRPr="00F01144">
        <w:rPr>
          <w:rFonts w:ascii="Times New Roman" w:hAnsi="Times New Roman" w:cs="Times New Roman"/>
        </w:rPr>
        <w:t>’</w:t>
      </w:r>
      <w:proofErr w:type="spellStart"/>
      <w:r w:rsidR="003C08CE" w:rsidRPr="00F01144">
        <w:rPr>
          <w:rFonts w:ascii="Times New Roman" w:hAnsi="Times New Roman" w:cs="Times New Roman"/>
        </w:rPr>
        <w:t>nin</w:t>
      </w:r>
      <w:proofErr w:type="spellEnd"/>
      <w:r w:rsidR="006E052C" w:rsidRPr="00F01144">
        <w:rPr>
          <w:rFonts w:ascii="Times New Roman" w:hAnsi="Times New Roman" w:cs="Times New Roman"/>
        </w:rPr>
        <w:t xml:space="preserve"> düşük fiyatlı hisse senedi etkisini araştırdıkları çalışma</w:t>
      </w:r>
      <w:r w:rsidR="00222EBD" w:rsidRPr="00F01144">
        <w:rPr>
          <w:rFonts w:ascii="Times New Roman" w:hAnsi="Times New Roman" w:cs="Times New Roman"/>
        </w:rPr>
        <w:t>ların</w:t>
      </w:r>
      <w:r w:rsidR="006E052C" w:rsidRPr="00F01144">
        <w:rPr>
          <w:rFonts w:ascii="Times New Roman" w:hAnsi="Times New Roman" w:cs="Times New Roman"/>
        </w:rPr>
        <w:t xml:space="preserve">da, Amerikan borsalarının aksine İMKB’de yüksek fiyatlı hisse senetlerinin yatırımcılara anormal getiri sağladığı belirlenmiştir. </w:t>
      </w:r>
      <w:r w:rsidR="000F0315" w:rsidRPr="00F01144">
        <w:rPr>
          <w:rFonts w:ascii="Times New Roman" w:hAnsi="Times New Roman" w:cs="Times New Roman"/>
        </w:rPr>
        <w:t xml:space="preserve">Aktaş ve </w:t>
      </w:r>
      <w:proofErr w:type="spellStart"/>
      <w:r w:rsidR="000F0315" w:rsidRPr="00F01144">
        <w:rPr>
          <w:rFonts w:ascii="Times New Roman" w:hAnsi="Times New Roman" w:cs="Times New Roman"/>
        </w:rPr>
        <w:t>Kozoğlu</w:t>
      </w:r>
      <w:proofErr w:type="spellEnd"/>
      <w:r w:rsidR="000F0315" w:rsidRPr="00F01144">
        <w:rPr>
          <w:rFonts w:ascii="Times New Roman" w:hAnsi="Times New Roman" w:cs="Times New Roman"/>
        </w:rPr>
        <w:t xml:space="preserve"> (2007), Temmuz 2001-Haziran 2007 dönemi günlük verileri ile İMKB’de temel endeks, ana sektör endeksleri ve çeşitli senaryolara göre oluşturulan </w:t>
      </w:r>
      <w:proofErr w:type="gramStart"/>
      <w:r w:rsidR="000F0315" w:rsidRPr="00F01144">
        <w:rPr>
          <w:rFonts w:ascii="Times New Roman" w:hAnsi="Times New Roman" w:cs="Times New Roman"/>
        </w:rPr>
        <w:t>portföy</w:t>
      </w:r>
      <w:proofErr w:type="gramEnd"/>
      <w:r w:rsidR="000F0315" w:rsidRPr="00F01144">
        <w:rPr>
          <w:rFonts w:ascii="Times New Roman" w:hAnsi="Times New Roman" w:cs="Times New Roman"/>
        </w:rPr>
        <w:t xml:space="preserve"> getirilerini kullandıkları çalışmada Perşembe ve Cuma günlerinde oluşan istatistiksel olarak anlamlı getirileri tespit etmiştir.</w:t>
      </w:r>
      <w:r w:rsidR="000F0315" w:rsidRPr="0004693E">
        <w:rPr>
          <w:rFonts w:ascii="Times New Roman" w:hAnsi="Times New Roman" w:cs="Times New Roman"/>
        </w:rPr>
        <w:t xml:space="preserve"> </w:t>
      </w:r>
    </w:p>
    <w:p w:rsidR="003F4214" w:rsidRPr="00217B2C" w:rsidRDefault="00217B2C" w:rsidP="00217B2C">
      <w:pPr>
        <w:spacing w:before="240" w:after="240" w:line="240" w:lineRule="auto"/>
        <w:outlineLvl w:val="0"/>
        <w:rPr>
          <w:rFonts w:ascii="Times New Roman" w:hAnsi="Times New Roman" w:cs="Times New Roman"/>
          <w:b/>
          <w:sz w:val="24"/>
          <w:szCs w:val="24"/>
          <w:lang w:val="tr-TR"/>
        </w:rPr>
      </w:pPr>
      <w:r>
        <w:rPr>
          <w:rFonts w:ascii="Times New Roman" w:hAnsi="Times New Roman" w:cs="Times New Roman"/>
          <w:b/>
          <w:sz w:val="24"/>
          <w:szCs w:val="24"/>
          <w:lang w:val="tr-TR"/>
        </w:rPr>
        <w:t>3.</w:t>
      </w:r>
      <w:r w:rsidRPr="00217B2C">
        <w:rPr>
          <w:rFonts w:ascii="Times New Roman" w:hAnsi="Times New Roman" w:cs="Times New Roman"/>
          <w:b/>
          <w:sz w:val="24"/>
          <w:szCs w:val="24"/>
          <w:lang w:val="tr-TR"/>
        </w:rPr>
        <w:t xml:space="preserve">VERİ </w:t>
      </w:r>
      <w:r w:rsidR="00E51FB6">
        <w:rPr>
          <w:rFonts w:ascii="Times New Roman" w:hAnsi="Times New Roman" w:cs="Times New Roman"/>
          <w:b/>
          <w:sz w:val="24"/>
          <w:szCs w:val="24"/>
          <w:lang w:val="tr-TR"/>
        </w:rPr>
        <w:t>VE</w:t>
      </w:r>
      <w:r w:rsidRPr="00217B2C">
        <w:rPr>
          <w:rFonts w:ascii="Times New Roman" w:hAnsi="Times New Roman" w:cs="Times New Roman"/>
          <w:b/>
          <w:sz w:val="24"/>
          <w:szCs w:val="24"/>
          <w:lang w:val="tr-TR"/>
        </w:rPr>
        <w:t xml:space="preserve"> YÖNTEM</w:t>
      </w:r>
    </w:p>
    <w:p w:rsidR="00CA3CD7" w:rsidRDefault="003F4214" w:rsidP="007408C0">
      <w:pPr>
        <w:pStyle w:val="Default"/>
        <w:spacing w:before="240" w:after="240"/>
        <w:jc w:val="both"/>
        <w:rPr>
          <w:rFonts w:ascii="Times New Roman" w:hAnsi="Times New Roman" w:cs="Times New Roman"/>
        </w:rPr>
      </w:pPr>
      <w:r w:rsidRPr="00F01144">
        <w:rPr>
          <w:rFonts w:ascii="Times New Roman" w:hAnsi="Times New Roman" w:cs="Times New Roman"/>
        </w:rPr>
        <w:t xml:space="preserve">Bu çalışmada </w:t>
      </w:r>
      <w:r w:rsidR="00F65E93" w:rsidRPr="00F01144">
        <w:rPr>
          <w:rFonts w:ascii="Times New Roman" w:hAnsi="Times New Roman" w:cs="Times New Roman"/>
        </w:rPr>
        <w:t>BİST</w:t>
      </w:r>
      <w:r w:rsidR="00CD3A01">
        <w:rPr>
          <w:rFonts w:ascii="Times New Roman" w:hAnsi="Times New Roman" w:cs="Times New Roman"/>
        </w:rPr>
        <w:t xml:space="preserve"> </w:t>
      </w:r>
      <w:r w:rsidRPr="00F01144">
        <w:rPr>
          <w:rFonts w:ascii="Times New Roman" w:hAnsi="Times New Roman" w:cs="Times New Roman"/>
        </w:rPr>
        <w:t xml:space="preserve">100 Endeksi </w:t>
      </w:r>
      <w:r w:rsidR="00CA3CD7" w:rsidRPr="00F01144">
        <w:rPr>
          <w:rFonts w:ascii="Times New Roman" w:hAnsi="Times New Roman" w:cs="Times New Roman"/>
        </w:rPr>
        <w:t xml:space="preserve">2 Ocak 2004 – 7 Mart 2014 </w:t>
      </w:r>
      <w:r w:rsidRPr="00F01144">
        <w:rPr>
          <w:rFonts w:ascii="Times New Roman" w:hAnsi="Times New Roman" w:cs="Times New Roman"/>
        </w:rPr>
        <w:t xml:space="preserve">dönemine ait </w:t>
      </w:r>
      <w:r w:rsidR="00CA3CD7" w:rsidRPr="00F01144">
        <w:rPr>
          <w:rFonts w:ascii="Times New Roman" w:hAnsi="Times New Roman" w:cs="Times New Roman"/>
        </w:rPr>
        <w:t>2561 günlük ve 21 Aralık 2009 -</w:t>
      </w:r>
      <w:r w:rsidR="006E33E0" w:rsidRPr="00F01144">
        <w:rPr>
          <w:rFonts w:ascii="Times New Roman" w:hAnsi="Times New Roman" w:cs="Times New Roman"/>
        </w:rPr>
        <w:t xml:space="preserve"> </w:t>
      </w:r>
      <w:r w:rsidR="00CA3CD7" w:rsidRPr="00F01144">
        <w:rPr>
          <w:rFonts w:ascii="Times New Roman" w:hAnsi="Times New Roman" w:cs="Times New Roman"/>
        </w:rPr>
        <w:t>7 Mart 2014 dönemine ait 8449 saatlik veri</w:t>
      </w:r>
      <w:r w:rsidR="006E33E0" w:rsidRPr="00F01144">
        <w:rPr>
          <w:rFonts w:ascii="Times New Roman" w:hAnsi="Times New Roman" w:cs="Times New Roman"/>
        </w:rPr>
        <w:t xml:space="preserve"> </w:t>
      </w:r>
      <w:r w:rsidR="007F6509" w:rsidRPr="00F01144">
        <w:rPr>
          <w:rFonts w:ascii="Times New Roman" w:hAnsi="Times New Roman" w:cs="Times New Roman"/>
        </w:rPr>
        <w:t xml:space="preserve">seti </w:t>
      </w:r>
      <w:r w:rsidR="00556C60" w:rsidRPr="00F01144">
        <w:rPr>
          <w:rFonts w:ascii="Times New Roman" w:hAnsi="Times New Roman" w:cs="Times New Roman"/>
        </w:rPr>
        <w:t>kullanılmaktadır (Şekil 1)</w:t>
      </w:r>
      <w:r w:rsidRPr="00F01144">
        <w:rPr>
          <w:rFonts w:ascii="Times New Roman" w:hAnsi="Times New Roman" w:cs="Times New Roman"/>
        </w:rPr>
        <w:t xml:space="preserve">. </w:t>
      </w:r>
      <w:r w:rsidR="00F65E93" w:rsidRPr="00F01144">
        <w:rPr>
          <w:rFonts w:ascii="Times New Roman" w:hAnsi="Times New Roman" w:cs="Times New Roman"/>
        </w:rPr>
        <w:t xml:space="preserve">MATRİKSDATA </w:t>
      </w:r>
      <w:r w:rsidRPr="00F01144">
        <w:rPr>
          <w:rFonts w:ascii="Times New Roman" w:hAnsi="Times New Roman" w:cs="Times New Roman"/>
        </w:rPr>
        <w:t>veri tabanından (</w:t>
      </w:r>
      <w:hyperlink r:id="rId9" w:history="1">
        <w:r w:rsidR="00F65E93" w:rsidRPr="00F01144">
          <w:rPr>
            <w:rFonts w:ascii="Times New Roman" w:hAnsi="Times New Roman" w:cs="Times New Roman"/>
          </w:rPr>
          <w:t>http://www.matriks.web.tr</w:t>
        </w:r>
      </w:hyperlink>
      <w:r w:rsidR="00F65E93" w:rsidRPr="00F01144">
        <w:rPr>
          <w:rFonts w:ascii="Times New Roman" w:hAnsi="Times New Roman" w:cs="Times New Roman"/>
        </w:rPr>
        <w:t>)</w:t>
      </w:r>
      <w:r w:rsidRPr="00F01144">
        <w:rPr>
          <w:rFonts w:ascii="Times New Roman" w:hAnsi="Times New Roman" w:cs="Times New Roman"/>
        </w:rPr>
        <w:t xml:space="preserve"> elde edilen Türk Lirası endeks değerleri doğal logaritma</w:t>
      </w:r>
      <w:r w:rsidR="00556C60" w:rsidRPr="00F01144">
        <w:rPr>
          <w:rFonts w:ascii="Times New Roman" w:hAnsi="Times New Roman" w:cs="Times New Roman"/>
        </w:rPr>
        <w:t>ları alınmak suretiyle analiz</w:t>
      </w:r>
      <w:r w:rsidRPr="00F01144">
        <w:rPr>
          <w:rFonts w:ascii="Times New Roman" w:hAnsi="Times New Roman" w:cs="Times New Roman"/>
        </w:rPr>
        <w:t xml:space="preserve">e </w:t>
      </w:r>
      <w:proofErr w:type="gramStart"/>
      <w:r w:rsidRPr="00F01144">
        <w:rPr>
          <w:rFonts w:ascii="Times New Roman" w:hAnsi="Times New Roman" w:cs="Times New Roman"/>
        </w:rPr>
        <w:t>dahil</w:t>
      </w:r>
      <w:proofErr w:type="gramEnd"/>
      <w:r w:rsidRPr="00F01144">
        <w:rPr>
          <w:rFonts w:ascii="Times New Roman" w:hAnsi="Times New Roman" w:cs="Times New Roman"/>
        </w:rPr>
        <w:t xml:space="preserve"> edilmiştir. </w:t>
      </w:r>
      <w:r w:rsidR="00CA3CD7" w:rsidRPr="00F01144">
        <w:rPr>
          <w:rFonts w:ascii="Times New Roman" w:hAnsi="Times New Roman" w:cs="Times New Roman"/>
        </w:rPr>
        <w:t>Çalışmada öncelikle ele alınan zaman serilerinin doğrusal olup olmadıkla</w:t>
      </w:r>
      <w:r w:rsidR="00556C60" w:rsidRPr="00F01144">
        <w:rPr>
          <w:rFonts w:ascii="Times New Roman" w:hAnsi="Times New Roman" w:cs="Times New Roman"/>
        </w:rPr>
        <w:t>rı test edilmekte ve neticeye gö</w:t>
      </w:r>
      <w:r w:rsidR="00CA3CD7" w:rsidRPr="00F01144">
        <w:rPr>
          <w:rFonts w:ascii="Times New Roman" w:hAnsi="Times New Roman" w:cs="Times New Roman"/>
        </w:rPr>
        <w:t xml:space="preserve">re doğrusal olmayan birim kök testleri uygulanmaktadır. </w:t>
      </w:r>
      <w:proofErr w:type="spellStart"/>
      <w:r w:rsidR="00CA3CD7" w:rsidRPr="00F01144">
        <w:rPr>
          <w:rFonts w:ascii="Times New Roman" w:hAnsi="Times New Roman" w:cs="Times New Roman"/>
        </w:rPr>
        <w:t>Doğrusallık</w:t>
      </w:r>
      <w:proofErr w:type="spellEnd"/>
      <w:r w:rsidR="00CA3CD7" w:rsidRPr="00F01144">
        <w:rPr>
          <w:rFonts w:ascii="Times New Roman" w:hAnsi="Times New Roman" w:cs="Times New Roman"/>
        </w:rPr>
        <w:t xml:space="preserve"> testi için </w:t>
      </w:r>
      <w:proofErr w:type="spellStart"/>
      <w:r w:rsidR="00CA3CD7" w:rsidRPr="00F01144">
        <w:rPr>
          <w:rFonts w:ascii="Times New Roman" w:hAnsi="Times New Roman" w:cs="Times New Roman"/>
        </w:rPr>
        <w:t>Harvey</w:t>
      </w:r>
      <w:proofErr w:type="spellEnd"/>
      <w:r w:rsidR="00CA3CD7" w:rsidRPr="00F01144">
        <w:rPr>
          <w:rFonts w:ascii="Times New Roman" w:hAnsi="Times New Roman" w:cs="Times New Roman"/>
        </w:rPr>
        <w:t xml:space="preserve"> vd. (2008) testi, doğrusal olmayan birim kök testi için ise </w:t>
      </w:r>
      <w:proofErr w:type="spellStart"/>
      <w:r w:rsidR="00CA3CD7" w:rsidRPr="00F01144">
        <w:rPr>
          <w:rFonts w:ascii="Times New Roman" w:hAnsi="Times New Roman" w:cs="Times New Roman"/>
        </w:rPr>
        <w:t>Kapetanios</w:t>
      </w:r>
      <w:proofErr w:type="spellEnd"/>
      <w:r w:rsidR="00CA3CD7" w:rsidRPr="00F01144">
        <w:rPr>
          <w:rFonts w:ascii="Times New Roman" w:hAnsi="Times New Roman" w:cs="Times New Roman"/>
        </w:rPr>
        <w:t xml:space="preserve"> vd. (2003) ve </w:t>
      </w:r>
      <w:proofErr w:type="spellStart"/>
      <w:r w:rsidR="00CA3CD7" w:rsidRPr="00F01144">
        <w:rPr>
          <w:rFonts w:ascii="Times New Roman" w:hAnsi="Times New Roman" w:cs="Times New Roman"/>
        </w:rPr>
        <w:t>Kruse</w:t>
      </w:r>
      <w:proofErr w:type="spellEnd"/>
      <w:r w:rsidR="00CA3CD7" w:rsidRPr="00F01144">
        <w:rPr>
          <w:rFonts w:ascii="Times New Roman" w:hAnsi="Times New Roman" w:cs="Times New Roman"/>
        </w:rPr>
        <w:t xml:space="preserve"> (2011) tarafından önerilen doğrusal olmayan ESTAR (</w:t>
      </w:r>
      <w:proofErr w:type="spellStart"/>
      <w:r w:rsidR="00CD3A01" w:rsidRPr="00F01144">
        <w:rPr>
          <w:rFonts w:ascii="Times New Roman" w:hAnsi="Times New Roman" w:cs="Times New Roman"/>
        </w:rPr>
        <w:t>Exponential</w:t>
      </w:r>
      <w:proofErr w:type="spellEnd"/>
      <w:r w:rsidR="00CD3A01" w:rsidRPr="00F01144">
        <w:rPr>
          <w:rFonts w:ascii="Times New Roman" w:hAnsi="Times New Roman" w:cs="Times New Roman"/>
        </w:rPr>
        <w:t xml:space="preserve"> </w:t>
      </w:r>
      <w:proofErr w:type="spellStart"/>
      <w:r w:rsidR="00CD3A01" w:rsidRPr="00F01144">
        <w:rPr>
          <w:rFonts w:ascii="Times New Roman" w:hAnsi="Times New Roman" w:cs="Times New Roman"/>
        </w:rPr>
        <w:t>Smooth</w:t>
      </w:r>
      <w:proofErr w:type="spellEnd"/>
      <w:r w:rsidR="00CD3A01" w:rsidRPr="00F01144">
        <w:rPr>
          <w:rFonts w:ascii="Times New Roman" w:hAnsi="Times New Roman" w:cs="Times New Roman"/>
        </w:rPr>
        <w:t xml:space="preserve"> </w:t>
      </w:r>
      <w:proofErr w:type="spellStart"/>
      <w:r w:rsidR="00CD3A01" w:rsidRPr="00F01144">
        <w:rPr>
          <w:rFonts w:ascii="Times New Roman" w:hAnsi="Times New Roman" w:cs="Times New Roman"/>
        </w:rPr>
        <w:t>Transition</w:t>
      </w:r>
      <w:proofErr w:type="spellEnd"/>
      <w:r w:rsidR="00CD3A01" w:rsidRPr="00F01144">
        <w:rPr>
          <w:rFonts w:ascii="Times New Roman" w:hAnsi="Times New Roman" w:cs="Times New Roman"/>
        </w:rPr>
        <w:t xml:space="preserve"> </w:t>
      </w:r>
      <w:proofErr w:type="spellStart"/>
      <w:r w:rsidR="00CD3A01" w:rsidRPr="00F01144">
        <w:rPr>
          <w:rFonts w:ascii="Times New Roman" w:hAnsi="Times New Roman" w:cs="Times New Roman"/>
        </w:rPr>
        <w:t>Autoregressive</w:t>
      </w:r>
      <w:proofErr w:type="spellEnd"/>
      <w:r w:rsidR="00CA3CD7" w:rsidRPr="00F01144">
        <w:rPr>
          <w:rFonts w:ascii="Times New Roman" w:hAnsi="Times New Roman" w:cs="Times New Roman"/>
        </w:rPr>
        <w:t xml:space="preserve">- </w:t>
      </w:r>
      <w:proofErr w:type="spellStart"/>
      <w:r w:rsidR="00CD3A01" w:rsidRPr="00F01144">
        <w:rPr>
          <w:rFonts w:ascii="Times New Roman" w:hAnsi="Times New Roman" w:cs="Times New Roman"/>
        </w:rPr>
        <w:t>Üstsel</w:t>
      </w:r>
      <w:proofErr w:type="spellEnd"/>
      <w:r w:rsidR="00CD3A01" w:rsidRPr="00F01144">
        <w:rPr>
          <w:rFonts w:ascii="Times New Roman" w:hAnsi="Times New Roman" w:cs="Times New Roman"/>
        </w:rPr>
        <w:t xml:space="preserve"> Yumuşak Geçiş Kendine Bağlaşımlı</w:t>
      </w:r>
      <w:r w:rsidR="00CA3CD7" w:rsidRPr="00F01144">
        <w:rPr>
          <w:rFonts w:ascii="Times New Roman" w:hAnsi="Times New Roman" w:cs="Times New Roman"/>
        </w:rPr>
        <w:t>) birim kök testlerine başvurulmaktadır.</w:t>
      </w:r>
      <w:r w:rsidR="00CA3CD7" w:rsidRPr="0004693E">
        <w:rPr>
          <w:rFonts w:ascii="Times New Roman" w:hAnsi="Times New Roman" w:cs="Times New Roman"/>
        </w:rPr>
        <w:t xml:space="preserve"> </w:t>
      </w:r>
    </w:p>
    <w:p w:rsidR="00CD3A01" w:rsidRDefault="00CD3A01" w:rsidP="007408C0">
      <w:pPr>
        <w:pStyle w:val="Default"/>
        <w:spacing w:before="240" w:after="240"/>
        <w:jc w:val="both"/>
        <w:rPr>
          <w:rFonts w:ascii="Times New Roman" w:hAnsi="Times New Roman" w:cs="Times New Roman"/>
        </w:rPr>
      </w:pPr>
    </w:p>
    <w:p w:rsidR="00CD3A01" w:rsidRDefault="00CD3A01" w:rsidP="007408C0">
      <w:pPr>
        <w:pStyle w:val="Default"/>
        <w:spacing w:before="240" w:after="240"/>
        <w:jc w:val="both"/>
        <w:rPr>
          <w:rFonts w:ascii="Times New Roman" w:hAnsi="Times New Roman" w:cs="Times New Roman"/>
        </w:rPr>
      </w:pPr>
    </w:p>
    <w:p w:rsidR="00CD3A01" w:rsidRDefault="00CD3A01" w:rsidP="007408C0">
      <w:pPr>
        <w:pStyle w:val="Default"/>
        <w:spacing w:before="240" w:after="240"/>
        <w:jc w:val="both"/>
        <w:rPr>
          <w:rFonts w:ascii="Times New Roman" w:hAnsi="Times New Roman" w:cs="Times New Roman"/>
        </w:rPr>
      </w:pPr>
    </w:p>
    <w:p w:rsidR="00CD3A01" w:rsidRPr="0004693E" w:rsidRDefault="00CD3A01" w:rsidP="007408C0">
      <w:pPr>
        <w:pStyle w:val="Default"/>
        <w:spacing w:before="240" w:after="240"/>
        <w:jc w:val="both"/>
        <w:rPr>
          <w:rFonts w:ascii="Times New Roman" w:hAnsi="Times New Roman" w:cs="Times New Roman"/>
        </w:rPr>
      </w:pPr>
    </w:p>
    <w:p w:rsidR="00556C60" w:rsidRDefault="00556C60" w:rsidP="002D2F76">
      <w:pPr>
        <w:pStyle w:val="Default"/>
        <w:spacing w:after="120" w:line="276" w:lineRule="auto"/>
        <w:jc w:val="both"/>
        <w:rPr>
          <w:rFonts w:ascii="Times New Roman" w:hAnsi="Times New Roman" w:cs="Times New Roman"/>
          <w:b/>
          <w:sz w:val="22"/>
          <w:szCs w:val="22"/>
        </w:rPr>
      </w:pPr>
      <w:r w:rsidRPr="00556C60">
        <w:rPr>
          <w:rFonts w:ascii="Times New Roman" w:hAnsi="Times New Roman" w:cs="Times New Roman"/>
          <w:b/>
          <w:noProof/>
          <w:sz w:val="22"/>
          <w:szCs w:val="22"/>
        </w:rPr>
        <w:lastRenderedPageBreak/>
        <w:drawing>
          <wp:inline distT="0" distB="0" distL="0" distR="0" wp14:anchorId="128A9331" wp14:editId="693D72E0">
            <wp:extent cx="2780617" cy="1538018"/>
            <wp:effectExtent l="19050" t="0" r="19733" b="5032"/>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sidRPr="00556C60">
        <w:rPr>
          <w:rFonts w:ascii="Times New Roman" w:hAnsi="Times New Roman" w:cs="Times New Roman"/>
          <w:b/>
          <w:noProof/>
          <w:sz w:val="22"/>
          <w:szCs w:val="22"/>
        </w:rPr>
        <w:drawing>
          <wp:inline distT="0" distB="0" distL="0" distR="0" wp14:anchorId="756CDE6D" wp14:editId="6C9E00BE">
            <wp:extent cx="2880311" cy="1538654"/>
            <wp:effectExtent l="19050" t="0" r="15289" b="4396"/>
            <wp:docPr id="4"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556C60" w:rsidRPr="00166838" w:rsidRDefault="00341156" w:rsidP="00166838">
      <w:pPr>
        <w:pStyle w:val="Default"/>
        <w:spacing w:after="120" w:line="276" w:lineRule="auto"/>
        <w:jc w:val="center"/>
        <w:rPr>
          <w:rFonts w:ascii="Times New Roman" w:hAnsi="Times New Roman" w:cs="Times New Roman"/>
          <w:b/>
          <w:sz w:val="22"/>
          <w:szCs w:val="22"/>
        </w:rPr>
      </w:pPr>
      <w:r w:rsidRPr="00166838">
        <w:rPr>
          <w:rFonts w:ascii="Times New Roman" w:hAnsi="Times New Roman" w:cs="Times New Roman"/>
          <w:b/>
          <w:sz w:val="22"/>
          <w:szCs w:val="22"/>
        </w:rPr>
        <w:t>Şekil 1.  Günlük ve S</w:t>
      </w:r>
      <w:r w:rsidR="00556C60" w:rsidRPr="00166838">
        <w:rPr>
          <w:rFonts w:ascii="Times New Roman" w:hAnsi="Times New Roman" w:cs="Times New Roman"/>
          <w:b/>
          <w:sz w:val="22"/>
          <w:szCs w:val="22"/>
        </w:rPr>
        <w:t>aatlik Veriler (logaritmik)</w:t>
      </w:r>
    </w:p>
    <w:p w:rsidR="00341156" w:rsidRDefault="00341156" w:rsidP="007408C0">
      <w:pPr>
        <w:pStyle w:val="Default"/>
        <w:spacing w:after="120"/>
        <w:jc w:val="both"/>
        <w:rPr>
          <w:rFonts w:ascii="Times New Roman" w:hAnsi="Times New Roman" w:cs="Times New Roman"/>
          <w:b/>
          <w:sz w:val="22"/>
          <w:szCs w:val="22"/>
        </w:rPr>
      </w:pPr>
    </w:p>
    <w:p w:rsidR="00335BF9" w:rsidRPr="009B1851" w:rsidRDefault="00335BF9" w:rsidP="007408C0">
      <w:pPr>
        <w:pStyle w:val="Default"/>
        <w:spacing w:before="240" w:after="240"/>
        <w:jc w:val="both"/>
        <w:rPr>
          <w:rFonts w:ascii="Times New Roman" w:hAnsi="Times New Roman" w:cs="Times New Roman"/>
        </w:rPr>
      </w:pPr>
      <w:proofErr w:type="spellStart"/>
      <w:r w:rsidRPr="00AC51FC">
        <w:rPr>
          <w:rFonts w:ascii="Times New Roman" w:hAnsi="Times New Roman" w:cs="Times New Roman"/>
        </w:rPr>
        <w:t>Harvey</w:t>
      </w:r>
      <w:proofErr w:type="spellEnd"/>
      <w:r w:rsidRPr="00AC51FC">
        <w:rPr>
          <w:rFonts w:ascii="Times New Roman" w:hAnsi="Times New Roman" w:cs="Times New Roman"/>
        </w:rPr>
        <w:t xml:space="preserve"> vd. (2008), zaman serilerinin birim kök özelliklerinin belirsiz olduğu durumlarda </w:t>
      </w:r>
      <w:proofErr w:type="spellStart"/>
      <w:r w:rsidRPr="00AC51FC">
        <w:rPr>
          <w:rFonts w:ascii="Times New Roman" w:hAnsi="Times New Roman" w:cs="Times New Roman"/>
        </w:rPr>
        <w:t>doğrusallığın</w:t>
      </w:r>
      <w:proofErr w:type="spellEnd"/>
      <w:r w:rsidRPr="00AC51FC">
        <w:rPr>
          <w:rFonts w:ascii="Times New Roman" w:hAnsi="Times New Roman" w:cs="Times New Roman"/>
        </w:rPr>
        <w:t xml:space="preserve"> test edilmesini sağlayan bir yöntem önermişlerdir. Zaman serilerinin durağan–sıfır dereceden bütünleşik (I(O))- olduğu durumlarda, </w:t>
      </w:r>
      <w:proofErr w:type="spellStart"/>
      <w:r w:rsidRPr="00AC51FC">
        <w:rPr>
          <w:rFonts w:ascii="Times New Roman" w:hAnsi="Times New Roman" w:cs="Times New Roman"/>
        </w:rPr>
        <w:t>doğrusallığın</w:t>
      </w:r>
      <w:proofErr w:type="spellEnd"/>
      <w:r w:rsidRPr="00AC51FC">
        <w:rPr>
          <w:rFonts w:ascii="Times New Roman" w:hAnsi="Times New Roman" w:cs="Times New Roman"/>
        </w:rPr>
        <w:t xml:space="preserve"> test edilmesi için aşağıdaki regresyon modeli tahmin edilmektedir.</w:t>
      </w:r>
      <w:r w:rsidRPr="009B1851">
        <w:rPr>
          <w:rFonts w:ascii="Times New Roman" w:hAnsi="Times New Roman" w:cs="Times New Roman"/>
        </w:rPr>
        <w:t xml:space="preserve"> </w:t>
      </w:r>
    </w:p>
    <w:p w:rsidR="00335BF9" w:rsidRPr="009B1851" w:rsidRDefault="009B1851" w:rsidP="007408C0">
      <w:pPr>
        <w:pStyle w:val="Default"/>
        <w:spacing w:after="120"/>
        <w:jc w:val="both"/>
        <w:rPr>
          <w:rFonts w:ascii="Times New Roman" w:hAnsi="Times New Roman" w:cs="Times New Roman"/>
        </w:rPr>
      </w:pPr>
      <w:r w:rsidRPr="009B1851">
        <w:rPr>
          <w:rFonts w:ascii="Times New Roman" w:hAnsi="Times New Roman" w:cs="Times New Roman"/>
        </w:rPr>
        <w:object w:dxaOrig="4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34.5pt" o:ole="">
            <v:imagedata r:id="rId12" o:title=""/>
          </v:shape>
          <o:OLEObject Type="Embed" ProgID="Equation.DSMT4" ShapeID="_x0000_i1025" DrawAspect="Content" ObjectID="_1472536771" r:id="rId13"/>
        </w:object>
      </w:r>
      <w:r w:rsidR="00335BF9" w:rsidRPr="009B1851">
        <w:rPr>
          <w:rFonts w:ascii="Times New Roman" w:hAnsi="Times New Roman" w:cs="Times New Roman"/>
        </w:rPr>
        <w:tab/>
      </w:r>
      <w:r w:rsidR="00335BF9" w:rsidRPr="009B1851">
        <w:rPr>
          <w:rFonts w:ascii="Times New Roman" w:hAnsi="Times New Roman" w:cs="Times New Roman"/>
        </w:rPr>
        <w:tab/>
      </w:r>
      <w:r w:rsidR="00335BF9" w:rsidRPr="009B1851">
        <w:rPr>
          <w:rFonts w:ascii="Times New Roman" w:hAnsi="Times New Roman" w:cs="Times New Roman"/>
        </w:rPr>
        <w:tab/>
      </w:r>
      <w:r w:rsidR="00335BF9" w:rsidRPr="009B1851">
        <w:rPr>
          <w:rFonts w:ascii="Times New Roman" w:hAnsi="Times New Roman" w:cs="Times New Roman"/>
        </w:rPr>
        <w:tab/>
      </w:r>
      <w:r w:rsidR="00335BF9" w:rsidRPr="009B1851">
        <w:rPr>
          <w:rFonts w:ascii="Times New Roman" w:hAnsi="Times New Roman" w:cs="Times New Roman"/>
        </w:rPr>
        <w:tab/>
      </w:r>
      <w:r w:rsidR="00335BF9" w:rsidRPr="009B1851">
        <w:rPr>
          <w:rFonts w:ascii="Times New Roman" w:hAnsi="Times New Roman" w:cs="Times New Roman"/>
        </w:rPr>
        <w:tab/>
      </w:r>
      <w:r>
        <w:rPr>
          <w:rFonts w:ascii="Times New Roman" w:hAnsi="Times New Roman" w:cs="Times New Roman"/>
        </w:rPr>
        <w:t xml:space="preserve">    </w:t>
      </w:r>
      <w:r w:rsidR="00335BF9" w:rsidRPr="009B1851">
        <w:rPr>
          <w:rFonts w:ascii="Times New Roman" w:hAnsi="Times New Roman" w:cs="Times New Roman"/>
        </w:rPr>
        <w:t>(1)</w:t>
      </w:r>
    </w:p>
    <w:p w:rsidR="00341156" w:rsidRPr="009B1851" w:rsidRDefault="00335BF9" w:rsidP="007408C0">
      <w:pPr>
        <w:pStyle w:val="Default"/>
        <w:spacing w:before="240" w:after="240"/>
        <w:jc w:val="both"/>
        <w:rPr>
          <w:rFonts w:ascii="Times New Roman" w:hAnsi="Times New Roman" w:cs="Times New Roman"/>
        </w:rPr>
      </w:pPr>
      <w:proofErr w:type="gramStart"/>
      <w:r w:rsidRPr="009B1851">
        <w:rPr>
          <w:rFonts w:ascii="Times New Roman" w:hAnsi="Times New Roman" w:cs="Times New Roman"/>
        </w:rPr>
        <w:t>burada</w:t>
      </w:r>
      <w:proofErr w:type="gramEnd"/>
      <w:r w:rsidRPr="009B1851">
        <w:rPr>
          <w:rFonts w:ascii="Times New Roman" w:hAnsi="Times New Roman" w:cs="Times New Roman"/>
        </w:rPr>
        <w:t xml:space="preserve"> p gecikme sayısını, </w:t>
      </w:r>
      <w:r w:rsidRPr="009B1851">
        <w:rPr>
          <w:rFonts w:ascii="Times New Roman" w:hAnsi="Times New Roman" w:cs="Times New Roman"/>
        </w:rPr>
        <w:object w:dxaOrig="220" w:dyaOrig="260">
          <v:shape id="_x0000_i1026" type="#_x0000_t75" style="width:12pt;height:12pt" o:ole="">
            <v:imagedata r:id="rId14" o:title=""/>
          </v:shape>
          <o:OLEObject Type="Embed" ProgID="Equation.DSMT4" ShapeID="_x0000_i1026" DrawAspect="Content" ObjectID="_1472536772" r:id="rId15"/>
        </w:object>
      </w:r>
      <w:r w:rsidRPr="009B1851">
        <w:rPr>
          <w:rFonts w:ascii="Times New Roman" w:hAnsi="Times New Roman" w:cs="Times New Roman"/>
        </w:rPr>
        <w:t xml:space="preserve"> birinci fark işlemcisini göstermektedir. </w:t>
      </w:r>
      <w:proofErr w:type="spellStart"/>
      <w:r w:rsidR="00341156" w:rsidRPr="009B1851">
        <w:rPr>
          <w:rFonts w:ascii="Times New Roman" w:hAnsi="Times New Roman" w:cs="Times New Roman"/>
        </w:rPr>
        <w:t>Harvey</w:t>
      </w:r>
      <w:proofErr w:type="spellEnd"/>
      <w:r w:rsidR="00341156" w:rsidRPr="009B1851">
        <w:rPr>
          <w:rFonts w:ascii="Times New Roman" w:hAnsi="Times New Roman" w:cs="Times New Roman"/>
        </w:rPr>
        <w:t xml:space="preserve"> </w:t>
      </w:r>
      <w:r w:rsidR="00341156" w:rsidRPr="003E15AE">
        <w:rPr>
          <w:rFonts w:ascii="Times New Roman" w:hAnsi="Times New Roman" w:cs="Times New Roman"/>
          <w:i/>
        </w:rPr>
        <w:t>vd.</w:t>
      </w:r>
      <w:r w:rsidR="00341156" w:rsidRPr="009B1851">
        <w:rPr>
          <w:rFonts w:ascii="Times New Roman" w:hAnsi="Times New Roman" w:cs="Times New Roman"/>
        </w:rPr>
        <w:t xml:space="preserve"> (2008), uygun gecike sayısının (p), maksimum gecikme sayısı </w:t>
      </w:r>
      <w:r w:rsidR="00341156" w:rsidRPr="009B1851">
        <w:rPr>
          <w:rFonts w:ascii="Times New Roman" w:hAnsi="Times New Roman" w:cs="Times New Roman"/>
        </w:rPr>
        <w:object w:dxaOrig="2260" w:dyaOrig="380">
          <v:shape id="_x0000_i1027" type="#_x0000_t75" style="width:114pt;height:19.5pt" o:ole="">
            <v:imagedata r:id="rId16" o:title=""/>
          </v:shape>
          <o:OLEObject Type="Embed" ProgID="Equation.DSMT4" ShapeID="_x0000_i1027" DrawAspect="Content" ObjectID="_1472536773" r:id="rId17"/>
        </w:object>
      </w:r>
      <w:r w:rsidR="00341156" w:rsidRPr="009B1851">
        <w:rPr>
          <w:rFonts w:ascii="Times New Roman" w:hAnsi="Times New Roman" w:cs="Times New Roman"/>
        </w:rPr>
        <w:t xml:space="preserve"> olarak belirlendikten sonra, %</w:t>
      </w:r>
      <w:r w:rsidR="00CD3A01">
        <w:rPr>
          <w:rFonts w:ascii="Times New Roman" w:hAnsi="Times New Roman" w:cs="Times New Roman"/>
        </w:rPr>
        <w:t xml:space="preserve"> </w:t>
      </w:r>
      <w:r w:rsidR="00341156" w:rsidRPr="009B1851">
        <w:rPr>
          <w:rFonts w:ascii="Times New Roman" w:hAnsi="Times New Roman" w:cs="Times New Roman"/>
        </w:rPr>
        <w:t>10 anlam düzeyi kullanılarak ardışık test yöntemiyle belirlenmesini önermektedir.</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Sıfır hipotezinin </w:t>
      </w:r>
      <w:proofErr w:type="spellStart"/>
      <w:r w:rsidRPr="009B1851">
        <w:rPr>
          <w:rFonts w:ascii="Times New Roman" w:hAnsi="Times New Roman" w:cs="Times New Roman"/>
        </w:rPr>
        <w:t>doğrusallık</w:t>
      </w:r>
      <w:proofErr w:type="spellEnd"/>
      <w:r w:rsidRPr="009B1851">
        <w:rPr>
          <w:rFonts w:ascii="Times New Roman" w:hAnsi="Times New Roman" w:cs="Times New Roman"/>
        </w:rPr>
        <w:t>, alternatif hipotezin doğrusal olmama olduğu aşağıdaki gibi tanımlanmaktadır:</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2900" w:dyaOrig="760">
          <v:shape id="_x0000_i1028" type="#_x0000_t75" style="width:141.75pt;height:38.25pt" o:ole="">
            <v:imagedata r:id="rId18" o:title=""/>
          </v:shape>
          <o:OLEObject Type="Embed" ProgID="Equation.DSMT4" ShapeID="_x0000_i1028" DrawAspect="Content" ObjectID="_1472536774" r:id="rId19"/>
        </w:objec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Sıfır hipotezi altında, kısıtlamaları test etmek için standart </w:t>
      </w:r>
      <w:proofErr w:type="spellStart"/>
      <w:r w:rsidRPr="009B1851">
        <w:rPr>
          <w:rFonts w:ascii="Times New Roman" w:hAnsi="Times New Roman" w:cs="Times New Roman"/>
        </w:rPr>
        <w:t>Wald</w:t>
      </w:r>
      <w:proofErr w:type="spellEnd"/>
      <w:r w:rsidRPr="009B1851">
        <w:rPr>
          <w:rFonts w:ascii="Times New Roman" w:hAnsi="Times New Roman" w:cs="Times New Roman"/>
        </w:rPr>
        <w:t xml:space="preserve"> istatistiği hesaplanmaktadır. </w:t>
      </w:r>
    </w:p>
    <w:p w:rsidR="00335BF9" w:rsidRPr="009B1851" w:rsidRDefault="00341156" w:rsidP="007408C0">
      <w:pPr>
        <w:pStyle w:val="Default"/>
        <w:spacing w:before="240" w:after="240"/>
        <w:jc w:val="both"/>
        <w:rPr>
          <w:rFonts w:ascii="Times New Roman" w:hAnsi="Times New Roman" w:cs="Times New Roman"/>
        </w:rPr>
      </w:pPr>
      <w:r w:rsidRPr="009B1851">
        <w:rPr>
          <w:rFonts w:ascii="Times New Roman" w:hAnsi="Times New Roman" w:cs="Times New Roman"/>
        </w:rPr>
        <w:t>Z</w:t>
      </w:r>
      <w:r w:rsidR="00335BF9" w:rsidRPr="009B1851">
        <w:rPr>
          <w:rFonts w:ascii="Times New Roman" w:hAnsi="Times New Roman" w:cs="Times New Roman"/>
        </w:rPr>
        <w:t xml:space="preserve">aman serilerinin durağan olmadığı–birinci dereceden bütünleşik (I(1))- olduğu durumlarda, </w:t>
      </w:r>
      <w:proofErr w:type="spellStart"/>
      <w:r w:rsidR="00335BF9" w:rsidRPr="009B1851">
        <w:rPr>
          <w:rFonts w:ascii="Times New Roman" w:hAnsi="Times New Roman" w:cs="Times New Roman"/>
        </w:rPr>
        <w:t>doğrusallığın</w:t>
      </w:r>
      <w:proofErr w:type="spellEnd"/>
      <w:r w:rsidR="00335BF9" w:rsidRPr="009B1851">
        <w:rPr>
          <w:rFonts w:ascii="Times New Roman" w:hAnsi="Times New Roman" w:cs="Times New Roman"/>
        </w:rPr>
        <w:t xml:space="preserve"> test edilmesi için aşağıdaki regresyon modeli tahmin edilmektedir. </w:t>
      </w:r>
    </w:p>
    <w:p w:rsidR="00335BF9" w:rsidRPr="009B1851" w:rsidRDefault="009B1851" w:rsidP="007408C0">
      <w:pPr>
        <w:pStyle w:val="Default"/>
        <w:spacing w:after="120"/>
        <w:jc w:val="both"/>
        <w:rPr>
          <w:rFonts w:ascii="Times New Roman" w:hAnsi="Times New Roman" w:cs="Times New Roman"/>
        </w:rPr>
      </w:pPr>
      <w:r w:rsidRPr="009B1851">
        <w:rPr>
          <w:rFonts w:ascii="Times New Roman" w:hAnsi="Times New Roman" w:cs="Times New Roman"/>
        </w:rPr>
        <w:object w:dxaOrig="5300" w:dyaOrig="720">
          <v:shape id="_x0000_i1029" type="#_x0000_t75" style="width:258.75pt;height:35.25pt" o:ole="">
            <v:imagedata r:id="rId20" o:title=""/>
          </v:shape>
          <o:OLEObject Type="Embed" ProgID="Equation.DSMT4" ShapeID="_x0000_i1029" DrawAspect="Content" ObjectID="_1472536775" r:id="rId21"/>
        </w:object>
      </w:r>
      <w:r w:rsidR="00335BF9" w:rsidRPr="009B1851">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00335BF9" w:rsidRPr="009B1851">
        <w:rPr>
          <w:rFonts w:ascii="Times New Roman" w:hAnsi="Times New Roman" w:cs="Times New Roman"/>
        </w:rPr>
        <w:t>(2)</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Bu durumda, sıfır ve alternatif hipotezler aşağıdaki gibi tanımlanmaktadır</w:t>
      </w:r>
      <w:r w:rsidR="00CD3A01">
        <w:rPr>
          <w:rFonts w:ascii="Times New Roman" w:hAnsi="Times New Roman" w:cs="Times New Roman"/>
        </w:rPr>
        <w:t>:</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2860" w:dyaOrig="760">
          <v:shape id="_x0000_i1030" type="#_x0000_t75" style="width:143.25pt;height:38.25pt" o:ole="">
            <v:imagedata r:id="rId22" o:title=""/>
          </v:shape>
          <o:OLEObject Type="Embed" ProgID="Equation.DSMT4" ShapeID="_x0000_i1030" DrawAspect="Content" ObjectID="_1472536776" r:id="rId23"/>
        </w:objec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Sıfır hipotezini alternatife karşı test etmek için </w:t>
      </w:r>
      <w:r w:rsidR="00341156" w:rsidRPr="009B1851">
        <w:rPr>
          <w:rFonts w:ascii="Times New Roman" w:hAnsi="Times New Roman" w:cs="Times New Roman"/>
        </w:rPr>
        <w:t xml:space="preserve">yine </w:t>
      </w:r>
      <w:proofErr w:type="spellStart"/>
      <w:r w:rsidRPr="009B1851">
        <w:rPr>
          <w:rFonts w:ascii="Times New Roman" w:hAnsi="Times New Roman" w:cs="Times New Roman"/>
        </w:rPr>
        <w:t>Wald</w:t>
      </w:r>
      <w:proofErr w:type="spellEnd"/>
      <w:r w:rsidRPr="009B1851">
        <w:rPr>
          <w:rFonts w:ascii="Times New Roman" w:hAnsi="Times New Roman" w:cs="Times New Roman"/>
        </w:rPr>
        <w:t xml:space="preserve"> istatistiği hesaplanmaktadır. </w:t>
      </w:r>
    </w:p>
    <w:p w:rsidR="007321BC" w:rsidRPr="009B1851" w:rsidRDefault="007321BC" w:rsidP="007408C0">
      <w:pPr>
        <w:pStyle w:val="Default"/>
        <w:spacing w:before="240" w:after="240"/>
        <w:jc w:val="both"/>
        <w:rPr>
          <w:rFonts w:ascii="Times New Roman" w:hAnsi="Times New Roman" w:cs="Times New Roman"/>
        </w:rPr>
      </w:pPr>
      <w:proofErr w:type="spellStart"/>
      <w:r w:rsidRPr="00AC51FC">
        <w:rPr>
          <w:rFonts w:ascii="Times New Roman" w:hAnsi="Times New Roman" w:cs="Times New Roman"/>
        </w:rPr>
        <w:lastRenderedPageBreak/>
        <w:t>Harvey</w:t>
      </w:r>
      <w:proofErr w:type="spellEnd"/>
      <w:r w:rsidRPr="00AC51FC">
        <w:rPr>
          <w:rFonts w:ascii="Times New Roman" w:hAnsi="Times New Roman" w:cs="Times New Roman"/>
        </w:rPr>
        <w:t xml:space="preserve"> vd. (2008) tarafında</w:t>
      </w:r>
      <w:r w:rsidR="00112597">
        <w:rPr>
          <w:rFonts w:ascii="Times New Roman" w:hAnsi="Times New Roman" w:cs="Times New Roman"/>
        </w:rPr>
        <w:t>n</w:t>
      </w:r>
      <w:r w:rsidRPr="00AC51FC">
        <w:rPr>
          <w:rFonts w:ascii="Times New Roman" w:hAnsi="Times New Roman" w:cs="Times New Roman"/>
        </w:rPr>
        <w:t xml:space="preserve"> önerilen yaklaşımda, sıfır hipotez altında </w:t>
      </w:r>
      <w:proofErr w:type="spellStart"/>
      <w:r w:rsidRPr="00AC51FC">
        <w:rPr>
          <w:rFonts w:ascii="Times New Roman" w:hAnsi="Times New Roman" w:cs="Times New Roman"/>
        </w:rPr>
        <w:t>doğrusallığı</w:t>
      </w:r>
      <w:proofErr w:type="spellEnd"/>
      <w:r w:rsidRPr="00AC51FC">
        <w:rPr>
          <w:rFonts w:ascii="Times New Roman" w:hAnsi="Times New Roman" w:cs="Times New Roman"/>
        </w:rPr>
        <w:t>, alternatif</w:t>
      </w:r>
      <w:r w:rsidRPr="009B1851">
        <w:rPr>
          <w:rFonts w:ascii="Times New Roman" w:hAnsi="Times New Roman" w:cs="Times New Roman"/>
        </w:rPr>
        <w:t xml:space="preserve"> hipotez altında doğrusal olmamaya test etmek için aşağıdaki </w:t>
      </w:r>
      <w:proofErr w:type="spellStart"/>
      <w:r w:rsidRPr="009B1851">
        <w:rPr>
          <w:rFonts w:ascii="Times New Roman" w:hAnsi="Times New Roman" w:cs="Times New Roman"/>
        </w:rPr>
        <w:t>ağırlıklandırılmış</w:t>
      </w:r>
      <w:proofErr w:type="spellEnd"/>
      <w:r w:rsidRPr="009B1851">
        <w:rPr>
          <w:rFonts w:ascii="Times New Roman" w:hAnsi="Times New Roman" w:cs="Times New Roman"/>
        </w:rPr>
        <w:t xml:space="preserve"> istatistik geliştirilmiştir.</w:t>
      </w:r>
    </w:p>
    <w:p w:rsidR="007321BC" w:rsidRPr="009B1851" w:rsidRDefault="007321BC" w:rsidP="007408C0">
      <w:pPr>
        <w:pStyle w:val="Default"/>
        <w:spacing w:after="120"/>
        <w:jc w:val="both"/>
        <w:rPr>
          <w:rFonts w:ascii="Times New Roman" w:hAnsi="Times New Roman" w:cs="Times New Roman"/>
        </w:rPr>
      </w:pPr>
      <w:r w:rsidRPr="009B1851">
        <w:rPr>
          <w:rFonts w:ascii="Times New Roman" w:hAnsi="Times New Roman" w:cs="Times New Roman"/>
        </w:rPr>
        <w:object w:dxaOrig="2560" w:dyaOrig="380">
          <v:shape id="_x0000_i1031" type="#_x0000_t75" style="width:129pt;height:19.5pt" o:ole="">
            <v:imagedata r:id="rId24" o:title=""/>
          </v:shape>
          <o:OLEObject Type="Embed" ProgID="Equation.DSMT4" ShapeID="_x0000_i1031" DrawAspect="Content" ObjectID="_1472536777" r:id="rId25"/>
        </w:object>
      </w:r>
      <w:r w:rsidRPr="009B1851">
        <w:rPr>
          <w:rFonts w:ascii="Times New Roman" w:hAnsi="Times New Roman" w:cs="Times New Roman"/>
        </w:rPr>
        <w:t>,</w:t>
      </w:r>
    </w:p>
    <w:p w:rsidR="007321BC" w:rsidRPr="009B1851" w:rsidRDefault="007321BC" w:rsidP="007408C0">
      <w:pPr>
        <w:pStyle w:val="Default"/>
        <w:spacing w:before="240" w:after="240"/>
        <w:jc w:val="both"/>
        <w:rPr>
          <w:rFonts w:ascii="Times New Roman" w:hAnsi="Times New Roman" w:cs="Times New Roman"/>
        </w:rPr>
      </w:pPr>
      <w:proofErr w:type="gramStart"/>
      <w:r w:rsidRPr="009B1851">
        <w:rPr>
          <w:rFonts w:ascii="Times New Roman" w:hAnsi="Times New Roman" w:cs="Times New Roman"/>
        </w:rPr>
        <w:t>burada</w:t>
      </w:r>
      <w:proofErr w:type="gramEnd"/>
      <w:r w:rsidRPr="009B1851">
        <w:rPr>
          <w:rFonts w:ascii="Times New Roman" w:hAnsi="Times New Roman" w:cs="Times New Roman"/>
        </w:rPr>
        <w:t xml:space="preserve"> </w:t>
      </w:r>
      <w:r w:rsidRPr="009B1851">
        <w:rPr>
          <w:rFonts w:ascii="Times New Roman" w:hAnsi="Times New Roman" w:cs="Times New Roman"/>
        </w:rPr>
        <w:object w:dxaOrig="220" w:dyaOrig="279">
          <v:shape id="_x0000_i1032" type="#_x0000_t75" style="width:12pt;height:13.5pt" o:ole="">
            <v:imagedata r:id="rId26" o:title=""/>
          </v:shape>
          <o:OLEObject Type="Embed" ProgID="Equation.DSMT4" ShapeID="_x0000_i1032" DrawAspect="Content" ObjectID="_1472536778" r:id="rId27"/>
        </w:object>
      </w:r>
      <w:r w:rsidRPr="009B1851">
        <w:rPr>
          <w:rFonts w:ascii="Times New Roman" w:hAnsi="Times New Roman" w:cs="Times New Roman"/>
        </w:rPr>
        <w:t>(</w:t>
      </w:r>
      <w:proofErr w:type="spellStart"/>
      <w:r w:rsidRPr="009B1851">
        <w:rPr>
          <w:rFonts w:ascii="Times New Roman" w:hAnsi="Times New Roman" w:cs="Times New Roman"/>
        </w:rPr>
        <w:t>lam</w:t>
      </w:r>
      <w:r w:rsidR="00453A19">
        <w:rPr>
          <w:rFonts w:ascii="Times New Roman" w:hAnsi="Times New Roman" w:cs="Times New Roman"/>
        </w:rPr>
        <w:t>b</w:t>
      </w:r>
      <w:r w:rsidRPr="009B1851">
        <w:rPr>
          <w:rFonts w:ascii="Times New Roman" w:hAnsi="Times New Roman" w:cs="Times New Roman"/>
        </w:rPr>
        <w:t>da</w:t>
      </w:r>
      <w:proofErr w:type="spellEnd"/>
      <w:r w:rsidRPr="009B1851">
        <w:rPr>
          <w:rFonts w:ascii="Times New Roman" w:hAnsi="Times New Roman" w:cs="Times New Roman"/>
        </w:rPr>
        <w:t>), seriler durağan ise olasılıkta sıfıra,  birim kök içeriyorsa olasılıkta bire yaklaşan bir fonksiyondur.</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Zaman serilerinin </w:t>
      </w:r>
      <w:proofErr w:type="spellStart"/>
      <w:r w:rsidRPr="009B1851">
        <w:rPr>
          <w:rFonts w:ascii="Times New Roman" w:hAnsi="Times New Roman" w:cs="Times New Roman"/>
        </w:rPr>
        <w:t>doğrusallık</w:t>
      </w:r>
      <w:proofErr w:type="spellEnd"/>
      <w:r w:rsidRPr="009B1851">
        <w:rPr>
          <w:rFonts w:ascii="Times New Roman" w:hAnsi="Times New Roman" w:cs="Times New Roman"/>
        </w:rPr>
        <w:t xml:space="preserve"> özelliği taşımadığı durumlarda, birim kök özelliklerinin belirlenmesi için doğrusal olmayan birim kök testleri uygulanmaktadır.  Bu kapsamda, doğrusal olmayan </w:t>
      </w:r>
      <w:proofErr w:type="spellStart"/>
      <w:r w:rsidRPr="009B1851">
        <w:rPr>
          <w:rFonts w:ascii="Times New Roman" w:hAnsi="Times New Roman" w:cs="Times New Roman"/>
        </w:rPr>
        <w:t>üstsel</w:t>
      </w:r>
      <w:proofErr w:type="spellEnd"/>
      <w:r w:rsidRPr="009B1851">
        <w:rPr>
          <w:rFonts w:ascii="Times New Roman" w:hAnsi="Times New Roman" w:cs="Times New Roman"/>
        </w:rPr>
        <w:t xml:space="preserve"> yumuşak geçiş kendine bağlaşımlı (ESTAR) modeller, finansal zaman serilerinin davranışlarını modellemek için yaygın şekilde kullanılmaktadır. Bu çalışmada, </w:t>
      </w:r>
      <w:proofErr w:type="spellStart"/>
      <w:r w:rsidRPr="00AC51FC">
        <w:rPr>
          <w:rFonts w:ascii="Times New Roman" w:hAnsi="Times New Roman" w:cs="Times New Roman"/>
        </w:rPr>
        <w:t>Kapetanios</w:t>
      </w:r>
      <w:proofErr w:type="spellEnd"/>
      <w:r w:rsidRPr="00AC51FC">
        <w:rPr>
          <w:rFonts w:ascii="Times New Roman" w:hAnsi="Times New Roman" w:cs="Times New Roman"/>
        </w:rPr>
        <w:t xml:space="preserve"> vd. (2003) ve </w:t>
      </w:r>
      <w:proofErr w:type="spellStart"/>
      <w:r w:rsidRPr="00AC51FC">
        <w:rPr>
          <w:rFonts w:ascii="Times New Roman" w:hAnsi="Times New Roman" w:cs="Times New Roman"/>
        </w:rPr>
        <w:t>Kruse</w:t>
      </w:r>
      <w:proofErr w:type="spellEnd"/>
      <w:r w:rsidRPr="00AC51FC">
        <w:rPr>
          <w:rFonts w:ascii="Times New Roman" w:hAnsi="Times New Roman" w:cs="Times New Roman"/>
        </w:rPr>
        <w:t xml:space="preserve"> (2011) tarafından önerilen doğrusal olmayan ESTAR birim kök testlerinden</w:t>
      </w:r>
      <w:r w:rsidR="002D295E" w:rsidRPr="00AC51FC">
        <w:rPr>
          <w:rFonts w:ascii="Times New Roman" w:hAnsi="Times New Roman" w:cs="Times New Roman"/>
        </w:rPr>
        <w:t xml:space="preserve"> yararlanılmaktadır</w:t>
      </w:r>
      <w:r w:rsidRPr="00AC51FC">
        <w:rPr>
          <w:rFonts w:ascii="Times New Roman" w:hAnsi="Times New Roman" w:cs="Times New Roman"/>
        </w:rPr>
        <w:t>.</w:t>
      </w:r>
      <w:r w:rsidRPr="009B1851">
        <w:rPr>
          <w:rFonts w:ascii="Times New Roman" w:hAnsi="Times New Roman" w:cs="Times New Roman"/>
        </w:rPr>
        <w:t xml:space="preserve"> </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Sıfır hipotez altında birim kök, alternatif hipotez altında </w:t>
      </w:r>
      <w:proofErr w:type="gramStart"/>
      <w:r w:rsidRPr="009B1851">
        <w:rPr>
          <w:rFonts w:ascii="Times New Roman" w:hAnsi="Times New Roman" w:cs="Times New Roman"/>
        </w:rPr>
        <w:t>global</w:t>
      </w:r>
      <w:proofErr w:type="gramEnd"/>
      <w:r w:rsidRPr="009B1851">
        <w:rPr>
          <w:rFonts w:ascii="Times New Roman" w:hAnsi="Times New Roman" w:cs="Times New Roman"/>
        </w:rPr>
        <w:t xml:space="preserve"> durağan ESTAR süreç olduğunu test etmek için aşağıdaki ESTAR regresyon modeli tanımlanmaktadır:</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4380" w:dyaOrig="380">
          <v:shape id="_x0000_i1033" type="#_x0000_t75" style="width:218.25pt;height:19.5pt" o:ole="">
            <v:imagedata r:id="rId28" o:title=""/>
          </v:shape>
          <o:OLEObject Type="Embed" ProgID="Equation.DSMT4" ShapeID="_x0000_i1033" DrawAspect="Content" ObjectID="_1472536779" r:id="rId29"/>
        </w:object>
      </w:r>
      <w:r w:rsidR="009B1851">
        <w:rPr>
          <w:rFonts w:ascii="Times New Roman" w:hAnsi="Times New Roman" w:cs="Times New Roman"/>
        </w:rPr>
        <w:t>,</w:t>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t xml:space="preserve">    </w:t>
      </w:r>
      <w:r w:rsidRPr="009B1851">
        <w:rPr>
          <w:rFonts w:ascii="Times New Roman" w:hAnsi="Times New Roman" w:cs="Times New Roman"/>
        </w:rPr>
        <w:t>(3)</w:t>
      </w:r>
    </w:p>
    <w:p w:rsidR="00335BF9" w:rsidRPr="009B1851" w:rsidRDefault="00335BF9" w:rsidP="007408C0">
      <w:pPr>
        <w:pStyle w:val="Default"/>
        <w:spacing w:before="240" w:after="240"/>
        <w:jc w:val="both"/>
        <w:rPr>
          <w:rFonts w:ascii="Times New Roman" w:hAnsi="Times New Roman" w:cs="Times New Roman"/>
        </w:rPr>
      </w:pPr>
      <w:proofErr w:type="gramStart"/>
      <w:r w:rsidRPr="009B1851">
        <w:rPr>
          <w:rFonts w:ascii="Times New Roman" w:hAnsi="Times New Roman" w:cs="Times New Roman"/>
        </w:rPr>
        <w:t>burada</w:t>
      </w:r>
      <w:proofErr w:type="gramEnd"/>
      <w:r w:rsidRPr="009B1851">
        <w:rPr>
          <w:rFonts w:ascii="Times New Roman" w:hAnsi="Times New Roman" w:cs="Times New Roman"/>
        </w:rPr>
        <w:t xml:space="preserve"> </w:t>
      </w:r>
      <w:r w:rsidRPr="009B1851">
        <w:rPr>
          <w:rFonts w:ascii="Times New Roman" w:hAnsi="Times New Roman" w:cs="Times New Roman"/>
        </w:rPr>
        <w:object w:dxaOrig="200" w:dyaOrig="260">
          <v:shape id="_x0000_i1034" type="#_x0000_t75" style="width:9.75pt;height:12pt" o:ole="">
            <v:imagedata r:id="rId30" o:title=""/>
          </v:shape>
          <o:OLEObject Type="Embed" ProgID="Equation.DSMT4" ShapeID="_x0000_i1034" DrawAspect="Content" ObjectID="_1472536780" r:id="rId31"/>
        </w:object>
      </w:r>
      <w:r w:rsidRPr="009B1851">
        <w:rPr>
          <w:rFonts w:ascii="Times New Roman" w:hAnsi="Times New Roman" w:cs="Times New Roman"/>
        </w:rPr>
        <w:t xml:space="preserve"> yumuşaklık (</w:t>
      </w:r>
      <w:proofErr w:type="spellStart"/>
      <w:r w:rsidRPr="009B1851">
        <w:rPr>
          <w:rFonts w:ascii="Times New Roman" w:hAnsi="Times New Roman" w:cs="Times New Roman"/>
        </w:rPr>
        <w:t>smoothness</w:t>
      </w:r>
      <w:proofErr w:type="spellEnd"/>
      <w:r w:rsidRPr="009B1851">
        <w:rPr>
          <w:rFonts w:ascii="Times New Roman" w:hAnsi="Times New Roman" w:cs="Times New Roman"/>
        </w:rPr>
        <w:t xml:space="preserve">) ve c </w:t>
      </w:r>
      <w:proofErr w:type="spellStart"/>
      <w:r w:rsidRPr="009B1851">
        <w:rPr>
          <w:rFonts w:ascii="Times New Roman" w:hAnsi="Times New Roman" w:cs="Times New Roman"/>
        </w:rPr>
        <w:t>lokasyon</w:t>
      </w:r>
      <w:proofErr w:type="spellEnd"/>
      <w:r w:rsidRPr="009B1851">
        <w:rPr>
          <w:rFonts w:ascii="Times New Roman" w:hAnsi="Times New Roman" w:cs="Times New Roman"/>
        </w:rPr>
        <w:t xml:space="preserve"> (</w:t>
      </w:r>
      <w:proofErr w:type="spellStart"/>
      <w:r w:rsidRPr="009B1851">
        <w:rPr>
          <w:rFonts w:ascii="Times New Roman" w:hAnsi="Times New Roman" w:cs="Times New Roman"/>
        </w:rPr>
        <w:t>location</w:t>
      </w:r>
      <w:proofErr w:type="spellEnd"/>
      <w:r w:rsidRPr="009B1851">
        <w:rPr>
          <w:rFonts w:ascii="Times New Roman" w:hAnsi="Times New Roman" w:cs="Times New Roman"/>
        </w:rPr>
        <w:t xml:space="preserve">) parametresidir. Model (3)’te </w:t>
      </w:r>
      <w:r w:rsidRPr="009B1851">
        <w:rPr>
          <w:rFonts w:ascii="Times New Roman" w:hAnsi="Times New Roman" w:cs="Times New Roman"/>
        </w:rPr>
        <w:object w:dxaOrig="600" w:dyaOrig="279">
          <v:shape id="_x0000_i1035" type="#_x0000_t75" style="width:30pt;height:13.5pt" o:ole="">
            <v:imagedata r:id="rId32" o:title=""/>
          </v:shape>
          <o:OLEObject Type="Embed" ProgID="Equation.DSMT4" ShapeID="_x0000_i1035" DrawAspect="Content" ObjectID="_1472536781" r:id="rId33"/>
        </w:object>
      </w:r>
      <w:r w:rsidRPr="009B1851">
        <w:rPr>
          <w:rFonts w:ascii="Times New Roman" w:hAnsi="Times New Roman" w:cs="Times New Roman"/>
        </w:rPr>
        <w:t xml:space="preserve"> ise, ESTAR model </w:t>
      </w:r>
      <w:r w:rsidRPr="009B1851">
        <w:rPr>
          <w:rFonts w:ascii="Times New Roman" w:hAnsi="Times New Roman" w:cs="Times New Roman"/>
        </w:rPr>
        <w:object w:dxaOrig="560" w:dyaOrig="320">
          <v:shape id="_x0000_i1036" type="#_x0000_t75" style="width:28.5pt;height:15.75pt" o:ole="">
            <v:imagedata r:id="rId34" o:title=""/>
          </v:shape>
          <o:OLEObject Type="Embed" ProgID="Equation.DSMT4" ShapeID="_x0000_i1036" DrawAspect="Content" ObjectID="_1472536782" r:id="rId35"/>
        </w:object>
      </w:r>
      <w:r w:rsidRPr="009B1851">
        <w:rPr>
          <w:rFonts w:ascii="Times New Roman" w:hAnsi="Times New Roman" w:cs="Times New Roman"/>
        </w:rPr>
        <w:t xml:space="preserve"> iken </w:t>
      </w:r>
      <w:proofErr w:type="spellStart"/>
      <w:r w:rsidRPr="009B1851">
        <w:rPr>
          <w:rFonts w:ascii="Times New Roman" w:hAnsi="Times New Roman" w:cs="Times New Roman"/>
        </w:rPr>
        <w:t>rassal</w:t>
      </w:r>
      <w:proofErr w:type="spellEnd"/>
      <w:r w:rsidRPr="009B1851">
        <w:rPr>
          <w:rFonts w:ascii="Times New Roman" w:hAnsi="Times New Roman" w:cs="Times New Roman"/>
        </w:rPr>
        <w:t xml:space="preserve"> yürüyüş (birim kök) sürece dönüşmektedir. Dolayısıyla, </w:t>
      </w:r>
      <w:r w:rsidRPr="009B1851">
        <w:rPr>
          <w:rFonts w:ascii="Times New Roman" w:hAnsi="Times New Roman" w:cs="Times New Roman"/>
        </w:rPr>
        <w:object w:dxaOrig="600" w:dyaOrig="279">
          <v:shape id="_x0000_i1037" type="#_x0000_t75" style="width:30pt;height:13.5pt" o:ole="">
            <v:imagedata r:id="rId32" o:title=""/>
          </v:shape>
          <o:OLEObject Type="Embed" ProgID="Equation.DSMT4" ShapeID="_x0000_i1037" DrawAspect="Content" ObjectID="_1472536783" r:id="rId36"/>
        </w:object>
      </w:r>
      <w:r w:rsidRPr="009B1851">
        <w:rPr>
          <w:rFonts w:ascii="Times New Roman" w:hAnsi="Times New Roman" w:cs="Times New Roman"/>
        </w:rPr>
        <w:t xml:space="preserve"> </w:t>
      </w:r>
      <w:proofErr w:type="spellStart"/>
      <w:r w:rsidRPr="009B1851">
        <w:rPr>
          <w:rFonts w:ascii="Times New Roman" w:hAnsi="Times New Roman" w:cs="Times New Roman"/>
        </w:rPr>
        <w:t>kısıtı</w:t>
      </w:r>
      <w:proofErr w:type="spellEnd"/>
      <w:r w:rsidRPr="009B1851">
        <w:rPr>
          <w:rFonts w:ascii="Times New Roman" w:hAnsi="Times New Roman" w:cs="Times New Roman"/>
        </w:rPr>
        <w:t xml:space="preserve"> altında model (3), aşağıdaki gibi yeniden yazılabilir. </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3680" w:dyaOrig="380">
          <v:shape id="_x0000_i1038" type="#_x0000_t75" style="width:182.25pt;height:19.5pt" o:ole="">
            <v:imagedata r:id="rId37" o:title=""/>
          </v:shape>
          <o:OLEObject Type="Embed" ProgID="Equation.DSMT4" ShapeID="_x0000_i1038" DrawAspect="Content" ObjectID="_1472536784" r:id="rId38"/>
        </w:object>
      </w:r>
      <w:r w:rsidR="009B1851">
        <w:rPr>
          <w:rFonts w:ascii="Times New Roman" w:hAnsi="Times New Roman" w:cs="Times New Roman"/>
        </w:rPr>
        <w:t>,</w:t>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t xml:space="preserve">    </w:t>
      </w:r>
      <w:r w:rsidRPr="009B1851">
        <w:rPr>
          <w:rFonts w:ascii="Times New Roman" w:hAnsi="Times New Roman" w:cs="Times New Roman"/>
        </w:rPr>
        <w:t>(4)</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t xml:space="preserve">Model (4), </w:t>
      </w:r>
      <w:r w:rsidRPr="009B1851">
        <w:rPr>
          <w:rFonts w:ascii="Times New Roman" w:hAnsi="Times New Roman" w:cs="Times New Roman"/>
        </w:rPr>
        <w:object w:dxaOrig="1040" w:dyaOrig="320">
          <v:shape id="_x0000_i1039" type="#_x0000_t75" style="width:52.5pt;height:15.75pt" o:ole="">
            <v:imagedata r:id="rId39" o:title=""/>
          </v:shape>
          <o:OLEObject Type="Embed" ProgID="Equation.DSMT4" ShapeID="_x0000_i1039" DrawAspect="Content" ObjectID="_1472536785" r:id="rId40"/>
        </w:object>
      </w:r>
      <w:r w:rsidRPr="009B1851">
        <w:rPr>
          <w:rFonts w:ascii="Times New Roman" w:hAnsi="Times New Roman" w:cs="Times New Roman"/>
        </w:rPr>
        <w:t xml:space="preserve">iken </w:t>
      </w:r>
      <w:proofErr w:type="gramStart"/>
      <w:r w:rsidRPr="009B1851">
        <w:rPr>
          <w:rFonts w:ascii="Times New Roman" w:hAnsi="Times New Roman" w:cs="Times New Roman"/>
        </w:rPr>
        <w:t>global</w:t>
      </w:r>
      <w:proofErr w:type="gramEnd"/>
      <w:r w:rsidRPr="009B1851">
        <w:rPr>
          <w:rFonts w:ascii="Times New Roman" w:hAnsi="Times New Roman" w:cs="Times New Roman"/>
        </w:rPr>
        <w:t xml:space="preserve"> durağan iken </w:t>
      </w:r>
      <w:r w:rsidRPr="009B1851">
        <w:rPr>
          <w:rFonts w:ascii="Times New Roman" w:hAnsi="Times New Roman" w:cs="Times New Roman"/>
        </w:rPr>
        <w:object w:dxaOrig="760" w:dyaOrig="360">
          <v:shape id="_x0000_i1040" type="#_x0000_t75" style="width:38.25pt;height:17.25pt" o:ole="">
            <v:imagedata r:id="rId41" o:title=""/>
          </v:shape>
          <o:OLEObject Type="Embed" ProgID="Equation.DSMT4" ShapeID="_x0000_i1040" DrawAspect="Content" ObjectID="_1472536786" r:id="rId42"/>
        </w:object>
      </w:r>
      <w:r w:rsidRPr="009B1851">
        <w:rPr>
          <w:rFonts w:ascii="Times New Roman" w:hAnsi="Times New Roman" w:cs="Times New Roman"/>
        </w:rPr>
        <w:t xml:space="preserve"> </w:t>
      </w:r>
      <w:proofErr w:type="spellStart"/>
      <w:r w:rsidRPr="009B1851">
        <w:rPr>
          <w:rFonts w:ascii="Times New Roman" w:hAnsi="Times New Roman" w:cs="Times New Roman"/>
        </w:rPr>
        <w:t>iken</w:t>
      </w:r>
      <w:proofErr w:type="spellEnd"/>
      <w:r w:rsidRPr="009B1851">
        <w:rPr>
          <w:rFonts w:ascii="Times New Roman" w:hAnsi="Times New Roman" w:cs="Times New Roman"/>
        </w:rPr>
        <w:t xml:space="preserve"> kısmi bir birim kök içerir. Model (4)’te </w:t>
      </w:r>
      <w:r w:rsidRPr="009B1851">
        <w:rPr>
          <w:rFonts w:ascii="Times New Roman" w:hAnsi="Times New Roman" w:cs="Times New Roman"/>
        </w:rPr>
        <w:object w:dxaOrig="560" w:dyaOrig="320">
          <v:shape id="_x0000_i1041" type="#_x0000_t75" style="width:28.5pt;height:15.75pt" o:ole="">
            <v:imagedata r:id="rId43" o:title=""/>
          </v:shape>
          <o:OLEObject Type="Embed" ProgID="Equation.DSMT4" ShapeID="_x0000_i1041" DrawAspect="Content" ObjectID="_1472536787" r:id="rId44"/>
        </w:object>
      </w:r>
      <w:proofErr w:type="spellStart"/>
      <w:r w:rsidRPr="009B1851">
        <w:rPr>
          <w:rFonts w:ascii="Times New Roman" w:hAnsi="Times New Roman" w:cs="Times New Roman"/>
        </w:rPr>
        <w:t>kısıtı</w:t>
      </w:r>
      <w:proofErr w:type="spellEnd"/>
      <w:r w:rsidRPr="009B1851">
        <w:rPr>
          <w:rFonts w:ascii="Times New Roman" w:hAnsi="Times New Roman" w:cs="Times New Roman"/>
        </w:rPr>
        <w:t xml:space="preserve"> uygulanarak </w:t>
      </w:r>
      <w:proofErr w:type="spellStart"/>
      <w:r w:rsidRPr="009B1851">
        <w:rPr>
          <w:rFonts w:ascii="Times New Roman" w:hAnsi="Times New Roman" w:cs="Times New Roman"/>
        </w:rPr>
        <w:t>rassal</w:t>
      </w:r>
      <w:proofErr w:type="spellEnd"/>
      <w:r w:rsidRPr="009B1851">
        <w:rPr>
          <w:rFonts w:ascii="Times New Roman" w:hAnsi="Times New Roman" w:cs="Times New Roman"/>
        </w:rPr>
        <w:t xml:space="preserve"> yürüyüş modeli elde edilebilir. Model (4)’ten hareketle zaman serilerinde birim kökün olup-olmadığını test etm</w:t>
      </w:r>
      <w:r w:rsidRPr="00AC51FC">
        <w:rPr>
          <w:rFonts w:ascii="Times New Roman" w:hAnsi="Times New Roman" w:cs="Times New Roman"/>
        </w:rPr>
        <w:t xml:space="preserve">ek için, </w:t>
      </w:r>
      <w:proofErr w:type="spellStart"/>
      <w:r w:rsidRPr="00AC51FC">
        <w:rPr>
          <w:rFonts w:ascii="Times New Roman" w:hAnsi="Times New Roman" w:cs="Times New Roman"/>
        </w:rPr>
        <w:t>Kapetanios</w:t>
      </w:r>
      <w:proofErr w:type="spellEnd"/>
      <w:r w:rsidRPr="00AC51FC">
        <w:rPr>
          <w:rFonts w:ascii="Times New Roman" w:hAnsi="Times New Roman" w:cs="Times New Roman"/>
        </w:rPr>
        <w:t xml:space="preserve"> vd. (2003), c=0 varsayımı yapm</w:t>
      </w:r>
      <w:r w:rsidR="00453A19">
        <w:rPr>
          <w:rFonts w:ascii="Times New Roman" w:hAnsi="Times New Roman" w:cs="Times New Roman"/>
        </w:rPr>
        <w:t>ışlar, böylece, aşağıdaki model</w:t>
      </w:r>
      <w:r w:rsidRPr="00AC51FC">
        <w:rPr>
          <w:rFonts w:ascii="Times New Roman" w:hAnsi="Times New Roman" w:cs="Times New Roman"/>
        </w:rPr>
        <w:t xml:space="preserve"> elde edilmiştir.</w:t>
      </w:r>
      <w:r w:rsidRPr="009B1851">
        <w:rPr>
          <w:rFonts w:ascii="Times New Roman" w:hAnsi="Times New Roman" w:cs="Times New Roman"/>
        </w:rPr>
        <w:t xml:space="preserve"> </w:t>
      </w:r>
    </w:p>
    <w:bookmarkStart w:id="0" w:name="OLE_LINK3"/>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3080" w:dyaOrig="380">
          <v:shape id="_x0000_i1042" type="#_x0000_t75" style="width:152.25pt;height:19.5pt" o:ole="">
            <v:imagedata r:id="rId45" o:title=""/>
          </v:shape>
          <o:OLEObject Type="Embed" ProgID="Equation.DSMT4" ShapeID="_x0000_i1042" DrawAspect="Content" ObjectID="_1472536788" r:id="rId46"/>
        </w:object>
      </w:r>
      <w:r w:rsidR="009B1851">
        <w:rPr>
          <w:rFonts w:ascii="Times New Roman" w:hAnsi="Times New Roman" w:cs="Times New Roman"/>
        </w:rPr>
        <w:t>,</w:t>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t xml:space="preserve">          </w:t>
      </w:r>
      <w:r w:rsidR="009B1851">
        <w:rPr>
          <w:rFonts w:ascii="Times New Roman" w:hAnsi="Times New Roman" w:cs="Times New Roman"/>
        </w:rPr>
        <w:tab/>
        <w:t xml:space="preserve">    </w:t>
      </w:r>
      <w:r w:rsidRPr="009B1851">
        <w:rPr>
          <w:rFonts w:ascii="Times New Roman" w:hAnsi="Times New Roman" w:cs="Times New Roman"/>
        </w:rPr>
        <w:t>(5)</w:t>
      </w:r>
    </w:p>
    <w:bookmarkEnd w:id="0"/>
    <w:p w:rsidR="00335BF9" w:rsidRPr="009B1851" w:rsidRDefault="00335BF9" w:rsidP="007408C0">
      <w:pPr>
        <w:pStyle w:val="Default"/>
        <w:spacing w:before="240" w:after="240"/>
        <w:jc w:val="both"/>
        <w:rPr>
          <w:rFonts w:ascii="Times New Roman" w:hAnsi="Times New Roman" w:cs="Times New Roman"/>
        </w:rPr>
      </w:pPr>
      <w:proofErr w:type="spellStart"/>
      <w:r w:rsidRPr="009B1851">
        <w:rPr>
          <w:rFonts w:ascii="Times New Roman" w:hAnsi="Times New Roman" w:cs="Times New Roman"/>
        </w:rPr>
        <w:t>Kruse</w:t>
      </w:r>
      <w:proofErr w:type="spellEnd"/>
      <w:r w:rsidRPr="009B1851">
        <w:rPr>
          <w:rFonts w:ascii="Times New Roman" w:hAnsi="Times New Roman" w:cs="Times New Roman"/>
        </w:rPr>
        <w:t xml:space="preserve"> (2011), </w:t>
      </w:r>
      <w:proofErr w:type="spellStart"/>
      <w:r w:rsidRPr="009B1851">
        <w:rPr>
          <w:rFonts w:ascii="Times New Roman" w:hAnsi="Times New Roman" w:cs="Times New Roman"/>
        </w:rPr>
        <w:t>Kapetanios</w:t>
      </w:r>
      <w:proofErr w:type="spellEnd"/>
      <w:r w:rsidRPr="009B1851">
        <w:rPr>
          <w:rFonts w:ascii="Times New Roman" w:hAnsi="Times New Roman" w:cs="Times New Roman"/>
        </w:rPr>
        <w:t xml:space="preserve"> </w:t>
      </w:r>
      <w:r w:rsidRPr="00667E78">
        <w:rPr>
          <w:rFonts w:ascii="Times New Roman" w:hAnsi="Times New Roman" w:cs="Times New Roman"/>
        </w:rPr>
        <w:t>vd.</w:t>
      </w:r>
      <w:r w:rsidRPr="009B1851">
        <w:rPr>
          <w:rFonts w:ascii="Times New Roman" w:hAnsi="Times New Roman" w:cs="Times New Roman"/>
        </w:rPr>
        <w:t xml:space="preserve"> (2003) tarafından yapılan c=0 varsayımı yerine </w:t>
      </w:r>
      <w:r w:rsidRPr="009B1851">
        <w:rPr>
          <w:rFonts w:ascii="Times New Roman" w:hAnsi="Times New Roman" w:cs="Times New Roman"/>
        </w:rPr>
        <w:object w:dxaOrig="540" w:dyaOrig="279">
          <v:shape id="_x0000_i1043" type="#_x0000_t75" style="width:27.75pt;height:13.5pt" o:ole="">
            <v:imagedata r:id="rId47" o:title=""/>
          </v:shape>
          <o:OLEObject Type="Embed" ProgID="Equation.DSMT4" ShapeID="_x0000_i1043" DrawAspect="Content" ObjectID="_1472536789" r:id="rId48"/>
        </w:object>
      </w:r>
      <w:r w:rsidRPr="009B1851">
        <w:rPr>
          <w:rFonts w:ascii="Times New Roman" w:hAnsi="Times New Roman" w:cs="Times New Roman"/>
        </w:rPr>
        <w:t xml:space="preserve">durumunu dikkate almışlardır. Böylece, </w:t>
      </w:r>
      <w:proofErr w:type="spellStart"/>
      <w:r w:rsidRPr="009B1851">
        <w:rPr>
          <w:rFonts w:ascii="Times New Roman" w:hAnsi="Times New Roman" w:cs="Times New Roman"/>
        </w:rPr>
        <w:t>Kruse</w:t>
      </w:r>
      <w:proofErr w:type="spellEnd"/>
      <w:r w:rsidRPr="009B1851">
        <w:rPr>
          <w:rFonts w:ascii="Times New Roman" w:hAnsi="Times New Roman" w:cs="Times New Roman"/>
        </w:rPr>
        <w:t xml:space="preserve"> (2011) yaklaşımında aşağıdaki model tahmin edilmektedir.</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3560" w:dyaOrig="720">
          <v:shape id="_x0000_i1044" type="#_x0000_t75" style="width:175.5pt;height:36pt" o:ole="">
            <v:imagedata r:id="rId49" o:title=""/>
          </v:shape>
          <o:OLEObject Type="Embed" ProgID="Equation.DSMT4" ShapeID="_x0000_i1044" DrawAspect="Content" ObjectID="_1472536790" r:id="rId50"/>
        </w:object>
      </w:r>
      <w:r w:rsidR="009B1851">
        <w:rPr>
          <w:rFonts w:ascii="Times New Roman" w:hAnsi="Times New Roman" w:cs="Times New Roman"/>
        </w:rPr>
        <w:t>,</w:t>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r>
      <w:r w:rsidR="009B1851">
        <w:rPr>
          <w:rFonts w:ascii="Times New Roman" w:hAnsi="Times New Roman" w:cs="Times New Roman"/>
        </w:rPr>
        <w:tab/>
        <w:t xml:space="preserve">    </w:t>
      </w:r>
      <w:r w:rsidR="0097333C" w:rsidRPr="009B1851">
        <w:rPr>
          <w:rFonts w:ascii="Times New Roman" w:hAnsi="Times New Roman" w:cs="Times New Roman"/>
        </w:rPr>
        <w:t>(6</w:t>
      </w:r>
      <w:r w:rsidRPr="009B1851">
        <w:rPr>
          <w:rFonts w:ascii="Times New Roman" w:hAnsi="Times New Roman" w:cs="Times New Roman"/>
        </w:rPr>
        <w:t>)</w:t>
      </w:r>
    </w:p>
    <w:p w:rsidR="00335BF9" w:rsidRPr="009B1851" w:rsidRDefault="0097333C" w:rsidP="007408C0">
      <w:pPr>
        <w:pStyle w:val="Default"/>
        <w:spacing w:before="240" w:after="240"/>
        <w:jc w:val="both"/>
        <w:rPr>
          <w:rFonts w:ascii="Times New Roman" w:hAnsi="Times New Roman" w:cs="Times New Roman"/>
        </w:rPr>
      </w:pPr>
      <w:r w:rsidRPr="009B1851">
        <w:rPr>
          <w:rFonts w:ascii="Times New Roman" w:hAnsi="Times New Roman" w:cs="Times New Roman"/>
        </w:rPr>
        <w:t>Model (6)’</w:t>
      </w:r>
      <w:proofErr w:type="gramStart"/>
      <w:r w:rsidRPr="009B1851">
        <w:rPr>
          <w:rFonts w:ascii="Times New Roman" w:hAnsi="Times New Roman" w:cs="Times New Roman"/>
        </w:rPr>
        <w:t>da</w:t>
      </w:r>
      <w:r w:rsidR="00335BF9" w:rsidRPr="009B1851">
        <w:rPr>
          <w:rFonts w:ascii="Times New Roman" w:hAnsi="Times New Roman" w:cs="Times New Roman"/>
        </w:rPr>
        <w:t>n</w:t>
      </w:r>
      <w:proofErr w:type="gramEnd"/>
      <w:r w:rsidR="00335BF9" w:rsidRPr="009B1851">
        <w:rPr>
          <w:rFonts w:ascii="Times New Roman" w:hAnsi="Times New Roman" w:cs="Times New Roman"/>
        </w:rPr>
        <w:t xml:space="preserve"> hareketle, sıfır ve alternatif hipotezler aşağıdaki gibi yeniden tanımlanmaktadır:</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1560" w:dyaOrig="360">
          <v:shape id="_x0000_i1045" type="#_x0000_t75" style="width:78.75pt;height:17.25pt" o:ole="">
            <v:imagedata r:id="rId51" o:title=""/>
          </v:shape>
          <o:OLEObject Type="Embed" ProgID="Equation.DSMT4" ShapeID="_x0000_i1045" DrawAspect="Content" ObjectID="_1472536791" r:id="rId52"/>
        </w:object>
      </w:r>
      <w:r w:rsidRPr="009B1851">
        <w:rPr>
          <w:rFonts w:ascii="Times New Roman" w:hAnsi="Times New Roman" w:cs="Times New Roman"/>
        </w:rPr>
        <w:tab/>
        <w:t>(Birim kök vardır)</w:t>
      </w:r>
    </w:p>
    <w:p w:rsidR="00335BF9" w:rsidRPr="009B1851" w:rsidRDefault="00335BF9" w:rsidP="007408C0">
      <w:pPr>
        <w:pStyle w:val="Default"/>
        <w:spacing w:after="120"/>
        <w:jc w:val="both"/>
        <w:rPr>
          <w:rFonts w:ascii="Times New Roman" w:hAnsi="Times New Roman" w:cs="Times New Roman"/>
        </w:rPr>
      </w:pPr>
      <w:r w:rsidRPr="009B1851">
        <w:rPr>
          <w:rFonts w:ascii="Times New Roman" w:hAnsi="Times New Roman" w:cs="Times New Roman"/>
        </w:rPr>
        <w:object w:dxaOrig="1740" w:dyaOrig="360">
          <v:shape id="_x0000_i1046" type="#_x0000_t75" style="width:86.25pt;height:17.25pt" o:ole="">
            <v:imagedata r:id="rId53" o:title=""/>
          </v:shape>
          <o:OLEObject Type="Embed" ProgID="Equation.DSMT4" ShapeID="_x0000_i1046" DrawAspect="Content" ObjectID="_1472536792" r:id="rId54"/>
        </w:object>
      </w:r>
      <w:r w:rsidRPr="009B1851">
        <w:rPr>
          <w:rFonts w:ascii="Times New Roman" w:hAnsi="Times New Roman" w:cs="Times New Roman"/>
        </w:rPr>
        <w:tab/>
        <w:t>(</w:t>
      </w:r>
      <w:r w:rsidR="00ED6AE3">
        <w:rPr>
          <w:rFonts w:ascii="Times New Roman" w:hAnsi="Times New Roman" w:cs="Times New Roman"/>
        </w:rPr>
        <w:t>G</w:t>
      </w:r>
      <w:r w:rsidRPr="009B1851">
        <w:rPr>
          <w:rFonts w:ascii="Times New Roman" w:hAnsi="Times New Roman" w:cs="Times New Roman"/>
        </w:rPr>
        <w:t>lobal durağan ESTAR süreç)</w:t>
      </w:r>
    </w:p>
    <w:p w:rsidR="00335BF9" w:rsidRPr="009B1851" w:rsidRDefault="00335BF9" w:rsidP="007408C0">
      <w:pPr>
        <w:pStyle w:val="Default"/>
        <w:spacing w:before="240" w:after="240"/>
        <w:jc w:val="both"/>
        <w:rPr>
          <w:rFonts w:ascii="Times New Roman" w:hAnsi="Times New Roman" w:cs="Times New Roman"/>
        </w:rPr>
      </w:pPr>
      <w:r w:rsidRPr="009B1851">
        <w:rPr>
          <w:rFonts w:ascii="Times New Roman" w:hAnsi="Times New Roman" w:cs="Times New Roman"/>
        </w:rPr>
        <w:lastRenderedPageBreak/>
        <w:t xml:space="preserve">Son olarak, hem </w:t>
      </w:r>
      <w:proofErr w:type="spellStart"/>
      <w:r w:rsidRPr="009B1851">
        <w:rPr>
          <w:rFonts w:ascii="Times New Roman" w:hAnsi="Times New Roman" w:cs="Times New Roman"/>
        </w:rPr>
        <w:t>Kapetanios</w:t>
      </w:r>
      <w:proofErr w:type="spellEnd"/>
      <w:r w:rsidRPr="009B1851">
        <w:rPr>
          <w:rFonts w:ascii="Times New Roman" w:hAnsi="Times New Roman" w:cs="Times New Roman"/>
        </w:rPr>
        <w:t xml:space="preserve"> </w:t>
      </w:r>
      <w:r w:rsidRPr="00667E78">
        <w:rPr>
          <w:rFonts w:ascii="Times New Roman" w:hAnsi="Times New Roman" w:cs="Times New Roman"/>
        </w:rPr>
        <w:t>vd.</w:t>
      </w:r>
      <w:r w:rsidRPr="009B1851">
        <w:rPr>
          <w:rFonts w:ascii="Times New Roman" w:hAnsi="Times New Roman" w:cs="Times New Roman"/>
        </w:rPr>
        <w:t xml:space="preserve"> (2003) hem de </w:t>
      </w:r>
      <w:proofErr w:type="spellStart"/>
      <w:r w:rsidRPr="009B1851">
        <w:rPr>
          <w:rFonts w:ascii="Times New Roman" w:hAnsi="Times New Roman" w:cs="Times New Roman"/>
        </w:rPr>
        <w:t>Kruse</w:t>
      </w:r>
      <w:proofErr w:type="spellEnd"/>
      <w:r w:rsidRPr="009B1851">
        <w:rPr>
          <w:rFonts w:ascii="Times New Roman" w:hAnsi="Times New Roman" w:cs="Times New Roman"/>
        </w:rPr>
        <w:t xml:space="preserve"> (2011) tarafından geliştirilen test istatistikleri için kritik değerler ya</w:t>
      </w:r>
      <w:r w:rsidR="0097333C" w:rsidRPr="009B1851">
        <w:rPr>
          <w:rFonts w:ascii="Times New Roman" w:hAnsi="Times New Roman" w:cs="Times New Roman"/>
        </w:rPr>
        <w:t>zarlar tarafında</w:t>
      </w:r>
      <w:r w:rsidR="008140AF">
        <w:rPr>
          <w:rFonts w:ascii="Times New Roman" w:hAnsi="Times New Roman" w:cs="Times New Roman"/>
        </w:rPr>
        <w:t>n</w:t>
      </w:r>
      <w:r w:rsidR="0097333C" w:rsidRPr="009B1851">
        <w:rPr>
          <w:rFonts w:ascii="Times New Roman" w:hAnsi="Times New Roman" w:cs="Times New Roman"/>
        </w:rPr>
        <w:t xml:space="preserve"> elde edilmiş</w:t>
      </w:r>
      <w:r w:rsidRPr="009B1851">
        <w:rPr>
          <w:rFonts w:ascii="Times New Roman" w:hAnsi="Times New Roman" w:cs="Times New Roman"/>
        </w:rPr>
        <w:t xml:space="preserve"> ve çalışmalarında rapor edilmiştir (</w:t>
      </w:r>
      <w:proofErr w:type="spellStart"/>
      <w:r w:rsidRPr="009B1851">
        <w:rPr>
          <w:rFonts w:ascii="Times New Roman" w:hAnsi="Times New Roman" w:cs="Times New Roman"/>
        </w:rPr>
        <w:t>Kapetanios</w:t>
      </w:r>
      <w:proofErr w:type="spellEnd"/>
      <w:r w:rsidRPr="009B1851">
        <w:rPr>
          <w:rFonts w:ascii="Times New Roman" w:hAnsi="Times New Roman" w:cs="Times New Roman"/>
        </w:rPr>
        <w:t xml:space="preserve"> </w:t>
      </w:r>
      <w:r w:rsidRPr="00667E78">
        <w:rPr>
          <w:rFonts w:ascii="Times New Roman" w:hAnsi="Times New Roman" w:cs="Times New Roman"/>
        </w:rPr>
        <w:t>vd</w:t>
      </w:r>
      <w:proofErr w:type="gramStart"/>
      <w:r w:rsidRPr="00667E78">
        <w:rPr>
          <w:rFonts w:ascii="Times New Roman" w:hAnsi="Times New Roman" w:cs="Times New Roman"/>
        </w:rPr>
        <w:t>.</w:t>
      </w:r>
      <w:r w:rsidR="00667E78">
        <w:rPr>
          <w:rFonts w:ascii="Times New Roman" w:hAnsi="Times New Roman" w:cs="Times New Roman"/>
        </w:rPr>
        <w:t>,</w:t>
      </w:r>
      <w:proofErr w:type="gramEnd"/>
      <w:r w:rsidR="00667E78">
        <w:rPr>
          <w:rFonts w:ascii="Times New Roman" w:hAnsi="Times New Roman" w:cs="Times New Roman"/>
        </w:rPr>
        <w:t>2003:</w:t>
      </w:r>
      <w:r w:rsidRPr="009B1851">
        <w:rPr>
          <w:rFonts w:ascii="Times New Roman" w:hAnsi="Times New Roman" w:cs="Times New Roman"/>
        </w:rPr>
        <w:t xml:space="preserve"> 364; </w:t>
      </w:r>
      <w:proofErr w:type="spellStart"/>
      <w:r w:rsidRPr="009B1851">
        <w:rPr>
          <w:rFonts w:ascii="Times New Roman" w:hAnsi="Times New Roman" w:cs="Times New Roman"/>
        </w:rPr>
        <w:t>Kruse</w:t>
      </w:r>
      <w:proofErr w:type="spellEnd"/>
      <w:r w:rsidRPr="009B1851">
        <w:rPr>
          <w:rFonts w:ascii="Times New Roman" w:hAnsi="Times New Roman" w:cs="Times New Roman"/>
        </w:rPr>
        <w:t>, 2011</w:t>
      </w:r>
      <w:r w:rsidR="00667E78">
        <w:rPr>
          <w:rFonts w:ascii="Times New Roman" w:hAnsi="Times New Roman" w:cs="Times New Roman"/>
        </w:rPr>
        <w:t xml:space="preserve">: </w:t>
      </w:r>
      <w:r w:rsidRPr="009B1851">
        <w:rPr>
          <w:rFonts w:ascii="Times New Roman" w:hAnsi="Times New Roman" w:cs="Times New Roman"/>
        </w:rPr>
        <w:t>77)</w:t>
      </w:r>
      <w:r w:rsidR="00BC55B6" w:rsidRPr="009B1851">
        <w:rPr>
          <w:rFonts w:ascii="Times New Roman" w:hAnsi="Times New Roman" w:cs="Times New Roman"/>
        </w:rPr>
        <w:t>.</w:t>
      </w:r>
    </w:p>
    <w:p w:rsidR="002D295E" w:rsidRPr="00453A19" w:rsidRDefault="00453A19" w:rsidP="00453A19">
      <w:pPr>
        <w:spacing w:before="240" w:after="240" w:line="240" w:lineRule="auto"/>
        <w:outlineLvl w:val="0"/>
        <w:rPr>
          <w:rFonts w:ascii="Times New Roman" w:hAnsi="Times New Roman" w:cs="Times New Roman"/>
          <w:b/>
          <w:sz w:val="24"/>
          <w:szCs w:val="24"/>
          <w:lang w:val="tr-TR"/>
        </w:rPr>
      </w:pPr>
      <w:r>
        <w:rPr>
          <w:rFonts w:ascii="Times New Roman" w:hAnsi="Times New Roman" w:cs="Times New Roman"/>
          <w:b/>
          <w:sz w:val="24"/>
          <w:szCs w:val="24"/>
          <w:lang w:val="tr-TR"/>
        </w:rPr>
        <w:t>4.</w:t>
      </w:r>
      <w:r w:rsidR="00BA42D2">
        <w:rPr>
          <w:rFonts w:ascii="Times New Roman" w:hAnsi="Times New Roman" w:cs="Times New Roman"/>
          <w:b/>
          <w:sz w:val="24"/>
          <w:szCs w:val="24"/>
          <w:lang w:val="tr-TR"/>
        </w:rPr>
        <w:t xml:space="preserve"> </w:t>
      </w:r>
      <w:r w:rsidRPr="00453A19">
        <w:rPr>
          <w:rFonts w:ascii="Times New Roman" w:hAnsi="Times New Roman" w:cs="Times New Roman"/>
          <w:b/>
          <w:sz w:val="24"/>
          <w:szCs w:val="24"/>
          <w:lang w:val="tr-TR"/>
        </w:rPr>
        <w:t>BULGULAR VE DEĞERLENDİRME</w:t>
      </w:r>
    </w:p>
    <w:p w:rsidR="007321BC" w:rsidRPr="009B1851" w:rsidRDefault="00C435B6" w:rsidP="007408C0">
      <w:pPr>
        <w:pStyle w:val="Default"/>
        <w:spacing w:before="240" w:after="240"/>
        <w:jc w:val="both"/>
        <w:rPr>
          <w:rFonts w:ascii="Times New Roman" w:hAnsi="Times New Roman" w:cs="Times New Roman"/>
        </w:rPr>
      </w:pPr>
      <w:r>
        <w:rPr>
          <w:rFonts w:ascii="Times New Roman" w:hAnsi="Times New Roman" w:cs="Times New Roman"/>
        </w:rPr>
        <w:t>Çizelge</w:t>
      </w:r>
      <w:r w:rsidR="007321BC" w:rsidRPr="009B1851">
        <w:rPr>
          <w:rFonts w:ascii="Times New Roman" w:hAnsi="Times New Roman" w:cs="Times New Roman"/>
        </w:rPr>
        <w:t xml:space="preserve"> 1’de de görülec</w:t>
      </w:r>
      <w:r w:rsidR="00A10D98">
        <w:rPr>
          <w:rFonts w:ascii="Times New Roman" w:hAnsi="Times New Roman" w:cs="Times New Roman"/>
        </w:rPr>
        <w:t>eği gibi</w:t>
      </w:r>
      <w:r w:rsidR="002D42F4" w:rsidRPr="009B1851">
        <w:rPr>
          <w:rFonts w:ascii="Times New Roman" w:hAnsi="Times New Roman" w:cs="Times New Roman"/>
        </w:rPr>
        <w:t xml:space="preserve"> W-</w:t>
      </w:r>
      <w:proofErr w:type="spellStart"/>
      <w:r w:rsidR="002D42F4" w:rsidRPr="009B1851">
        <w:rPr>
          <w:rFonts w:ascii="Times New Roman" w:hAnsi="Times New Roman" w:cs="Times New Roman"/>
        </w:rPr>
        <w:t>lambda</w:t>
      </w:r>
      <w:proofErr w:type="spellEnd"/>
      <w:r w:rsidR="002D42F4" w:rsidRPr="009B1851">
        <w:rPr>
          <w:rFonts w:ascii="Times New Roman" w:hAnsi="Times New Roman" w:cs="Times New Roman"/>
        </w:rPr>
        <w:t xml:space="preserve"> testi</w:t>
      </w:r>
      <w:r w:rsidR="00A10D98">
        <w:rPr>
          <w:rFonts w:ascii="Times New Roman" w:hAnsi="Times New Roman" w:cs="Times New Roman"/>
        </w:rPr>
        <w:t>,</w:t>
      </w:r>
      <w:r w:rsidR="002D42F4" w:rsidRPr="009B1851">
        <w:rPr>
          <w:rFonts w:ascii="Times New Roman" w:hAnsi="Times New Roman" w:cs="Times New Roman"/>
        </w:rPr>
        <w:t xml:space="preserve"> </w:t>
      </w:r>
      <w:proofErr w:type="spellStart"/>
      <w:r w:rsidR="00AD77DA" w:rsidRPr="00AC51FC">
        <w:rPr>
          <w:rFonts w:ascii="Times New Roman" w:hAnsi="Times New Roman" w:cs="Times New Roman"/>
          <w:color w:val="auto"/>
        </w:rPr>
        <w:t>Shively</w:t>
      </w:r>
      <w:proofErr w:type="spellEnd"/>
      <w:r w:rsidR="00AD77DA" w:rsidRPr="00AC51FC">
        <w:rPr>
          <w:rFonts w:ascii="Times New Roman" w:hAnsi="Times New Roman" w:cs="Times New Roman"/>
          <w:color w:val="auto"/>
        </w:rPr>
        <w:t xml:space="preserve"> (2003), </w:t>
      </w:r>
      <w:proofErr w:type="spellStart"/>
      <w:r w:rsidR="00AD77DA" w:rsidRPr="00AC51FC">
        <w:rPr>
          <w:rFonts w:ascii="Times New Roman" w:hAnsi="Times New Roman" w:cs="Times New Roman"/>
          <w:color w:val="auto"/>
        </w:rPr>
        <w:t>Narayan</w:t>
      </w:r>
      <w:proofErr w:type="spellEnd"/>
      <w:r w:rsidR="00AD77DA" w:rsidRPr="00AC51FC">
        <w:rPr>
          <w:rFonts w:ascii="Times New Roman" w:hAnsi="Times New Roman" w:cs="Times New Roman"/>
          <w:color w:val="auto"/>
        </w:rPr>
        <w:t xml:space="preserve"> (2006), </w:t>
      </w:r>
      <w:proofErr w:type="spellStart"/>
      <w:r w:rsidR="00AD77DA" w:rsidRPr="00AC51FC">
        <w:rPr>
          <w:rFonts w:ascii="Times New Roman" w:hAnsi="Times New Roman" w:cs="Times New Roman"/>
        </w:rPr>
        <w:t>Qian</w:t>
      </w:r>
      <w:proofErr w:type="spellEnd"/>
      <w:r w:rsidR="00AD77DA" w:rsidRPr="00AC51FC">
        <w:rPr>
          <w:rFonts w:ascii="Times New Roman" w:hAnsi="Times New Roman" w:cs="Times New Roman"/>
        </w:rPr>
        <w:t xml:space="preserve"> vd. (2008</w:t>
      </w:r>
      <w:r w:rsidR="00AD77DA" w:rsidRPr="00AC51FC">
        <w:rPr>
          <w:rFonts w:ascii="Times New Roman" w:hAnsi="Times New Roman" w:cs="Times New Roman"/>
          <w:color w:val="auto"/>
        </w:rPr>
        <w:t>)</w:t>
      </w:r>
      <w:r w:rsidR="00AD77DA" w:rsidRPr="00AC51FC">
        <w:rPr>
          <w:rFonts w:ascii="Times New Roman" w:hAnsi="Times New Roman" w:cs="Times New Roman"/>
        </w:rPr>
        <w:t xml:space="preserve"> ve </w:t>
      </w:r>
      <w:proofErr w:type="spellStart"/>
      <w:r w:rsidR="00AD77DA" w:rsidRPr="00AC51FC">
        <w:rPr>
          <w:rFonts w:ascii="Times New Roman" w:hAnsi="Times New Roman" w:cs="Times New Roman"/>
        </w:rPr>
        <w:t>Munir</w:t>
      </w:r>
      <w:proofErr w:type="spellEnd"/>
      <w:r w:rsidR="00AD77DA" w:rsidRPr="00AC51FC">
        <w:rPr>
          <w:rFonts w:ascii="Times New Roman" w:hAnsi="Times New Roman" w:cs="Times New Roman"/>
        </w:rPr>
        <w:t xml:space="preserve"> ve Mansur (2009</w:t>
      </w:r>
      <w:r w:rsidR="00AD77DA" w:rsidRPr="00AC51FC">
        <w:rPr>
          <w:rFonts w:ascii="Times New Roman" w:hAnsi="Times New Roman" w:cs="Times New Roman"/>
          <w:color w:val="auto"/>
        </w:rPr>
        <w:t>)</w:t>
      </w:r>
      <w:r w:rsidR="00AD77DA" w:rsidRPr="00AC51FC">
        <w:rPr>
          <w:rFonts w:ascii="Times New Roman" w:hAnsi="Times New Roman" w:cs="Times New Roman"/>
        </w:rPr>
        <w:t xml:space="preserve"> ile benzer şekilde Borsa İstanbul’da </w:t>
      </w:r>
      <w:r w:rsidR="00A10D98" w:rsidRPr="00AC51FC">
        <w:rPr>
          <w:rFonts w:ascii="Times New Roman" w:hAnsi="Times New Roman" w:cs="Times New Roman"/>
        </w:rPr>
        <w:t xml:space="preserve">da </w:t>
      </w:r>
      <w:r w:rsidR="002D42F4" w:rsidRPr="00AC51FC">
        <w:rPr>
          <w:rFonts w:ascii="Times New Roman" w:hAnsi="Times New Roman" w:cs="Times New Roman"/>
        </w:rPr>
        <w:t>ele alınan</w:t>
      </w:r>
      <w:r w:rsidR="007321BC" w:rsidRPr="00AC51FC">
        <w:rPr>
          <w:rFonts w:ascii="Times New Roman" w:hAnsi="Times New Roman" w:cs="Times New Roman"/>
        </w:rPr>
        <w:t xml:space="preserve"> serilerin doğrusal olmayan özelliklere sahip olduğu</w:t>
      </w:r>
      <w:r w:rsidR="00AD77DA" w:rsidRPr="00AC51FC">
        <w:rPr>
          <w:rFonts w:ascii="Times New Roman" w:hAnsi="Times New Roman" w:cs="Times New Roman"/>
        </w:rPr>
        <w:t>nu</w:t>
      </w:r>
      <w:r w:rsidR="007321BC" w:rsidRPr="00AC51FC">
        <w:rPr>
          <w:rFonts w:ascii="Times New Roman" w:hAnsi="Times New Roman" w:cs="Times New Roman"/>
        </w:rPr>
        <w:t xml:space="preserve"> </w:t>
      </w:r>
      <w:r w:rsidR="00AD77DA" w:rsidRPr="00AC51FC">
        <w:rPr>
          <w:rFonts w:ascii="Times New Roman" w:hAnsi="Times New Roman" w:cs="Times New Roman"/>
        </w:rPr>
        <w:t>ortaya koy</w:t>
      </w:r>
      <w:r w:rsidR="005D461D" w:rsidRPr="00AC51FC">
        <w:rPr>
          <w:rFonts w:ascii="Times New Roman" w:hAnsi="Times New Roman" w:cs="Times New Roman"/>
        </w:rPr>
        <w:t>maktadır.</w:t>
      </w:r>
      <w:r w:rsidR="00452289" w:rsidRPr="00AC51FC">
        <w:rPr>
          <w:rFonts w:ascii="Times New Roman" w:hAnsi="Times New Roman" w:cs="Times New Roman"/>
        </w:rPr>
        <w:t xml:space="preserve"> </w:t>
      </w:r>
      <w:r w:rsidR="0074797A" w:rsidRPr="00AC51FC">
        <w:rPr>
          <w:rFonts w:ascii="Times New Roman" w:hAnsi="Times New Roman" w:cs="Times New Roman"/>
        </w:rPr>
        <w:t>Buna göre</w:t>
      </w:r>
      <w:r w:rsidR="002D42F4" w:rsidRPr="00AC51FC">
        <w:rPr>
          <w:rFonts w:ascii="Times New Roman" w:hAnsi="Times New Roman" w:cs="Times New Roman"/>
        </w:rPr>
        <w:t>,</w:t>
      </w:r>
      <w:r w:rsidR="0074797A" w:rsidRPr="00AC51FC">
        <w:rPr>
          <w:rFonts w:ascii="Times New Roman" w:hAnsi="Times New Roman" w:cs="Times New Roman"/>
        </w:rPr>
        <w:t xml:space="preserve"> ele alınan serilerin birim kök özelliklerinin ince</w:t>
      </w:r>
      <w:r w:rsidR="002D42F4" w:rsidRPr="00AC51FC">
        <w:rPr>
          <w:rFonts w:ascii="Times New Roman" w:hAnsi="Times New Roman" w:cs="Times New Roman"/>
        </w:rPr>
        <w:t>l</w:t>
      </w:r>
      <w:r w:rsidR="0074797A" w:rsidRPr="00AC51FC">
        <w:rPr>
          <w:rFonts w:ascii="Times New Roman" w:hAnsi="Times New Roman" w:cs="Times New Roman"/>
        </w:rPr>
        <w:t xml:space="preserve">enmesi için doğrusal olmayan </w:t>
      </w:r>
      <w:r w:rsidR="002D42F4" w:rsidRPr="00AC51FC">
        <w:rPr>
          <w:rFonts w:ascii="Times New Roman" w:hAnsi="Times New Roman" w:cs="Times New Roman"/>
        </w:rPr>
        <w:t>birim kök testleri uygulanacaktır.</w:t>
      </w:r>
    </w:p>
    <w:p w:rsidR="007321BC" w:rsidRPr="00E71545" w:rsidRDefault="00C435B6" w:rsidP="00166838">
      <w:pPr>
        <w:pStyle w:val="Default"/>
        <w:jc w:val="center"/>
        <w:rPr>
          <w:rFonts w:ascii="Times New Roman" w:hAnsi="Times New Roman" w:cs="Times New Roman"/>
          <w:b/>
        </w:rPr>
      </w:pPr>
      <w:r>
        <w:rPr>
          <w:rFonts w:ascii="Times New Roman" w:hAnsi="Times New Roman" w:cs="Times New Roman"/>
          <w:b/>
        </w:rPr>
        <w:t>Çizelge</w:t>
      </w:r>
      <w:r w:rsidR="0047021A">
        <w:rPr>
          <w:rFonts w:ascii="Times New Roman" w:hAnsi="Times New Roman" w:cs="Times New Roman"/>
          <w:b/>
        </w:rPr>
        <w:t xml:space="preserve"> 1.</w:t>
      </w:r>
      <w:r w:rsidR="00166838" w:rsidRPr="00E71545">
        <w:rPr>
          <w:rFonts w:ascii="Times New Roman" w:hAnsi="Times New Roman" w:cs="Times New Roman"/>
          <w:b/>
        </w:rPr>
        <w:t xml:space="preserve"> </w:t>
      </w:r>
      <w:proofErr w:type="spellStart"/>
      <w:r w:rsidR="00166838" w:rsidRPr="00E71545">
        <w:rPr>
          <w:rFonts w:ascii="Times New Roman" w:hAnsi="Times New Roman" w:cs="Times New Roman"/>
          <w:b/>
        </w:rPr>
        <w:t>Doğrusallık</w:t>
      </w:r>
      <w:proofErr w:type="spellEnd"/>
      <w:r w:rsidR="00166838" w:rsidRPr="00E71545">
        <w:rPr>
          <w:rFonts w:ascii="Times New Roman" w:hAnsi="Times New Roman" w:cs="Times New Roman"/>
          <w:b/>
        </w:rPr>
        <w:t xml:space="preserve"> T</w:t>
      </w:r>
      <w:r w:rsidR="007321BC" w:rsidRPr="00E71545">
        <w:rPr>
          <w:rFonts w:ascii="Times New Roman" w:hAnsi="Times New Roman" w:cs="Times New Roman"/>
          <w:b/>
        </w:rPr>
        <w:t>esti</w:t>
      </w:r>
    </w:p>
    <w:tbl>
      <w:tblPr>
        <w:tblW w:w="5000" w:type="pct"/>
        <w:tblLook w:val="01E0" w:firstRow="1" w:lastRow="1" w:firstColumn="1" w:lastColumn="1" w:noHBand="0" w:noVBand="0"/>
      </w:tblPr>
      <w:tblGrid>
        <w:gridCol w:w="3622"/>
        <w:gridCol w:w="5664"/>
      </w:tblGrid>
      <w:tr w:rsidR="007321BC" w:rsidRPr="003F4214" w:rsidTr="002B3985">
        <w:tc>
          <w:tcPr>
            <w:tcW w:w="1950" w:type="pct"/>
            <w:tcBorders>
              <w:top w:val="single" w:sz="4" w:space="0" w:color="auto"/>
              <w:bottom w:val="single" w:sz="4" w:space="0" w:color="auto"/>
            </w:tcBorders>
            <w:vAlign w:val="center"/>
          </w:tcPr>
          <w:p w:rsidR="007321BC" w:rsidRPr="003F4214" w:rsidRDefault="007321BC" w:rsidP="002B3985">
            <w:pPr>
              <w:pStyle w:val="Default"/>
              <w:outlineLvl w:val="0"/>
              <w:rPr>
                <w:rFonts w:ascii="Times New Roman" w:hAnsi="Times New Roman" w:cs="Times New Roman"/>
                <w:sz w:val="22"/>
                <w:szCs w:val="22"/>
              </w:rPr>
            </w:pPr>
          </w:p>
        </w:tc>
        <w:tc>
          <w:tcPr>
            <w:tcW w:w="3050" w:type="pct"/>
            <w:tcBorders>
              <w:top w:val="single" w:sz="4" w:space="0" w:color="auto"/>
              <w:bottom w:val="single" w:sz="4" w:space="0" w:color="auto"/>
            </w:tcBorders>
            <w:vAlign w:val="center"/>
          </w:tcPr>
          <w:p w:rsidR="007321BC" w:rsidRPr="003F4214" w:rsidRDefault="007321BC" w:rsidP="002B3985">
            <w:pPr>
              <w:pStyle w:val="Default"/>
              <w:jc w:val="center"/>
              <w:outlineLvl w:val="0"/>
              <w:rPr>
                <w:rFonts w:ascii="Times New Roman" w:hAnsi="Times New Roman" w:cs="Times New Roman"/>
                <w:sz w:val="22"/>
                <w:szCs w:val="22"/>
              </w:rPr>
            </w:pPr>
            <w:r w:rsidRPr="003F4214">
              <w:rPr>
                <w:rFonts w:ascii="Times New Roman" w:hAnsi="Times New Roman" w:cs="Times New Roman"/>
                <w:sz w:val="22"/>
                <w:szCs w:val="22"/>
              </w:rPr>
              <w:t>W-</w:t>
            </w:r>
            <w:proofErr w:type="spellStart"/>
            <w:r w:rsidRPr="003F4214">
              <w:rPr>
                <w:rFonts w:ascii="Times New Roman" w:hAnsi="Times New Roman" w:cs="Times New Roman"/>
                <w:sz w:val="22"/>
                <w:szCs w:val="22"/>
              </w:rPr>
              <w:t>lambda</w:t>
            </w:r>
            <w:proofErr w:type="spellEnd"/>
          </w:p>
        </w:tc>
      </w:tr>
      <w:tr w:rsidR="007321BC" w:rsidRPr="003F4214" w:rsidTr="007321BC">
        <w:tc>
          <w:tcPr>
            <w:tcW w:w="1950" w:type="pct"/>
            <w:tcBorders>
              <w:top w:val="single" w:sz="4" w:space="0" w:color="auto"/>
            </w:tcBorders>
            <w:vAlign w:val="center"/>
          </w:tcPr>
          <w:p w:rsidR="007321BC" w:rsidRPr="003F4214" w:rsidRDefault="007321BC" w:rsidP="005734B5">
            <w:pPr>
              <w:pStyle w:val="Default"/>
              <w:outlineLvl w:val="0"/>
              <w:rPr>
                <w:rFonts w:ascii="Times New Roman" w:hAnsi="Times New Roman" w:cs="Times New Roman"/>
                <w:sz w:val="22"/>
                <w:szCs w:val="22"/>
              </w:rPr>
            </w:pPr>
            <w:r>
              <w:rPr>
                <w:rFonts w:ascii="Times New Roman" w:hAnsi="Times New Roman" w:cs="Times New Roman"/>
                <w:sz w:val="22"/>
                <w:szCs w:val="22"/>
              </w:rPr>
              <w:t>BİST 100 Günlük</w:t>
            </w:r>
          </w:p>
        </w:tc>
        <w:tc>
          <w:tcPr>
            <w:tcW w:w="3050" w:type="pct"/>
            <w:tcBorders>
              <w:top w:val="single" w:sz="4" w:space="0" w:color="auto"/>
            </w:tcBorders>
            <w:vAlign w:val="center"/>
          </w:tcPr>
          <w:p w:rsidR="007321BC" w:rsidRPr="003F4214" w:rsidRDefault="00135A11" w:rsidP="002B3985">
            <w:pPr>
              <w:pStyle w:val="Default"/>
              <w:jc w:val="center"/>
              <w:outlineLvl w:val="0"/>
              <w:rPr>
                <w:rFonts w:ascii="Times New Roman" w:hAnsi="Times New Roman" w:cs="Times New Roman"/>
                <w:sz w:val="22"/>
                <w:szCs w:val="22"/>
              </w:rPr>
            </w:pPr>
            <w:r>
              <w:rPr>
                <w:rFonts w:ascii="Times New Roman" w:hAnsi="Times New Roman" w:cs="Times New Roman"/>
                <w:sz w:val="22"/>
                <w:szCs w:val="22"/>
              </w:rPr>
              <w:t>24,</w:t>
            </w:r>
            <w:r w:rsidR="007321BC">
              <w:rPr>
                <w:rFonts w:ascii="Times New Roman" w:hAnsi="Times New Roman" w:cs="Times New Roman"/>
                <w:sz w:val="22"/>
                <w:szCs w:val="22"/>
              </w:rPr>
              <w:t xml:space="preserve">54 </w:t>
            </w:r>
            <w:r w:rsidR="007321BC" w:rsidRPr="003F4214">
              <w:rPr>
                <w:rFonts w:ascii="Times New Roman" w:hAnsi="Times New Roman" w:cs="Times New Roman"/>
                <w:sz w:val="22"/>
                <w:szCs w:val="22"/>
              </w:rPr>
              <w:t>***</w:t>
            </w:r>
          </w:p>
        </w:tc>
      </w:tr>
      <w:tr w:rsidR="007321BC" w:rsidRPr="003F4214" w:rsidTr="007321BC">
        <w:tc>
          <w:tcPr>
            <w:tcW w:w="1950" w:type="pct"/>
            <w:tcBorders>
              <w:bottom w:val="single" w:sz="4" w:space="0" w:color="auto"/>
            </w:tcBorders>
            <w:vAlign w:val="center"/>
          </w:tcPr>
          <w:p w:rsidR="007321BC" w:rsidRPr="003F4214" w:rsidRDefault="007321BC" w:rsidP="005734B5">
            <w:pPr>
              <w:pStyle w:val="Default"/>
              <w:outlineLvl w:val="0"/>
              <w:rPr>
                <w:rFonts w:ascii="Times New Roman" w:hAnsi="Times New Roman" w:cs="Times New Roman"/>
                <w:sz w:val="22"/>
                <w:szCs w:val="22"/>
              </w:rPr>
            </w:pPr>
            <w:r>
              <w:rPr>
                <w:rFonts w:ascii="Times New Roman" w:hAnsi="Times New Roman" w:cs="Times New Roman"/>
                <w:sz w:val="22"/>
                <w:szCs w:val="22"/>
              </w:rPr>
              <w:t>BİST 100 Saatlik</w:t>
            </w:r>
          </w:p>
        </w:tc>
        <w:tc>
          <w:tcPr>
            <w:tcW w:w="3050" w:type="pct"/>
            <w:tcBorders>
              <w:bottom w:val="single" w:sz="4" w:space="0" w:color="auto"/>
            </w:tcBorders>
            <w:vAlign w:val="center"/>
          </w:tcPr>
          <w:p w:rsidR="007321BC" w:rsidRPr="003F4214" w:rsidRDefault="00135A11" w:rsidP="002B3985">
            <w:pPr>
              <w:pStyle w:val="Default"/>
              <w:jc w:val="center"/>
              <w:outlineLvl w:val="0"/>
              <w:rPr>
                <w:rFonts w:ascii="Times New Roman" w:hAnsi="Times New Roman" w:cs="Times New Roman"/>
                <w:sz w:val="22"/>
                <w:szCs w:val="22"/>
              </w:rPr>
            </w:pPr>
            <w:r>
              <w:rPr>
                <w:rFonts w:ascii="Times New Roman" w:hAnsi="Times New Roman" w:cs="Times New Roman"/>
                <w:sz w:val="22"/>
                <w:szCs w:val="22"/>
              </w:rPr>
              <w:t>6,</w:t>
            </w:r>
            <w:r w:rsidR="007321BC">
              <w:rPr>
                <w:rFonts w:ascii="Times New Roman" w:hAnsi="Times New Roman" w:cs="Times New Roman"/>
                <w:sz w:val="22"/>
                <w:szCs w:val="22"/>
              </w:rPr>
              <w:t>64</w:t>
            </w:r>
            <w:r w:rsidR="007321BC" w:rsidRPr="003F4214">
              <w:rPr>
                <w:rFonts w:ascii="Times New Roman" w:hAnsi="Times New Roman" w:cs="Times New Roman"/>
                <w:sz w:val="22"/>
                <w:szCs w:val="22"/>
              </w:rPr>
              <w:t>**</w:t>
            </w:r>
          </w:p>
        </w:tc>
      </w:tr>
    </w:tbl>
    <w:p w:rsidR="007321BC" w:rsidRPr="003F4214" w:rsidRDefault="005D461D" w:rsidP="007321BC">
      <w:pPr>
        <w:pStyle w:val="Default"/>
        <w:jc w:val="both"/>
        <w:rPr>
          <w:rFonts w:ascii="Times New Roman" w:hAnsi="Times New Roman" w:cs="Times New Roman"/>
          <w:i/>
          <w:sz w:val="22"/>
          <w:szCs w:val="22"/>
        </w:rPr>
      </w:pPr>
      <w:r>
        <w:rPr>
          <w:rFonts w:ascii="Times New Roman" w:hAnsi="Times New Roman" w:cs="Times New Roman"/>
          <w:i/>
          <w:sz w:val="22"/>
          <w:szCs w:val="22"/>
        </w:rPr>
        <w:t>W-</w:t>
      </w:r>
      <w:proofErr w:type="spellStart"/>
      <w:r>
        <w:rPr>
          <w:rFonts w:ascii="Times New Roman" w:hAnsi="Times New Roman" w:cs="Times New Roman"/>
          <w:i/>
          <w:sz w:val="22"/>
          <w:szCs w:val="22"/>
        </w:rPr>
        <w:t>lambda</w:t>
      </w:r>
      <w:proofErr w:type="spellEnd"/>
      <w:r w:rsidR="007321BC" w:rsidRPr="003F4214">
        <w:rPr>
          <w:rFonts w:ascii="Times New Roman" w:hAnsi="Times New Roman" w:cs="Times New Roman"/>
          <w:i/>
          <w:sz w:val="22"/>
          <w:szCs w:val="22"/>
        </w:rPr>
        <w:t>, serilerin hem I(0) hem de I(1) durumd</w:t>
      </w:r>
      <w:r w:rsidR="00AD3572">
        <w:rPr>
          <w:rFonts w:ascii="Times New Roman" w:hAnsi="Times New Roman" w:cs="Times New Roman"/>
          <w:i/>
          <w:sz w:val="22"/>
          <w:szCs w:val="22"/>
        </w:rPr>
        <w:t>a geçerlidir. Kritik değeler, 4,</w:t>
      </w:r>
      <w:r w:rsidR="007321BC" w:rsidRPr="003F4214">
        <w:rPr>
          <w:rFonts w:ascii="Times New Roman" w:hAnsi="Times New Roman" w:cs="Times New Roman"/>
          <w:i/>
          <w:sz w:val="22"/>
          <w:szCs w:val="22"/>
        </w:rPr>
        <w:t>60 (%</w:t>
      </w:r>
      <w:r w:rsidR="00AD3572">
        <w:rPr>
          <w:rFonts w:ascii="Times New Roman" w:hAnsi="Times New Roman" w:cs="Times New Roman"/>
          <w:i/>
          <w:sz w:val="22"/>
          <w:szCs w:val="22"/>
        </w:rPr>
        <w:t xml:space="preserve"> 10), 5,</w:t>
      </w:r>
      <w:r w:rsidR="007321BC" w:rsidRPr="003F4214">
        <w:rPr>
          <w:rFonts w:ascii="Times New Roman" w:hAnsi="Times New Roman" w:cs="Times New Roman"/>
          <w:i/>
          <w:sz w:val="22"/>
          <w:szCs w:val="22"/>
        </w:rPr>
        <w:t>99 (%</w:t>
      </w:r>
      <w:r w:rsidR="00AD3572">
        <w:rPr>
          <w:rFonts w:ascii="Times New Roman" w:hAnsi="Times New Roman" w:cs="Times New Roman"/>
          <w:i/>
          <w:sz w:val="22"/>
          <w:szCs w:val="22"/>
        </w:rPr>
        <w:t xml:space="preserve"> </w:t>
      </w:r>
      <w:r w:rsidR="00CF1FC7">
        <w:rPr>
          <w:rFonts w:ascii="Times New Roman" w:hAnsi="Times New Roman" w:cs="Times New Roman"/>
          <w:i/>
          <w:sz w:val="22"/>
          <w:szCs w:val="22"/>
        </w:rPr>
        <w:t>5), 9,</w:t>
      </w:r>
      <w:r w:rsidR="007321BC" w:rsidRPr="003F4214">
        <w:rPr>
          <w:rFonts w:ascii="Times New Roman" w:hAnsi="Times New Roman" w:cs="Times New Roman"/>
          <w:i/>
          <w:sz w:val="22"/>
          <w:szCs w:val="22"/>
        </w:rPr>
        <w:t>21 (%</w:t>
      </w:r>
      <w:r w:rsidR="00CF1FC7">
        <w:rPr>
          <w:rFonts w:ascii="Times New Roman" w:hAnsi="Times New Roman" w:cs="Times New Roman"/>
          <w:i/>
          <w:sz w:val="22"/>
          <w:szCs w:val="22"/>
        </w:rPr>
        <w:t xml:space="preserve"> </w:t>
      </w:r>
      <w:r w:rsidR="007321BC" w:rsidRPr="003F4214">
        <w:rPr>
          <w:rFonts w:ascii="Times New Roman" w:hAnsi="Times New Roman" w:cs="Times New Roman"/>
          <w:i/>
          <w:sz w:val="22"/>
          <w:szCs w:val="22"/>
        </w:rPr>
        <w:t xml:space="preserve">1). *** </w:t>
      </w:r>
      <w:r>
        <w:rPr>
          <w:rFonts w:ascii="Times New Roman" w:hAnsi="Times New Roman" w:cs="Times New Roman"/>
          <w:i/>
          <w:sz w:val="22"/>
          <w:szCs w:val="22"/>
        </w:rPr>
        <w:t>%</w:t>
      </w:r>
      <w:r w:rsidR="007321BC" w:rsidRPr="003F4214">
        <w:rPr>
          <w:rFonts w:ascii="Times New Roman" w:hAnsi="Times New Roman" w:cs="Times New Roman"/>
          <w:i/>
          <w:sz w:val="22"/>
          <w:szCs w:val="22"/>
        </w:rPr>
        <w:t xml:space="preserve"> 1</w:t>
      </w:r>
      <w:r>
        <w:rPr>
          <w:rFonts w:ascii="Times New Roman" w:hAnsi="Times New Roman" w:cs="Times New Roman"/>
          <w:i/>
          <w:sz w:val="22"/>
          <w:szCs w:val="22"/>
        </w:rPr>
        <w:t xml:space="preserve">, </w:t>
      </w:r>
      <w:r w:rsidR="007321BC" w:rsidRPr="003F4214">
        <w:rPr>
          <w:rFonts w:ascii="Times New Roman" w:hAnsi="Times New Roman" w:cs="Times New Roman"/>
          <w:i/>
          <w:sz w:val="22"/>
          <w:szCs w:val="22"/>
        </w:rPr>
        <w:t xml:space="preserve"> </w:t>
      </w:r>
      <w:r>
        <w:rPr>
          <w:rFonts w:ascii="Times New Roman" w:hAnsi="Times New Roman" w:cs="Times New Roman"/>
          <w:i/>
          <w:sz w:val="22"/>
          <w:szCs w:val="22"/>
        </w:rPr>
        <w:t>** %</w:t>
      </w:r>
      <w:r w:rsidR="00CF1FC7">
        <w:rPr>
          <w:rFonts w:ascii="Times New Roman" w:hAnsi="Times New Roman" w:cs="Times New Roman"/>
          <w:i/>
          <w:sz w:val="22"/>
          <w:szCs w:val="22"/>
        </w:rPr>
        <w:t xml:space="preserve"> </w:t>
      </w:r>
      <w:r>
        <w:rPr>
          <w:rFonts w:ascii="Times New Roman" w:hAnsi="Times New Roman" w:cs="Times New Roman"/>
          <w:i/>
          <w:sz w:val="22"/>
          <w:szCs w:val="22"/>
        </w:rPr>
        <w:t xml:space="preserve">5 </w:t>
      </w:r>
      <w:r w:rsidR="007321BC" w:rsidRPr="003F4214">
        <w:rPr>
          <w:rFonts w:ascii="Times New Roman" w:hAnsi="Times New Roman" w:cs="Times New Roman"/>
          <w:i/>
          <w:sz w:val="22"/>
          <w:szCs w:val="22"/>
        </w:rPr>
        <w:t>anlam düzeyini ifade etmektedir.</w:t>
      </w:r>
    </w:p>
    <w:p w:rsidR="007321BC" w:rsidRPr="003F4214" w:rsidRDefault="007321BC" w:rsidP="007321BC">
      <w:pPr>
        <w:pStyle w:val="Default"/>
        <w:jc w:val="both"/>
        <w:rPr>
          <w:rFonts w:ascii="Times New Roman" w:hAnsi="Times New Roman" w:cs="Times New Roman"/>
          <w:sz w:val="22"/>
          <w:szCs w:val="22"/>
        </w:rPr>
      </w:pPr>
    </w:p>
    <w:p w:rsidR="002B3985" w:rsidRDefault="00C435B6" w:rsidP="007408C0">
      <w:pPr>
        <w:pStyle w:val="Default"/>
        <w:spacing w:before="240" w:after="240"/>
        <w:jc w:val="both"/>
        <w:rPr>
          <w:rFonts w:ascii="Times New Roman" w:hAnsi="Times New Roman" w:cs="Times New Roman"/>
        </w:rPr>
      </w:pPr>
      <w:r>
        <w:rPr>
          <w:rFonts w:ascii="Times New Roman" w:hAnsi="Times New Roman" w:cs="Times New Roman"/>
        </w:rPr>
        <w:t>Çizelge</w:t>
      </w:r>
      <w:r w:rsidR="002D42F4">
        <w:rPr>
          <w:rFonts w:ascii="Times New Roman" w:hAnsi="Times New Roman" w:cs="Times New Roman"/>
        </w:rPr>
        <w:t xml:space="preserve"> 2’de</w:t>
      </w:r>
      <w:r w:rsidR="007321BC" w:rsidRPr="002D42F4">
        <w:rPr>
          <w:rFonts w:ascii="Times New Roman" w:hAnsi="Times New Roman" w:cs="Times New Roman"/>
        </w:rPr>
        <w:t xml:space="preserve"> analize </w:t>
      </w:r>
      <w:proofErr w:type="gramStart"/>
      <w:r w:rsidR="007321BC" w:rsidRPr="002D42F4">
        <w:rPr>
          <w:rFonts w:ascii="Times New Roman" w:hAnsi="Times New Roman" w:cs="Times New Roman"/>
        </w:rPr>
        <w:t>dahil</w:t>
      </w:r>
      <w:proofErr w:type="gramEnd"/>
      <w:r w:rsidR="007321BC" w:rsidRPr="002D42F4">
        <w:rPr>
          <w:rFonts w:ascii="Times New Roman" w:hAnsi="Times New Roman" w:cs="Times New Roman"/>
        </w:rPr>
        <w:t xml:space="preserve"> edilen </w:t>
      </w:r>
      <w:r w:rsidR="005D461D" w:rsidRPr="002D42F4">
        <w:rPr>
          <w:rFonts w:ascii="Times New Roman" w:hAnsi="Times New Roman" w:cs="Times New Roman"/>
        </w:rPr>
        <w:t xml:space="preserve">BİST 100 </w:t>
      </w:r>
      <w:proofErr w:type="spellStart"/>
      <w:r w:rsidR="00FE0FFA" w:rsidRPr="002D42F4">
        <w:rPr>
          <w:rFonts w:ascii="Times New Roman" w:hAnsi="Times New Roman" w:cs="Times New Roman"/>
        </w:rPr>
        <w:t>Endeski</w:t>
      </w:r>
      <w:proofErr w:type="spellEnd"/>
      <w:r w:rsidR="00FE0FFA" w:rsidRPr="002D42F4">
        <w:rPr>
          <w:rFonts w:ascii="Times New Roman" w:hAnsi="Times New Roman" w:cs="Times New Roman"/>
        </w:rPr>
        <w:t xml:space="preserve"> günlük ve saatlik zaman serilerinin </w:t>
      </w:r>
      <w:r w:rsidR="007321BC" w:rsidRPr="002D42F4">
        <w:rPr>
          <w:rFonts w:ascii="Times New Roman" w:hAnsi="Times New Roman" w:cs="Times New Roman"/>
        </w:rPr>
        <w:t xml:space="preserve">birim kök özelliklerinin </w:t>
      </w:r>
      <w:r w:rsidR="00FE0FFA" w:rsidRPr="002D42F4">
        <w:rPr>
          <w:rFonts w:ascii="Times New Roman" w:hAnsi="Times New Roman" w:cs="Times New Roman"/>
        </w:rPr>
        <w:t xml:space="preserve">tespit edilmesi </w:t>
      </w:r>
      <w:r w:rsidR="007321BC" w:rsidRPr="002D42F4">
        <w:rPr>
          <w:rFonts w:ascii="Times New Roman" w:hAnsi="Times New Roman" w:cs="Times New Roman"/>
        </w:rPr>
        <w:t xml:space="preserve">için uygulanan </w:t>
      </w:r>
      <w:proofErr w:type="spellStart"/>
      <w:r w:rsidR="007321BC" w:rsidRPr="002D42F4">
        <w:rPr>
          <w:rFonts w:ascii="Times New Roman" w:hAnsi="Times New Roman" w:cs="Times New Roman"/>
        </w:rPr>
        <w:t>Kapetanios</w:t>
      </w:r>
      <w:proofErr w:type="spellEnd"/>
      <w:r w:rsidR="007321BC" w:rsidRPr="002D42F4">
        <w:rPr>
          <w:rFonts w:ascii="Times New Roman" w:hAnsi="Times New Roman" w:cs="Times New Roman"/>
        </w:rPr>
        <w:t xml:space="preserve"> </w:t>
      </w:r>
      <w:r w:rsidR="007321BC" w:rsidRPr="00E45ED1">
        <w:rPr>
          <w:rFonts w:ascii="Times New Roman" w:hAnsi="Times New Roman" w:cs="Times New Roman"/>
        </w:rPr>
        <w:t>vd.</w:t>
      </w:r>
      <w:r w:rsidR="007321BC" w:rsidRPr="002D42F4">
        <w:rPr>
          <w:rFonts w:ascii="Times New Roman" w:hAnsi="Times New Roman" w:cs="Times New Roman"/>
        </w:rPr>
        <w:t xml:space="preserve"> (2003) ve </w:t>
      </w:r>
      <w:proofErr w:type="spellStart"/>
      <w:r w:rsidR="007321BC" w:rsidRPr="002D42F4">
        <w:rPr>
          <w:rFonts w:ascii="Times New Roman" w:hAnsi="Times New Roman" w:cs="Times New Roman"/>
        </w:rPr>
        <w:t>Kruse</w:t>
      </w:r>
      <w:proofErr w:type="spellEnd"/>
      <w:r w:rsidR="007321BC" w:rsidRPr="002D42F4">
        <w:rPr>
          <w:rFonts w:ascii="Times New Roman" w:hAnsi="Times New Roman" w:cs="Times New Roman"/>
        </w:rPr>
        <w:t xml:space="preserve"> (2011) tarafından önerilen doğrusal olmayan ESTAR birim kök testlerinin sonuçları </w:t>
      </w:r>
      <w:r w:rsidR="007321BC" w:rsidRPr="00517E42">
        <w:rPr>
          <w:rFonts w:ascii="Times New Roman" w:hAnsi="Times New Roman" w:cs="Times New Roman"/>
        </w:rPr>
        <w:t xml:space="preserve">serilerin ham, ortalamadan arındırılmış ve </w:t>
      </w:r>
      <w:r w:rsidR="00452289" w:rsidRPr="00517E42">
        <w:rPr>
          <w:rFonts w:ascii="Times New Roman" w:hAnsi="Times New Roman" w:cs="Times New Roman"/>
        </w:rPr>
        <w:t xml:space="preserve">ortalamadan ve </w:t>
      </w:r>
      <w:r w:rsidR="007321BC" w:rsidRPr="00517E42">
        <w:rPr>
          <w:rFonts w:ascii="Times New Roman" w:hAnsi="Times New Roman" w:cs="Times New Roman"/>
        </w:rPr>
        <w:t xml:space="preserve">trendden arındırılmış olarak analize dahil edilmelerine göre 3 </w:t>
      </w:r>
      <w:r w:rsidR="00FE0FFA" w:rsidRPr="00517E42">
        <w:rPr>
          <w:rFonts w:ascii="Times New Roman" w:hAnsi="Times New Roman" w:cs="Times New Roman"/>
        </w:rPr>
        <w:t xml:space="preserve">farklı sütunda </w:t>
      </w:r>
      <w:r w:rsidR="007321BC" w:rsidRPr="00517E42">
        <w:rPr>
          <w:rFonts w:ascii="Times New Roman" w:hAnsi="Times New Roman" w:cs="Times New Roman"/>
        </w:rPr>
        <w:t xml:space="preserve">sunulmaktadır. </w:t>
      </w:r>
      <w:r>
        <w:rPr>
          <w:rFonts w:ascii="Times New Roman" w:hAnsi="Times New Roman" w:cs="Times New Roman"/>
        </w:rPr>
        <w:t>Çizelge</w:t>
      </w:r>
      <w:r w:rsidR="00517E42" w:rsidRPr="00517E42">
        <w:rPr>
          <w:rFonts w:ascii="Times New Roman" w:hAnsi="Times New Roman" w:cs="Times New Roman"/>
        </w:rPr>
        <w:t xml:space="preserve"> 2’den de g</w:t>
      </w:r>
      <w:r w:rsidR="007321BC" w:rsidRPr="00517E42">
        <w:rPr>
          <w:rFonts w:ascii="Times New Roman" w:hAnsi="Times New Roman" w:cs="Times New Roman"/>
        </w:rPr>
        <w:t>örüldüğü gibi, elde edilen sonuçlar her bir zaman serisinin de %</w:t>
      </w:r>
      <w:r w:rsidR="00036FA5">
        <w:rPr>
          <w:rFonts w:ascii="Times New Roman" w:hAnsi="Times New Roman" w:cs="Times New Roman"/>
        </w:rPr>
        <w:t xml:space="preserve"> </w:t>
      </w:r>
      <w:r w:rsidR="007321BC" w:rsidRPr="00517E42">
        <w:rPr>
          <w:rFonts w:ascii="Times New Roman" w:hAnsi="Times New Roman" w:cs="Times New Roman"/>
        </w:rPr>
        <w:t>1 ve %</w:t>
      </w:r>
      <w:r w:rsidR="00036FA5">
        <w:rPr>
          <w:rFonts w:ascii="Times New Roman" w:hAnsi="Times New Roman" w:cs="Times New Roman"/>
        </w:rPr>
        <w:t xml:space="preserve"> </w:t>
      </w:r>
      <w:r w:rsidR="007321BC" w:rsidRPr="00517E42">
        <w:rPr>
          <w:rFonts w:ascii="Times New Roman" w:hAnsi="Times New Roman" w:cs="Times New Roman"/>
        </w:rPr>
        <w:t xml:space="preserve">5 anlam düzeyinde birim köke sahip olduğunu dolayısıyla </w:t>
      </w:r>
      <w:r w:rsidR="00425901">
        <w:rPr>
          <w:rFonts w:ascii="Times New Roman" w:hAnsi="Times New Roman" w:cs="Times New Roman"/>
        </w:rPr>
        <w:t>BİST-100 endeks</w:t>
      </w:r>
      <w:r w:rsidR="007321BC" w:rsidRPr="00517E42">
        <w:rPr>
          <w:rFonts w:ascii="Times New Roman" w:hAnsi="Times New Roman" w:cs="Times New Roman"/>
        </w:rPr>
        <w:t>inin durağan olmayan, ortalamaya geri dönmeyen yapısını</w:t>
      </w:r>
      <w:r w:rsidR="007321BC" w:rsidRPr="002D42F4">
        <w:rPr>
          <w:rFonts w:ascii="Times New Roman" w:hAnsi="Times New Roman" w:cs="Times New Roman"/>
        </w:rPr>
        <w:t xml:space="preserve"> ortaya koymaktadır. Bu durumda ele alınan dönem ve endeksler itibariyle </w:t>
      </w:r>
      <w:r w:rsidR="00425901">
        <w:rPr>
          <w:rFonts w:ascii="Times New Roman" w:hAnsi="Times New Roman" w:cs="Times New Roman"/>
        </w:rPr>
        <w:t>Borsa İstanbul</w:t>
      </w:r>
      <w:r w:rsidR="007321BC" w:rsidRPr="002D42F4">
        <w:rPr>
          <w:rFonts w:ascii="Times New Roman" w:hAnsi="Times New Roman" w:cs="Times New Roman"/>
        </w:rPr>
        <w:t xml:space="preserve"> hisse senedi piyasasının zayıf formda etkin bir piyasa olduğu ifade edilebilir.</w:t>
      </w: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4D70F1" w:rsidRDefault="004D70F1" w:rsidP="007408C0">
      <w:pPr>
        <w:pStyle w:val="Default"/>
        <w:spacing w:before="240" w:after="240"/>
        <w:jc w:val="both"/>
        <w:rPr>
          <w:rFonts w:ascii="Times New Roman" w:hAnsi="Times New Roman" w:cs="Times New Roman"/>
        </w:rPr>
      </w:pPr>
    </w:p>
    <w:p w:rsidR="002B3985" w:rsidRPr="00E71545" w:rsidRDefault="00C435B6" w:rsidP="00166838">
      <w:pPr>
        <w:pStyle w:val="Default"/>
        <w:spacing w:after="120"/>
        <w:jc w:val="center"/>
        <w:rPr>
          <w:rFonts w:ascii="Times New Roman" w:hAnsi="Times New Roman" w:cs="Times New Roman"/>
          <w:b/>
        </w:rPr>
      </w:pPr>
      <w:r>
        <w:rPr>
          <w:rFonts w:ascii="Times New Roman" w:hAnsi="Times New Roman" w:cs="Times New Roman"/>
          <w:b/>
        </w:rPr>
        <w:t>Çizelge</w:t>
      </w:r>
      <w:r w:rsidR="002B3985" w:rsidRPr="00E71545">
        <w:rPr>
          <w:rFonts w:ascii="Times New Roman" w:hAnsi="Times New Roman" w:cs="Times New Roman"/>
          <w:b/>
        </w:rPr>
        <w:t xml:space="preserve"> 2</w:t>
      </w:r>
      <w:r w:rsidR="00A054CE">
        <w:rPr>
          <w:rFonts w:ascii="Times New Roman" w:hAnsi="Times New Roman" w:cs="Times New Roman"/>
          <w:b/>
        </w:rPr>
        <w:t>.</w:t>
      </w:r>
      <w:r w:rsidR="002B3985" w:rsidRPr="00E71545">
        <w:rPr>
          <w:rFonts w:ascii="Times New Roman" w:hAnsi="Times New Roman" w:cs="Times New Roman"/>
          <w:b/>
        </w:rPr>
        <w:t xml:space="preserve"> Doğrusal Olmayan Birim Kök Testleri Sonuçları</w:t>
      </w:r>
    </w:p>
    <w:tbl>
      <w:tblPr>
        <w:tblW w:w="5088" w:type="pct"/>
        <w:tblLook w:val="01E0" w:firstRow="1" w:lastRow="1" w:firstColumn="1" w:lastColumn="1" w:noHBand="0" w:noVBand="0"/>
      </w:tblPr>
      <w:tblGrid>
        <w:gridCol w:w="620"/>
        <w:gridCol w:w="812"/>
        <w:gridCol w:w="1371"/>
        <w:gridCol w:w="1509"/>
        <w:gridCol w:w="620"/>
        <w:gridCol w:w="711"/>
        <w:gridCol w:w="1371"/>
        <w:gridCol w:w="1420"/>
        <w:gridCol w:w="83"/>
        <w:gridCol w:w="932"/>
      </w:tblGrid>
      <w:tr w:rsidR="002B3985" w:rsidRPr="0077115E" w:rsidTr="00750D5C">
        <w:tc>
          <w:tcPr>
            <w:tcW w:w="5000" w:type="pct"/>
            <w:gridSpan w:val="10"/>
            <w:tcBorders>
              <w:top w:val="single" w:sz="4" w:space="0" w:color="auto"/>
              <w:bottom w:val="single" w:sz="4" w:space="0" w:color="auto"/>
            </w:tcBorders>
            <w:vAlign w:val="center"/>
          </w:tcPr>
          <w:p w:rsidR="002B3985" w:rsidRPr="002B3985" w:rsidRDefault="002B3985" w:rsidP="00750D5C">
            <w:pPr>
              <w:pStyle w:val="Default"/>
              <w:jc w:val="center"/>
              <w:outlineLvl w:val="0"/>
              <w:rPr>
                <w:rFonts w:ascii="Times New Roman" w:hAnsi="Times New Roman" w:cs="Times New Roman"/>
                <w:b/>
                <w:color w:val="auto"/>
                <w:sz w:val="22"/>
                <w:szCs w:val="22"/>
                <w:lang w:val="en-US"/>
              </w:rPr>
            </w:pPr>
            <w:r w:rsidRPr="002B3985">
              <w:rPr>
                <w:rFonts w:ascii="Times New Roman" w:hAnsi="Times New Roman" w:cs="Times New Roman"/>
                <w:b/>
                <w:color w:val="auto"/>
                <w:sz w:val="22"/>
                <w:szCs w:val="22"/>
                <w:lang w:val="en-US"/>
              </w:rPr>
              <w:t xml:space="preserve">BİST 100 </w:t>
            </w:r>
            <w:proofErr w:type="spellStart"/>
            <w:r w:rsidRPr="002B3985">
              <w:rPr>
                <w:rFonts w:ascii="Times New Roman" w:hAnsi="Times New Roman" w:cs="Times New Roman"/>
                <w:b/>
                <w:color w:val="auto"/>
                <w:sz w:val="22"/>
                <w:szCs w:val="22"/>
                <w:lang w:val="en-US"/>
              </w:rPr>
              <w:t>Günlük</w:t>
            </w:r>
            <w:proofErr w:type="spellEnd"/>
          </w:p>
        </w:tc>
      </w:tr>
      <w:tr w:rsidR="00750D5C" w:rsidRPr="0077115E" w:rsidTr="00517E42">
        <w:tc>
          <w:tcPr>
            <w:tcW w:w="2290" w:type="pct"/>
            <w:gridSpan w:val="4"/>
            <w:tcBorders>
              <w:top w:val="single" w:sz="4" w:space="0" w:color="auto"/>
              <w:bottom w:val="single" w:sz="4" w:space="0" w:color="auto"/>
              <w:right w:val="single" w:sz="4" w:space="0" w:color="auto"/>
            </w:tcBorders>
            <w:vAlign w:val="center"/>
          </w:tcPr>
          <w:p w:rsidR="002B3985" w:rsidRPr="004D70F1" w:rsidRDefault="002B3985" w:rsidP="00750D5C">
            <w:pPr>
              <w:pStyle w:val="Default"/>
              <w:jc w:val="center"/>
              <w:outlineLvl w:val="0"/>
              <w:rPr>
                <w:rFonts w:ascii="Times New Roman" w:hAnsi="Times New Roman" w:cs="Times New Roman"/>
                <w:b/>
                <w:color w:val="auto"/>
                <w:sz w:val="22"/>
                <w:szCs w:val="22"/>
                <w:lang w:val="en-US"/>
              </w:rPr>
            </w:pPr>
            <w:r w:rsidRPr="004D70F1">
              <w:rPr>
                <w:rFonts w:ascii="Times New Roman" w:hAnsi="Times New Roman" w:cs="Times New Roman"/>
                <w:b/>
                <w:color w:val="auto"/>
                <w:sz w:val="22"/>
                <w:szCs w:val="22"/>
                <w:lang w:val="en-US"/>
              </w:rPr>
              <w:t>KSS (2003)</w:t>
            </w:r>
          </w:p>
        </w:tc>
        <w:tc>
          <w:tcPr>
            <w:tcW w:w="2153" w:type="pct"/>
            <w:gridSpan w:val="4"/>
            <w:tcBorders>
              <w:top w:val="single" w:sz="4" w:space="0" w:color="auto"/>
              <w:left w:val="single" w:sz="4" w:space="0" w:color="auto"/>
              <w:bottom w:val="single" w:sz="4" w:space="0" w:color="auto"/>
            </w:tcBorders>
            <w:vAlign w:val="center"/>
          </w:tcPr>
          <w:p w:rsidR="002B3985" w:rsidRPr="004D70F1" w:rsidRDefault="002B3985" w:rsidP="00750D5C">
            <w:pPr>
              <w:pStyle w:val="Default"/>
              <w:jc w:val="center"/>
              <w:outlineLvl w:val="0"/>
              <w:rPr>
                <w:rFonts w:ascii="Times New Roman" w:hAnsi="Times New Roman" w:cs="Times New Roman"/>
                <w:b/>
                <w:color w:val="auto"/>
                <w:sz w:val="22"/>
                <w:szCs w:val="22"/>
                <w:lang w:val="en-US"/>
              </w:rPr>
            </w:pPr>
            <w:r w:rsidRPr="004D70F1">
              <w:rPr>
                <w:rFonts w:ascii="Times New Roman" w:hAnsi="Times New Roman" w:cs="Times New Roman"/>
                <w:b/>
                <w:color w:val="auto"/>
                <w:sz w:val="22"/>
                <w:szCs w:val="22"/>
                <w:lang w:val="en-US"/>
              </w:rPr>
              <w:t>Kruse (2011)</w:t>
            </w:r>
          </w:p>
        </w:tc>
        <w:tc>
          <w:tcPr>
            <w:tcW w:w="557" w:type="pct"/>
            <w:gridSpan w:val="2"/>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
        </w:tc>
      </w:tr>
      <w:tr w:rsidR="002B3985" w:rsidRPr="0077115E" w:rsidTr="00517E42">
        <w:tc>
          <w:tcPr>
            <w:tcW w:w="305"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g</w:t>
            </w:r>
          </w:p>
        </w:tc>
        <w:tc>
          <w:tcPr>
            <w:tcW w:w="440"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Ham</w:t>
            </w:r>
          </w:p>
        </w:tc>
        <w:tc>
          <w:tcPr>
            <w:tcW w:w="736"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809" w:type="pct"/>
            <w:tcBorders>
              <w:top w:val="single" w:sz="4" w:space="0" w:color="auto"/>
              <w:bottom w:val="single" w:sz="4" w:space="0" w:color="auto"/>
              <w:righ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ve</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Trendde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305" w:type="pct"/>
            <w:tcBorders>
              <w:top w:val="single" w:sz="4" w:space="0" w:color="auto"/>
              <w:left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g</w:t>
            </w:r>
          </w:p>
        </w:tc>
        <w:tc>
          <w:tcPr>
            <w:tcW w:w="350"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Ham</w:t>
            </w:r>
          </w:p>
        </w:tc>
        <w:tc>
          <w:tcPr>
            <w:tcW w:w="736"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762"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ve</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Trendde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557" w:type="pct"/>
            <w:gridSpan w:val="2"/>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Sonuç</w:t>
            </w:r>
            <w:proofErr w:type="spellEnd"/>
          </w:p>
        </w:tc>
      </w:tr>
      <w:tr w:rsidR="002B3985" w:rsidRPr="0077115E" w:rsidTr="00517E42">
        <w:tc>
          <w:tcPr>
            <w:tcW w:w="305" w:type="pct"/>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440" w:type="pct"/>
            <w:tcBorders>
              <w:top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638</w:t>
            </w:r>
          </w:p>
        </w:tc>
        <w:tc>
          <w:tcPr>
            <w:tcW w:w="736" w:type="pct"/>
            <w:tcBorders>
              <w:top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46</w:t>
            </w:r>
          </w:p>
        </w:tc>
        <w:tc>
          <w:tcPr>
            <w:tcW w:w="809" w:type="pct"/>
            <w:tcBorders>
              <w:top w:val="single" w:sz="4" w:space="0" w:color="auto"/>
              <w:right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791</w:t>
            </w:r>
          </w:p>
        </w:tc>
        <w:tc>
          <w:tcPr>
            <w:tcW w:w="305" w:type="pct"/>
            <w:tcBorders>
              <w:top w:val="single" w:sz="4" w:space="0" w:color="auto"/>
              <w:lef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350" w:type="pct"/>
            <w:tcBorders>
              <w:top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5,</w:t>
            </w:r>
            <w:r w:rsidR="002B3985" w:rsidRPr="0077115E">
              <w:rPr>
                <w:rFonts w:ascii="Times New Roman" w:hAnsi="Times New Roman" w:cs="Times New Roman"/>
                <w:color w:val="auto"/>
                <w:sz w:val="22"/>
                <w:szCs w:val="22"/>
                <w:lang w:val="en-US"/>
              </w:rPr>
              <w:t>637</w:t>
            </w:r>
          </w:p>
        </w:tc>
        <w:tc>
          <w:tcPr>
            <w:tcW w:w="736" w:type="pct"/>
            <w:tcBorders>
              <w:top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796</w:t>
            </w:r>
          </w:p>
        </w:tc>
        <w:tc>
          <w:tcPr>
            <w:tcW w:w="762" w:type="pct"/>
            <w:tcBorders>
              <w:top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6,</w:t>
            </w:r>
            <w:r w:rsidR="002B3985" w:rsidRPr="0077115E">
              <w:rPr>
                <w:rFonts w:ascii="Times New Roman" w:hAnsi="Times New Roman" w:cs="Times New Roman"/>
                <w:color w:val="auto"/>
                <w:sz w:val="22"/>
                <w:szCs w:val="22"/>
                <w:lang w:val="en-US"/>
              </w:rPr>
              <w:t>935</w:t>
            </w:r>
          </w:p>
        </w:tc>
        <w:tc>
          <w:tcPr>
            <w:tcW w:w="557" w:type="pct"/>
            <w:gridSpan w:val="2"/>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517E42">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2</w:t>
            </w:r>
          </w:p>
        </w:tc>
        <w:tc>
          <w:tcPr>
            <w:tcW w:w="440" w:type="pct"/>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667</w:t>
            </w:r>
          </w:p>
        </w:tc>
        <w:tc>
          <w:tcPr>
            <w:tcW w:w="736" w:type="pct"/>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99</w:t>
            </w:r>
          </w:p>
        </w:tc>
        <w:tc>
          <w:tcPr>
            <w:tcW w:w="809" w:type="pct"/>
            <w:tcBorders>
              <w:right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830</w:t>
            </w:r>
          </w:p>
        </w:tc>
        <w:tc>
          <w:tcPr>
            <w:tcW w:w="305" w:type="pct"/>
            <w:tcBorders>
              <w:lef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2</w:t>
            </w:r>
          </w:p>
        </w:tc>
        <w:tc>
          <w:tcPr>
            <w:tcW w:w="350" w:type="pct"/>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5,</w:t>
            </w:r>
            <w:r w:rsidR="002B3985" w:rsidRPr="0077115E">
              <w:rPr>
                <w:rFonts w:ascii="Times New Roman" w:hAnsi="Times New Roman" w:cs="Times New Roman"/>
                <w:color w:val="auto"/>
                <w:sz w:val="22"/>
                <w:szCs w:val="22"/>
                <w:lang w:val="en-US"/>
              </w:rPr>
              <w:t>726</w:t>
            </w:r>
          </w:p>
        </w:tc>
        <w:tc>
          <w:tcPr>
            <w:tcW w:w="736" w:type="pct"/>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4,</w:t>
            </w:r>
            <w:r w:rsidR="002B3985" w:rsidRPr="0077115E">
              <w:rPr>
                <w:rFonts w:ascii="Times New Roman" w:hAnsi="Times New Roman" w:cs="Times New Roman"/>
                <w:color w:val="auto"/>
                <w:sz w:val="22"/>
                <w:szCs w:val="22"/>
                <w:lang w:val="en-US"/>
              </w:rPr>
              <w:t>000</w:t>
            </w:r>
          </w:p>
        </w:tc>
        <w:tc>
          <w:tcPr>
            <w:tcW w:w="762" w:type="pct"/>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7,</w:t>
            </w:r>
            <w:r w:rsidR="002B3985" w:rsidRPr="0077115E">
              <w:rPr>
                <w:rFonts w:ascii="Times New Roman" w:hAnsi="Times New Roman" w:cs="Times New Roman"/>
                <w:color w:val="auto"/>
                <w:sz w:val="22"/>
                <w:szCs w:val="22"/>
                <w:lang w:val="en-US"/>
              </w:rPr>
              <w:t>204</w:t>
            </w:r>
          </w:p>
        </w:tc>
        <w:tc>
          <w:tcPr>
            <w:tcW w:w="557" w:type="pct"/>
            <w:gridSpan w:val="2"/>
            <w:vAlign w:val="center"/>
          </w:tcPr>
          <w:p w:rsidR="004D70F1" w:rsidRDefault="004D70F1" w:rsidP="00750D5C">
            <w:pPr>
              <w:pStyle w:val="Default"/>
              <w:jc w:val="center"/>
              <w:outlineLvl w:val="0"/>
              <w:rPr>
                <w:rFonts w:ascii="Times New Roman" w:hAnsi="Times New Roman" w:cs="Times New Roman"/>
                <w:color w:val="auto"/>
                <w:sz w:val="22"/>
                <w:szCs w:val="22"/>
                <w:lang w:val="en-US"/>
              </w:rPr>
            </w:pPr>
          </w:p>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517E42">
        <w:tc>
          <w:tcPr>
            <w:tcW w:w="305" w:type="pct"/>
            <w:tcBorders>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3</w:t>
            </w:r>
          </w:p>
        </w:tc>
        <w:tc>
          <w:tcPr>
            <w:tcW w:w="440" w:type="pct"/>
            <w:tcBorders>
              <w:bottom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725</w:t>
            </w:r>
          </w:p>
        </w:tc>
        <w:tc>
          <w:tcPr>
            <w:tcW w:w="736" w:type="pct"/>
            <w:tcBorders>
              <w:bottom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042</w:t>
            </w:r>
          </w:p>
        </w:tc>
        <w:tc>
          <w:tcPr>
            <w:tcW w:w="809" w:type="pct"/>
            <w:tcBorders>
              <w:bottom w:val="single" w:sz="4" w:space="0" w:color="auto"/>
              <w:right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12</w:t>
            </w:r>
          </w:p>
        </w:tc>
        <w:tc>
          <w:tcPr>
            <w:tcW w:w="305" w:type="pct"/>
            <w:tcBorders>
              <w:left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3</w:t>
            </w:r>
          </w:p>
        </w:tc>
        <w:tc>
          <w:tcPr>
            <w:tcW w:w="350" w:type="pct"/>
            <w:tcBorders>
              <w:bottom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5,</w:t>
            </w:r>
            <w:r w:rsidR="002B3985" w:rsidRPr="0077115E">
              <w:rPr>
                <w:rFonts w:ascii="Times New Roman" w:hAnsi="Times New Roman" w:cs="Times New Roman"/>
                <w:color w:val="auto"/>
                <w:sz w:val="22"/>
                <w:szCs w:val="22"/>
                <w:lang w:val="en-US"/>
              </w:rPr>
              <w:t>846</w:t>
            </w:r>
          </w:p>
        </w:tc>
        <w:tc>
          <w:tcPr>
            <w:tcW w:w="736" w:type="pct"/>
            <w:tcBorders>
              <w:bottom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4,</w:t>
            </w:r>
            <w:r w:rsidR="002B3985" w:rsidRPr="0077115E">
              <w:rPr>
                <w:rFonts w:ascii="Times New Roman" w:hAnsi="Times New Roman" w:cs="Times New Roman"/>
                <w:color w:val="auto"/>
                <w:sz w:val="22"/>
                <w:szCs w:val="22"/>
                <w:lang w:val="en-US"/>
              </w:rPr>
              <w:t>175</w:t>
            </w:r>
          </w:p>
        </w:tc>
        <w:tc>
          <w:tcPr>
            <w:tcW w:w="762" w:type="pct"/>
            <w:tcBorders>
              <w:bottom w:val="single" w:sz="4" w:space="0" w:color="auto"/>
            </w:tcBorders>
            <w:vAlign w:val="center"/>
          </w:tcPr>
          <w:p w:rsidR="002B3985" w:rsidRPr="0077115E" w:rsidRDefault="00A054CE"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7,</w:t>
            </w:r>
            <w:r w:rsidR="002B3985" w:rsidRPr="0077115E">
              <w:rPr>
                <w:rFonts w:ascii="Times New Roman" w:hAnsi="Times New Roman" w:cs="Times New Roman"/>
                <w:color w:val="auto"/>
                <w:sz w:val="22"/>
                <w:szCs w:val="22"/>
                <w:lang w:val="en-US"/>
              </w:rPr>
              <w:t>773</w:t>
            </w:r>
          </w:p>
        </w:tc>
        <w:tc>
          <w:tcPr>
            <w:tcW w:w="557" w:type="pct"/>
            <w:gridSpan w:val="2"/>
            <w:tcBorders>
              <w:bottom w:val="single" w:sz="4" w:space="0" w:color="auto"/>
            </w:tcBorders>
            <w:vAlign w:val="center"/>
          </w:tcPr>
          <w:p w:rsidR="004D70F1" w:rsidRDefault="004D70F1" w:rsidP="00750D5C">
            <w:pPr>
              <w:pStyle w:val="Default"/>
              <w:jc w:val="center"/>
              <w:outlineLvl w:val="0"/>
              <w:rPr>
                <w:rFonts w:ascii="Times New Roman" w:hAnsi="Times New Roman" w:cs="Times New Roman"/>
                <w:color w:val="auto"/>
                <w:sz w:val="22"/>
                <w:szCs w:val="22"/>
                <w:lang w:val="en-US"/>
              </w:rPr>
            </w:pPr>
          </w:p>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750D5C">
        <w:trPr>
          <w:trHeight w:val="134"/>
        </w:trPr>
        <w:tc>
          <w:tcPr>
            <w:tcW w:w="5000" w:type="pct"/>
            <w:gridSpan w:val="10"/>
            <w:tcBorders>
              <w:top w:val="single" w:sz="4" w:space="0" w:color="auto"/>
              <w:bottom w:val="single" w:sz="4" w:space="0" w:color="auto"/>
            </w:tcBorders>
            <w:vAlign w:val="center"/>
          </w:tcPr>
          <w:p w:rsidR="002B3985" w:rsidRPr="002B3985" w:rsidRDefault="002B3985" w:rsidP="00750D5C">
            <w:pPr>
              <w:pStyle w:val="Default"/>
              <w:jc w:val="center"/>
              <w:outlineLvl w:val="0"/>
              <w:rPr>
                <w:rFonts w:ascii="Times New Roman" w:hAnsi="Times New Roman" w:cs="Times New Roman"/>
                <w:b/>
                <w:color w:val="auto"/>
                <w:sz w:val="22"/>
                <w:szCs w:val="22"/>
                <w:lang w:val="en-US"/>
              </w:rPr>
            </w:pPr>
            <w:r w:rsidRPr="002B3985">
              <w:rPr>
                <w:rFonts w:ascii="Times New Roman" w:hAnsi="Times New Roman" w:cs="Times New Roman"/>
                <w:b/>
                <w:color w:val="auto"/>
                <w:sz w:val="22"/>
                <w:szCs w:val="22"/>
                <w:lang w:val="en-US"/>
              </w:rPr>
              <w:t xml:space="preserve">BİST 100 </w:t>
            </w:r>
            <w:proofErr w:type="spellStart"/>
            <w:r w:rsidRPr="002B3985">
              <w:rPr>
                <w:rFonts w:ascii="Times New Roman" w:hAnsi="Times New Roman" w:cs="Times New Roman"/>
                <w:b/>
                <w:color w:val="auto"/>
                <w:sz w:val="22"/>
                <w:szCs w:val="22"/>
                <w:lang w:val="en-US"/>
              </w:rPr>
              <w:t>Saatlik</w:t>
            </w:r>
            <w:proofErr w:type="spellEnd"/>
          </w:p>
        </w:tc>
      </w:tr>
      <w:tr w:rsidR="002B3985" w:rsidRPr="0077115E" w:rsidTr="00517E42">
        <w:trPr>
          <w:trHeight w:val="134"/>
        </w:trPr>
        <w:tc>
          <w:tcPr>
            <w:tcW w:w="2290" w:type="pct"/>
            <w:gridSpan w:val="4"/>
            <w:tcBorders>
              <w:top w:val="single" w:sz="4" w:space="0" w:color="auto"/>
              <w:bottom w:val="single" w:sz="4" w:space="0" w:color="auto"/>
              <w:right w:val="single" w:sz="4" w:space="0" w:color="auto"/>
            </w:tcBorders>
            <w:vAlign w:val="center"/>
          </w:tcPr>
          <w:p w:rsidR="002B3985" w:rsidRPr="004D70F1" w:rsidRDefault="002B3985" w:rsidP="00750D5C">
            <w:pPr>
              <w:pStyle w:val="Default"/>
              <w:jc w:val="center"/>
              <w:outlineLvl w:val="0"/>
              <w:rPr>
                <w:rFonts w:ascii="Times New Roman" w:hAnsi="Times New Roman" w:cs="Times New Roman"/>
                <w:b/>
                <w:color w:val="auto"/>
                <w:sz w:val="22"/>
                <w:szCs w:val="22"/>
                <w:lang w:val="en-US"/>
              </w:rPr>
            </w:pPr>
            <w:r w:rsidRPr="004D70F1">
              <w:rPr>
                <w:rFonts w:ascii="Times New Roman" w:hAnsi="Times New Roman" w:cs="Times New Roman"/>
                <w:b/>
                <w:color w:val="auto"/>
                <w:sz w:val="22"/>
                <w:szCs w:val="22"/>
                <w:lang w:val="en-US"/>
              </w:rPr>
              <w:t>KSS (2003)</w:t>
            </w:r>
          </w:p>
        </w:tc>
        <w:tc>
          <w:tcPr>
            <w:tcW w:w="2153" w:type="pct"/>
            <w:gridSpan w:val="4"/>
            <w:tcBorders>
              <w:top w:val="single" w:sz="4" w:space="0" w:color="auto"/>
              <w:left w:val="single" w:sz="4" w:space="0" w:color="auto"/>
              <w:bottom w:val="single" w:sz="4" w:space="0" w:color="auto"/>
            </w:tcBorders>
            <w:vAlign w:val="center"/>
          </w:tcPr>
          <w:p w:rsidR="002B3985" w:rsidRPr="004D70F1" w:rsidRDefault="002B3985" w:rsidP="00750D5C">
            <w:pPr>
              <w:pStyle w:val="Default"/>
              <w:jc w:val="center"/>
              <w:outlineLvl w:val="0"/>
              <w:rPr>
                <w:rFonts w:ascii="Times New Roman" w:hAnsi="Times New Roman" w:cs="Times New Roman"/>
                <w:b/>
                <w:color w:val="auto"/>
                <w:sz w:val="22"/>
                <w:szCs w:val="22"/>
                <w:lang w:val="en-US"/>
              </w:rPr>
            </w:pPr>
            <w:r w:rsidRPr="004D70F1">
              <w:rPr>
                <w:rFonts w:ascii="Times New Roman" w:hAnsi="Times New Roman" w:cs="Times New Roman"/>
                <w:b/>
                <w:color w:val="auto"/>
                <w:sz w:val="22"/>
                <w:szCs w:val="22"/>
                <w:lang w:val="en-US"/>
              </w:rPr>
              <w:t>Kruse (2011)</w:t>
            </w:r>
          </w:p>
        </w:tc>
        <w:tc>
          <w:tcPr>
            <w:tcW w:w="557" w:type="pct"/>
            <w:gridSpan w:val="2"/>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
        </w:tc>
      </w:tr>
      <w:tr w:rsidR="002B3985" w:rsidRPr="0077115E" w:rsidTr="00517E42">
        <w:trPr>
          <w:trHeight w:val="134"/>
        </w:trPr>
        <w:tc>
          <w:tcPr>
            <w:tcW w:w="305"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g</w:t>
            </w:r>
          </w:p>
        </w:tc>
        <w:tc>
          <w:tcPr>
            <w:tcW w:w="440"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Ham</w:t>
            </w:r>
          </w:p>
        </w:tc>
        <w:tc>
          <w:tcPr>
            <w:tcW w:w="736"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809" w:type="pct"/>
            <w:tcBorders>
              <w:top w:val="single" w:sz="4" w:space="0" w:color="auto"/>
              <w:bottom w:val="single" w:sz="4" w:space="0" w:color="auto"/>
              <w:righ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ve</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Trendde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305" w:type="pct"/>
            <w:tcBorders>
              <w:top w:val="single" w:sz="4" w:space="0" w:color="auto"/>
              <w:left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g</w:t>
            </w:r>
          </w:p>
        </w:tc>
        <w:tc>
          <w:tcPr>
            <w:tcW w:w="350"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Ham</w:t>
            </w:r>
          </w:p>
        </w:tc>
        <w:tc>
          <w:tcPr>
            <w:tcW w:w="736"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762" w:type="pct"/>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Ortalamad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ve</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Trendde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Arındırılmış</w:t>
            </w:r>
            <w:proofErr w:type="spellEnd"/>
          </w:p>
        </w:tc>
        <w:tc>
          <w:tcPr>
            <w:tcW w:w="557" w:type="pct"/>
            <w:gridSpan w:val="2"/>
            <w:tcBorders>
              <w:top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Pr>
                <w:rFonts w:ascii="Times New Roman" w:hAnsi="Times New Roman" w:cs="Times New Roman"/>
                <w:color w:val="auto"/>
                <w:sz w:val="22"/>
                <w:szCs w:val="22"/>
                <w:lang w:val="en-US"/>
              </w:rPr>
              <w:t>Sonuç</w:t>
            </w:r>
            <w:proofErr w:type="spellEnd"/>
          </w:p>
        </w:tc>
      </w:tr>
      <w:tr w:rsidR="002B3985" w:rsidRPr="0077115E" w:rsidTr="00517E42">
        <w:tc>
          <w:tcPr>
            <w:tcW w:w="305" w:type="pct"/>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440" w:type="pct"/>
            <w:tcBorders>
              <w:top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393</w:t>
            </w:r>
          </w:p>
        </w:tc>
        <w:tc>
          <w:tcPr>
            <w:tcW w:w="736" w:type="pct"/>
            <w:tcBorders>
              <w:top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854</w:t>
            </w:r>
          </w:p>
        </w:tc>
        <w:tc>
          <w:tcPr>
            <w:tcW w:w="809" w:type="pct"/>
            <w:tcBorders>
              <w:top w:val="single" w:sz="4" w:space="0" w:color="auto"/>
              <w:right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93</w:t>
            </w:r>
          </w:p>
        </w:tc>
        <w:tc>
          <w:tcPr>
            <w:tcW w:w="305" w:type="pct"/>
            <w:tcBorders>
              <w:top w:val="single" w:sz="4" w:space="0" w:color="auto"/>
              <w:lef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350" w:type="pct"/>
            <w:tcBorders>
              <w:top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219</w:t>
            </w:r>
          </w:p>
        </w:tc>
        <w:tc>
          <w:tcPr>
            <w:tcW w:w="736" w:type="pct"/>
            <w:tcBorders>
              <w:top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6,</w:t>
            </w:r>
            <w:r w:rsidR="002B3985" w:rsidRPr="0077115E">
              <w:rPr>
                <w:rFonts w:ascii="Times New Roman" w:hAnsi="Times New Roman" w:cs="Times New Roman"/>
                <w:color w:val="auto"/>
                <w:sz w:val="22"/>
                <w:szCs w:val="22"/>
                <w:lang w:val="en-US"/>
              </w:rPr>
              <w:t>340</w:t>
            </w:r>
          </w:p>
        </w:tc>
        <w:tc>
          <w:tcPr>
            <w:tcW w:w="762" w:type="pct"/>
            <w:tcBorders>
              <w:top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4,</w:t>
            </w:r>
            <w:r w:rsidR="002B3985" w:rsidRPr="0077115E">
              <w:rPr>
                <w:rFonts w:ascii="Times New Roman" w:hAnsi="Times New Roman" w:cs="Times New Roman"/>
                <w:color w:val="auto"/>
                <w:sz w:val="22"/>
                <w:szCs w:val="22"/>
                <w:lang w:val="en-US"/>
              </w:rPr>
              <w:t>288</w:t>
            </w:r>
          </w:p>
        </w:tc>
        <w:tc>
          <w:tcPr>
            <w:tcW w:w="557" w:type="pct"/>
            <w:gridSpan w:val="2"/>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517E42">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2</w:t>
            </w:r>
          </w:p>
        </w:tc>
        <w:tc>
          <w:tcPr>
            <w:tcW w:w="44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439</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23</w:t>
            </w:r>
          </w:p>
        </w:tc>
        <w:tc>
          <w:tcPr>
            <w:tcW w:w="809" w:type="pct"/>
            <w:tcBorders>
              <w:right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104</w:t>
            </w:r>
          </w:p>
        </w:tc>
        <w:tc>
          <w:tcPr>
            <w:tcW w:w="305" w:type="pct"/>
            <w:tcBorders>
              <w:left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2</w:t>
            </w:r>
          </w:p>
        </w:tc>
        <w:tc>
          <w:tcPr>
            <w:tcW w:w="35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395</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6,</w:t>
            </w:r>
            <w:r w:rsidR="002B3985" w:rsidRPr="0077115E">
              <w:rPr>
                <w:rFonts w:ascii="Times New Roman" w:hAnsi="Times New Roman" w:cs="Times New Roman"/>
                <w:color w:val="auto"/>
                <w:sz w:val="22"/>
                <w:szCs w:val="22"/>
                <w:lang w:val="en-US"/>
              </w:rPr>
              <w:t>654</w:t>
            </w:r>
          </w:p>
        </w:tc>
        <w:tc>
          <w:tcPr>
            <w:tcW w:w="762"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4,</w:t>
            </w:r>
            <w:r w:rsidR="002B3985" w:rsidRPr="0077115E">
              <w:rPr>
                <w:rFonts w:ascii="Times New Roman" w:hAnsi="Times New Roman" w:cs="Times New Roman"/>
                <w:color w:val="auto"/>
                <w:sz w:val="22"/>
                <w:szCs w:val="22"/>
                <w:lang w:val="en-US"/>
              </w:rPr>
              <w:t>811</w:t>
            </w:r>
          </w:p>
        </w:tc>
        <w:tc>
          <w:tcPr>
            <w:tcW w:w="557" w:type="pct"/>
            <w:gridSpan w:val="2"/>
            <w:vAlign w:val="center"/>
          </w:tcPr>
          <w:p w:rsidR="004D70F1" w:rsidRDefault="004D70F1" w:rsidP="00750D5C">
            <w:pPr>
              <w:pStyle w:val="Default"/>
              <w:jc w:val="center"/>
              <w:outlineLvl w:val="0"/>
              <w:rPr>
                <w:rFonts w:ascii="Times New Roman" w:hAnsi="Times New Roman" w:cs="Times New Roman"/>
                <w:color w:val="auto"/>
                <w:sz w:val="22"/>
                <w:szCs w:val="22"/>
                <w:lang w:val="en-US"/>
              </w:rPr>
            </w:pPr>
          </w:p>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517E42">
        <w:tc>
          <w:tcPr>
            <w:tcW w:w="305" w:type="pct"/>
            <w:tcBorders>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3</w:t>
            </w:r>
          </w:p>
        </w:tc>
        <w:tc>
          <w:tcPr>
            <w:tcW w:w="440"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0,</w:t>
            </w:r>
            <w:r w:rsidR="002B3985" w:rsidRPr="0077115E">
              <w:rPr>
                <w:rFonts w:ascii="Times New Roman" w:hAnsi="Times New Roman" w:cs="Times New Roman"/>
                <w:color w:val="auto"/>
                <w:sz w:val="22"/>
                <w:szCs w:val="22"/>
                <w:lang w:val="en-US"/>
              </w:rPr>
              <w:t>468</w:t>
            </w:r>
          </w:p>
        </w:tc>
        <w:tc>
          <w:tcPr>
            <w:tcW w:w="736"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81</w:t>
            </w:r>
          </w:p>
        </w:tc>
        <w:tc>
          <w:tcPr>
            <w:tcW w:w="809" w:type="pct"/>
            <w:tcBorders>
              <w:bottom w:val="single" w:sz="4" w:space="0" w:color="auto"/>
              <w:right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Pr>
                <w:rFonts w:ascii="Times New Roman" w:hAnsi="Times New Roman" w:cs="Times New Roman"/>
                <w:color w:val="auto"/>
                <w:sz w:val="22"/>
                <w:szCs w:val="22"/>
                <w:lang w:val="en-US"/>
              </w:rPr>
              <w:t>182</w:t>
            </w:r>
          </w:p>
        </w:tc>
        <w:tc>
          <w:tcPr>
            <w:tcW w:w="305" w:type="pct"/>
            <w:tcBorders>
              <w:left w:val="single" w:sz="4" w:space="0" w:color="auto"/>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3</w:t>
            </w:r>
          </w:p>
        </w:tc>
        <w:tc>
          <w:tcPr>
            <w:tcW w:w="350"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556</w:t>
            </w:r>
          </w:p>
        </w:tc>
        <w:tc>
          <w:tcPr>
            <w:tcW w:w="736"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7,</w:t>
            </w:r>
            <w:r w:rsidR="002B3985" w:rsidRPr="0077115E">
              <w:rPr>
                <w:rFonts w:ascii="Times New Roman" w:hAnsi="Times New Roman" w:cs="Times New Roman"/>
                <w:color w:val="auto"/>
                <w:sz w:val="22"/>
                <w:szCs w:val="22"/>
                <w:lang w:val="en-US"/>
              </w:rPr>
              <w:t>022</w:t>
            </w:r>
          </w:p>
        </w:tc>
        <w:tc>
          <w:tcPr>
            <w:tcW w:w="762"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5,</w:t>
            </w:r>
            <w:r w:rsidR="002B3985" w:rsidRPr="0077115E">
              <w:rPr>
                <w:rFonts w:ascii="Times New Roman" w:hAnsi="Times New Roman" w:cs="Times New Roman"/>
                <w:color w:val="auto"/>
                <w:sz w:val="22"/>
                <w:szCs w:val="22"/>
                <w:lang w:val="en-US"/>
              </w:rPr>
              <w:t>468</w:t>
            </w:r>
          </w:p>
        </w:tc>
        <w:tc>
          <w:tcPr>
            <w:tcW w:w="557" w:type="pct"/>
            <w:gridSpan w:val="2"/>
            <w:tcBorders>
              <w:bottom w:val="single" w:sz="4" w:space="0" w:color="auto"/>
            </w:tcBorders>
            <w:vAlign w:val="center"/>
          </w:tcPr>
          <w:p w:rsidR="004D70F1" w:rsidRDefault="004D70F1" w:rsidP="00750D5C">
            <w:pPr>
              <w:pStyle w:val="Default"/>
              <w:jc w:val="center"/>
              <w:outlineLvl w:val="0"/>
              <w:rPr>
                <w:rFonts w:ascii="Times New Roman" w:hAnsi="Times New Roman" w:cs="Times New Roman"/>
                <w:color w:val="auto"/>
                <w:sz w:val="22"/>
                <w:szCs w:val="22"/>
                <w:lang w:val="en-US"/>
              </w:rPr>
            </w:pPr>
          </w:p>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Durağan</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il</w:t>
            </w:r>
            <w:proofErr w:type="spellEnd"/>
          </w:p>
        </w:tc>
      </w:tr>
      <w:tr w:rsidR="002B3985" w:rsidRPr="0077115E" w:rsidTr="00750D5C">
        <w:tc>
          <w:tcPr>
            <w:tcW w:w="2290" w:type="pct"/>
            <w:gridSpan w:val="4"/>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Kritik</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erler</w:t>
            </w:r>
            <w:proofErr w:type="spellEnd"/>
          </w:p>
        </w:tc>
        <w:tc>
          <w:tcPr>
            <w:tcW w:w="2710" w:type="pct"/>
            <w:gridSpan w:val="6"/>
            <w:tcBorders>
              <w:top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roofErr w:type="spellStart"/>
            <w:r w:rsidRPr="0077115E">
              <w:rPr>
                <w:rFonts w:ascii="Times New Roman" w:hAnsi="Times New Roman" w:cs="Times New Roman"/>
                <w:color w:val="auto"/>
                <w:sz w:val="22"/>
                <w:szCs w:val="22"/>
                <w:lang w:val="en-US"/>
              </w:rPr>
              <w:t>Kritik</w:t>
            </w:r>
            <w:proofErr w:type="spellEnd"/>
            <w:r w:rsidRPr="0077115E">
              <w:rPr>
                <w:rFonts w:ascii="Times New Roman" w:hAnsi="Times New Roman" w:cs="Times New Roman"/>
                <w:color w:val="auto"/>
                <w:sz w:val="22"/>
                <w:szCs w:val="22"/>
                <w:lang w:val="en-US"/>
              </w:rPr>
              <w:t xml:space="preserve"> </w:t>
            </w:r>
            <w:proofErr w:type="spellStart"/>
            <w:r w:rsidRPr="0077115E">
              <w:rPr>
                <w:rFonts w:ascii="Times New Roman" w:hAnsi="Times New Roman" w:cs="Times New Roman"/>
                <w:color w:val="auto"/>
                <w:sz w:val="22"/>
                <w:szCs w:val="22"/>
                <w:lang w:val="en-US"/>
              </w:rPr>
              <w:t>Değerler</w:t>
            </w:r>
            <w:proofErr w:type="spellEnd"/>
          </w:p>
        </w:tc>
      </w:tr>
      <w:tr w:rsidR="002B3985" w:rsidRPr="0077115E" w:rsidTr="00750D5C">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44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82</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48</w:t>
            </w:r>
          </w:p>
        </w:tc>
        <w:tc>
          <w:tcPr>
            <w:tcW w:w="809"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93</w:t>
            </w:r>
          </w:p>
        </w:tc>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w:t>
            </w:r>
          </w:p>
        </w:tc>
        <w:tc>
          <w:tcPr>
            <w:tcW w:w="35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3,</w:t>
            </w:r>
            <w:r w:rsidR="002B3985" w:rsidRPr="0077115E">
              <w:rPr>
                <w:rFonts w:ascii="Times New Roman" w:hAnsi="Times New Roman" w:cs="Times New Roman"/>
                <w:color w:val="auto"/>
                <w:sz w:val="22"/>
                <w:szCs w:val="22"/>
                <w:lang w:val="en-US"/>
              </w:rPr>
              <w:t>15</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3,</w:t>
            </w:r>
            <w:r w:rsidR="002B3985" w:rsidRPr="0077115E">
              <w:rPr>
                <w:rFonts w:ascii="Times New Roman" w:hAnsi="Times New Roman" w:cs="Times New Roman"/>
                <w:color w:val="auto"/>
                <w:sz w:val="22"/>
                <w:szCs w:val="22"/>
                <w:lang w:val="en-US"/>
              </w:rPr>
              <w:t>75</w:t>
            </w:r>
          </w:p>
        </w:tc>
        <w:tc>
          <w:tcPr>
            <w:tcW w:w="809" w:type="pct"/>
            <w:gridSpan w:val="2"/>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7,</w:t>
            </w:r>
            <w:r w:rsidR="002B3985" w:rsidRPr="0077115E">
              <w:rPr>
                <w:rFonts w:ascii="Times New Roman" w:hAnsi="Times New Roman" w:cs="Times New Roman"/>
                <w:color w:val="auto"/>
                <w:sz w:val="22"/>
                <w:szCs w:val="22"/>
                <w:lang w:val="en-US"/>
              </w:rPr>
              <w:t>10</w:t>
            </w:r>
          </w:p>
        </w:tc>
        <w:tc>
          <w:tcPr>
            <w:tcW w:w="510"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
        </w:tc>
      </w:tr>
      <w:tr w:rsidR="002B3985" w:rsidRPr="0077115E" w:rsidTr="00750D5C">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5%</w:t>
            </w:r>
          </w:p>
        </w:tc>
        <w:tc>
          <w:tcPr>
            <w:tcW w:w="44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22</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93</w:t>
            </w:r>
          </w:p>
        </w:tc>
        <w:tc>
          <w:tcPr>
            <w:tcW w:w="809"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40</w:t>
            </w:r>
          </w:p>
        </w:tc>
        <w:tc>
          <w:tcPr>
            <w:tcW w:w="305"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5%</w:t>
            </w:r>
          </w:p>
        </w:tc>
        <w:tc>
          <w:tcPr>
            <w:tcW w:w="350"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9,</w:t>
            </w:r>
            <w:r w:rsidR="002B3985" w:rsidRPr="0077115E">
              <w:rPr>
                <w:rFonts w:ascii="Times New Roman" w:hAnsi="Times New Roman" w:cs="Times New Roman"/>
                <w:color w:val="auto"/>
                <w:sz w:val="22"/>
                <w:szCs w:val="22"/>
                <w:lang w:val="en-US"/>
              </w:rPr>
              <w:t>53</w:t>
            </w:r>
          </w:p>
        </w:tc>
        <w:tc>
          <w:tcPr>
            <w:tcW w:w="736" w:type="pct"/>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0,</w:t>
            </w:r>
            <w:r w:rsidR="002B3985" w:rsidRPr="0077115E">
              <w:rPr>
                <w:rFonts w:ascii="Times New Roman" w:hAnsi="Times New Roman" w:cs="Times New Roman"/>
                <w:color w:val="auto"/>
                <w:sz w:val="22"/>
                <w:szCs w:val="22"/>
                <w:lang w:val="en-US"/>
              </w:rPr>
              <w:t>17</w:t>
            </w:r>
          </w:p>
        </w:tc>
        <w:tc>
          <w:tcPr>
            <w:tcW w:w="809" w:type="pct"/>
            <w:gridSpan w:val="2"/>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2,</w:t>
            </w:r>
            <w:r w:rsidR="002B3985" w:rsidRPr="0077115E">
              <w:rPr>
                <w:rFonts w:ascii="Times New Roman" w:hAnsi="Times New Roman" w:cs="Times New Roman"/>
                <w:color w:val="auto"/>
                <w:sz w:val="22"/>
                <w:szCs w:val="22"/>
                <w:lang w:val="en-US"/>
              </w:rPr>
              <w:t>82</w:t>
            </w:r>
          </w:p>
        </w:tc>
        <w:tc>
          <w:tcPr>
            <w:tcW w:w="510" w:type="pct"/>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
        </w:tc>
      </w:tr>
      <w:tr w:rsidR="002B3985" w:rsidRPr="0077115E" w:rsidTr="00750D5C">
        <w:tc>
          <w:tcPr>
            <w:tcW w:w="305" w:type="pct"/>
            <w:tcBorders>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0%</w:t>
            </w:r>
          </w:p>
        </w:tc>
        <w:tc>
          <w:tcPr>
            <w:tcW w:w="440"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w:t>
            </w:r>
            <w:r w:rsidR="002B3985" w:rsidRPr="0077115E">
              <w:rPr>
                <w:rFonts w:ascii="Times New Roman" w:hAnsi="Times New Roman" w:cs="Times New Roman"/>
                <w:color w:val="auto"/>
                <w:sz w:val="22"/>
                <w:szCs w:val="22"/>
                <w:lang w:val="en-US"/>
              </w:rPr>
              <w:t>92</w:t>
            </w:r>
          </w:p>
        </w:tc>
        <w:tc>
          <w:tcPr>
            <w:tcW w:w="736"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2,</w:t>
            </w:r>
            <w:r w:rsidR="002B3985" w:rsidRPr="0077115E">
              <w:rPr>
                <w:rFonts w:ascii="Times New Roman" w:hAnsi="Times New Roman" w:cs="Times New Roman"/>
                <w:color w:val="auto"/>
                <w:sz w:val="22"/>
                <w:szCs w:val="22"/>
                <w:lang w:val="en-US"/>
              </w:rPr>
              <w:t>66</w:t>
            </w:r>
          </w:p>
        </w:tc>
        <w:tc>
          <w:tcPr>
            <w:tcW w:w="809"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3,</w:t>
            </w:r>
            <w:r w:rsidR="002B3985" w:rsidRPr="0077115E">
              <w:rPr>
                <w:rFonts w:ascii="Times New Roman" w:hAnsi="Times New Roman" w:cs="Times New Roman"/>
                <w:color w:val="auto"/>
                <w:sz w:val="22"/>
                <w:szCs w:val="22"/>
                <w:lang w:val="en-US"/>
              </w:rPr>
              <w:t>13</w:t>
            </w:r>
          </w:p>
        </w:tc>
        <w:tc>
          <w:tcPr>
            <w:tcW w:w="305" w:type="pct"/>
            <w:tcBorders>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10%</w:t>
            </w:r>
          </w:p>
        </w:tc>
        <w:tc>
          <w:tcPr>
            <w:tcW w:w="350" w:type="pct"/>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7,</w:t>
            </w:r>
            <w:r w:rsidR="002B3985" w:rsidRPr="0077115E">
              <w:rPr>
                <w:rFonts w:ascii="Times New Roman" w:hAnsi="Times New Roman" w:cs="Times New Roman"/>
                <w:color w:val="auto"/>
                <w:sz w:val="22"/>
                <w:szCs w:val="22"/>
                <w:lang w:val="en-US"/>
              </w:rPr>
              <w:t>85</w:t>
            </w:r>
          </w:p>
        </w:tc>
        <w:tc>
          <w:tcPr>
            <w:tcW w:w="736" w:type="pct"/>
            <w:tcBorders>
              <w:bottom w:val="single" w:sz="4" w:space="0" w:color="auto"/>
            </w:tcBorders>
            <w:vAlign w:val="center"/>
          </w:tcPr>
          <w:p w:rsidR="002B3985" w:rsidRPr="0077115E" w:rsidRDefault="002B3985" w:rsidP="004D70F1">
            <w:pPr>
              <w:pStyle w:val="Default"/>
              <w:jc w:val="center"/>
              <w:outlineLvl w:val="0"/>
              <w:rPr>
                <w:rFonts w:ascii="Times New Roman" w:hAnsi="Times New Roman" w:cs="Times New Roman"/>
                <w:color w:val="auto"/>
                <w:sz w:val="22"/>
                <w:szCs w:val="22"/>
                <w:lang w:val="en-US"/>
              </w:rPr>
            </w:pPr>
            <w:r w:rsidRPr="0077115E">
              <w:rPr>
                <w:rFonts w:ascii="Times New Roman" w:hAnsi="Times New Roman" w:cs="Times New Roman"/>
                <w:color w:val="auto"/>
                <w:sz w:val="22"/>
                <w:szCs w:val="22"/>
                <w:lang w:val="en-US"/>
              </w:rPr>
              <w:t>8</w:t>
            </w:r>
            <w:r w:rsidR="004D70F1">
              <w:rPr>
                <w:rFonts w:ascii="Times New Roman" w:hAnsi="Times New Roman" w:cs="Times New Roman"/>
                <w:color w:val="auto"/>
                <w:sz w:val="22"/>
                <w:szCs w:val="22"/>
                <w:lang w:val="en-US"/>
              </w:rPr>
              <w:t>,</w:t>
            </w:r>
            <w:r w:rsidRPr="0077115E">
              <w:rPr>
                <w:rFonts w:ascii="Times New Roman" w:hAnsi="Times New Roman" w:cs="Times New Roman"/>
                <w:color w:val="auto"/>
                <w:sz w:val="22"/>
                <w:szCs w:val="22"/>
                <w:lang w:val="en-US"/>
              </w:rPr>
              <w:t>60</w:t>
            </w:r>
          </w:p>
        </w:tc>
        <w:tc>
          <w:tcPr>
            <w:tcW w:w="809" w:type="pct"/>
            <w:gridSpan w:val="2"/>
            <w:tcBorders>
              <w:bottom w:val="single" w:sz="4" w:space="0" w:color="auto"/>
            </w:tcBorders>
            <w:vAlign w:val="center"/>
          </w:tcPr>
          <w:p w:rsidR="002B3985" w:rsidRPr="0077115E" w:rsidRDefault="004D70F1" w:rsidP="00750D5C">
            <w:pPr>
              <w:pStyle w:val="Default"/>
              <w:jc w:val="center"/>
              <w:outlineLvl w:val="0"/>
              <w:rPr>
                <w:rFonts w:ascii="Times New Roman" w:hAnsi="Times New Roman" w:cs="Times New Roman"/>
                <w:color w:val="auto"/>
                <w:sz w:val="22"/>
                <w:szCs w:val="22"/>
                <w:lang w:val="en-US"/>
              </w:rPr>
            </w:pPr>
            <w:r>
              <w:rPr>
                <w:rFonts w:ascii="Times New Roman" w:hAnsi="Times New Roman" w:cs="Times New Roman"/>
                <w:color w:val="auto"/>
                <w:sz w:val="22"/>
                <w:szCs w:val="22"/>
                <w:lang w:val="en-US"/>
              </w:rPr>
              <w:t>11,</w:t>
            </w:r>
            <w:r w:rsidR="002B3985" w:rsidRPr="0077115E">
              <w:rPr>
                <w:rFonts w:ascii="Times New Roman" w:hAnsi="Times New Roman" w:cs="Times New Roman"/>
                <w:color w:val="auto"/>
                <w:sz w:val="22"/>
                <w:szCs w:val="22"/>
                <w:lang w:val="en-US"/>
              </w:rPr>
              <w:t>10</w:t>
            </w:r>
          </w:p>
        </w:tc>
        <w:tc>
          <w:tcPr>
            <w:tcW w:w="510" w:type="pct"/>
            <w:tcBorders>
              <w:bottom w:val="single" w:sz="4" w:space="0" w:color="auto"/>
            </w:tcBorders>
            <w:vAlign w:val="center"/>
          </w:tcPr>
          <w:p w:rsidR="002B3985" w:rsidRPr="0077115E" w:rsidRDefault="002B3985" w:rsidP="00750D5C">
            <w:pPr>
              <w:pStyle w:val="Default"/>
              <w:jc w:val="center"/>
              <w:outlineLvl w:val="0"/>
              <w:rPr>
                <w:rFonts w:ascii="Times New Roman" w:hAnsi="Times New Roman" w:cs="Times New Roman"/>
                <w:color w:val="auto"/>
                <w:sz w:val="22"/>
                <w:szCs w:val="22"/>
                <w:lang w:val="en-US"/>
              </w:rPr>
            </w:pPr>
          </w:p>
        </w:tc>
      </w:tr>
    </w:tbl>
    <w:p w:rsidR="007408C0" w:rsidRDefault="007408C0" w:rsidP="007408C0">
      <w:pPr>
        <w:pStyle w:val="Default"/>
        <w:spacing w:before="240" w:after="240"/>
        <w:jc w:val="both"/>
        <w:rPr>
          <w:rFonts w:ascii="Times New Roman" w:hAnsi="Times New Roman" w:cs="Times New Roman"/>
          <w:b/>
        </w:rPr>
      </w:pPr>
    </w:p>
    <w:p w:rsidR="002D2F76" w:rsidRPr="00327919" w:rsidRDefault="004D70F1" w:rsidP="007408C0">
      <w:pPr>
        <w:pStyle w:val="Default"/>
        <w:spacing w:before="240" w:after="240"/>
        <w:jc w:val="both"/>
        <w:rPr>
          <w:rFonts w:ascii="Times New Roman" w:hAnsi="Times New Roman" w:cs="Times New Roman"/>
          <w:b/>
        </w:rPr>
      </w:pPr>
      <w:r>
        <w:rPr>
          <w:rFonts w:ascii="Times New Roman" w:hAnsi="Times New Roman" w:cs="Times New Roman"/>
          <w:b/>
        </w:rPr>
        <w:t xml:space="preserve">5. </w:t>
      </w:r>
      <w:r w:rsidRPr="00327919">
        <w:rPr>
          <w:rFonts w:ascii="Times New Roman" w:hAnsi="Times New Roman" w:cs="Times New Roman"/>
          <w:b/>
        </w:rPr>
        <w:t>SONUÇ</w:t>
      </w:r>
    </w:p>
    <w:p w:rsidR="009B0F6B" w:rsidRPr="00E71545" w:rsidRDefault="009B0F6B" w:rsidP="007408C0">
      <w:pPr>
        <w:pStyle w:val="Default"/>
        <w:spacing w:before="240" w:after="240"/>
        <w:jc w:val="both"/>
        <w:rPr>
          <w:rFonts w:ascii="Times New Roman" w:hAnsi="Times New Roman" w:cs="Times New Roman"/>
        </w:rPr>
      </w:pPr>
      <w:r w:rsidRPr="00E71545">
        <w:rPr>
          <w:rFonts w:ascii="Times New Roman" w:hAnsi="Times New Roman" w:cs="Times New Roman"/>
        </w:rPr>
        <w:t xml:space="preserve">Hisse senedi piyasalarının etkinliği konusunda </w:t>
      </w:r>
      <w:proofErr w:type="gramStart"/>
      <w:r w:rsidRPr="00E71545">
        <w:rPr>
          <w:rFonts w:ascii="Times New Roman" w:hAnsi="Times New Roman" w:cs="Times New Roman"/>
        </w:rPr>
        <w:t>literatürde</w:t>
      </w:r>
      <w:proofErr w:type="gramEnd"/>
      <w:r w:rsidRPr="00E71545">
        <w:rPr>
          <w:rFonts w:ascii="Times New Roman" w:hAnsi="Times New Roman" w:cs="Times New Roman"/>
        </w:rPr>
        <w:t xml:space="preserve"> henüz tam anlamda bir görüş birliği bulunmamakta</w:t>
      </w:r>
      <w:r w:rsidR="00E45ED1">
        <w:rPr>
          <w:rFonts w:ascii="Times New Roman" w:hAnsi="Times New Roman" w:cs="Times New Roman"/>
        </w:rPr>
        <w:t>,</w:t>
      </w:r>
      <w:r w:rsidRPr="00E71545">
        <w:rPr>
          <w:rFonts w:ascii="Times New Roman" w:hAnsi="Times New Roman" w:cs="Times New Roman"/>
        </w:rPr>
        <w:t xml:space="preserve"> gerek uluslararası gerek ulusal literatürde konu güncelliğini korumaktadır. Bu çalışmada BİST</w:t>
      </w:r>
      <w:r w:rsidR="003E5967" w:rsidRPr="00E71545">
        <w:rPr>
          <w:rFonts w:ascii="Times New Roman" w:hAnsi="Times New Roman" w:cs="Times New Roman"/>
        </w:rPr>
        <w:t xml:space="preserve"> </w:t>
      </w:r>
      <w:r w:rsidRPr="00E71545">
        <w:rPr>
          <w:rFonts w:ascii="Times New Roman" w:hAnsi="Times New Roman" w:cs="Times New Roman"/>
        </w:rPr>
        <w:t>100 Endeksine ait günlük ve saatlik veri seti kullanmak suretiyle Türkiye’de hisse senedi piyasasının zayıf form</w:t>
      </w:r>
      <w:r w:rsidR="00FE5722" w:rsidRPr="00E71545">
        <w:rPr>
          <w:rFonts w:ascii="Times New Roman" w:hAnsi="Times New Roman" w:cs="Times New Roman"/>
        </w:rPr>
        <w:t>da etkin olup olmadığı</w:t>
      </w:r>
      <w:r w:rsidRPr="00E71545">
        <w:rPr>
          <w:rFonts w:ascii="Times New Roman" w:hAnsi="Times New Roman" w:cs="Times New Roman"/>
        </w:rPr>
        <w:t xml:space="preserve"> </w:t>
      </w:r>
      <w:proofErr w:type="gramStart"/>
      <w:r w:rsidRPr="00E71545">
        <w:rPr>
          <w:rFonts w:ascii="Times New Roman" w:hAnsi="Times New Roman" w:cs="Times New Roman"/>
        </w:rPr>
        <w:t>literatürde</w:t>
      </w:r>
      <w:proofErr w:type="gramEnd"/>
      <w:r w:rsidRPr="00E71545">
        <w:rPr>
          <w:rFonts w:ascii="Times New Roman" w:hAnsi="Times New Roman" w:cs="Times New Roman"/>
        </w:rPr>
        <w:t xml:space="preserve"> son zamanlarda geliştirilen doğrusal olmayan birim kök testleri ile </w:t>
      </w:r>
      <w:r w:rsidR="00D30CE1" w:rsidRPr="00E71545">
        <w:rPr>
          <w:rFonts w:ascii="Times New Roman" w:hAnsi="Times New Roman" w:cs="Times New Roman"/>
        </w:rPr>
        <w:t>araştırılmaktadır</w:t>
      </w:r>
      <w:r w:rsidRPr="00E71545">
        <w:rPr>
          <w:rFonts w:ascii="Times New Roman" w:hAnsi="Times New Roman" w:cs="Times New Roman"/>
        </w:rPr>
        <w:t xml:space="preserve">. </w:t>
      </w:r>
      <w:r w:rsidR="00D30CE1" w:rsidRPr="00E71545">
        <w:rPr>
          <w:rFonts w:ascii="Times New Roman" w:hAnsi="Times New Roman" w:cs="Times New Roman"/>
        </w:rPr>
        <w:t xml:space="preserve">Öncelikle uygulanan </w:t>
      </w:r>
      <w:proofErr w:type="spellStart"/>
      <w:r w:rsidR="00D30CE1" w:rsidRPr="00E71545">
        <w:rPr>
          <w:rFonts w:ascii="Times New Roman" w:hAnsi="Times New Roman" w:cs="Times New Roman"/>
        </w:rPr>
        <w:t>d</w:t>
      </w:r>
      <w:r w:rsidR="00AD4AB7">
        <w:rPr>
          <w:rFonts w:ascii="Times New Roman" w:hAnsi="Times New Roman" w:cs="Times New Roman"/>
        </w:rPr>
        <w:t>oğrusallık</w:t>
      </w:r>
      <w:proofErr w:type="spellEnd"/>
      <w:r w:rsidR="00AD4AB7">
        <w:rPr>
          <w:rFonts w:ascii="Times New Roman" w:hAnsi="Times New Roman" w:cs="Times New Roman"/>
        </w:rPr>
        <w:t xml:space="preserve"> testi</w:t>
      </w:r>
      <w:r w:rsidRPr="00E71545">
        <w:rPr>
          <w:rFonts w:ascii="Times New Roman" w:hAnsi="Times New Roman" w:cs="Times New Roman"/>
        </w:rPr>
        <w:t xml:space="preserve"> </w:t>
      </w:r>
      <w:r w:rsidR="00FE5722" w:rsidRPr="00E71545">
        <w:rPr>
          <w:rFonts w:ascii="Times New Roman" w:hAnsi="Times New Roman" w:cs="Times New Roman"/>
        </w:rPr>
        <w:t>her iki frekansta da BİST 100 E</w:t>
      </w:r>
      <w:r w:rsidRPr="00E71545">
        <w:rPr>
          <w:rFonts w:ascii="Times New Roman" w:hAnsi="Times New Roman" w:cs="Times New Roman"/>
        </w:rPr>
        <w:t>ndeksinin doğrusal olmayan özelliklere sahip olduğunu</w:t>
      </w:r>
      <w:r w:rsidR="00D25968" w:rsidRPr="00E71545">
        <w:rPr>
          <w:rFonts w:ascii="Times New Roman" w:hAnsi="Times New Roman" w:cs="Times New Roman"/>
        </w:rPr>
        <w:t xml:space="preserve"> ortaya koymakta</w:t>
      </w:r>
      <w:r w:rsidR="00AD4AB7">
        <w:rPr>
          <w:rFonts w:ascii="Times New Roman" w:hAnsi="Times New Roman" w:cs="Times New Roman"/>
        </w:rPr>
        <w:t>,</w:t>
      </w:r>
      <w:r w:rsidRPr="00E71545">
        <w:rPr>
          <w:rFonts w:ascii="Times New Roman" w:hAnsi="Times New Roman" w:cs="Times New Roman"/>
        </w:rPr>
        <w:t xml:space="preserve"> ele alınan serilerin birim kök özelliklerinin incelenmesi için doğrusal olmayan birim kök testlerinin </w:t>
      </w:r>
      <w:r w:rsidR="00D25968" w:rsidRPr="00E71545">
        <w:rPr>
          <w:rFonts w:ascii="Times New Roman" w:hAnsi="Times New Roman" w:cs="Times New Roman"/>
        </w:rPr>
        <w:t xml:space="preserve">uygulanması gerektiğine işaret etmektedir. </w:t>
      </w:r>
      <w:r w:rsidR="00D30CE1" w:rsidRPr="00E71545">
        <w:rPr>
          <w:rFonts w:ascii="Times New Roman" w:hAnsi="Times New Roman" w:cs="Times New Roman"/>
        </w:rPr>
        <w:t xml:space="preserve">Bunun sonucunda uygulanan </w:t>
      </w:r>
      <w:r w:rsidRPr="00E71545">
        <w:rPr>
          <w:rFonts w:ascii="Times New Roman" w:hAnsi="Times New Roman" w:cs="Times New Roman"/>
        </w:rPr>
        <w:t>doğrusal olmay</w:t>
      </w:r>
      <w:r w:rsidR="00C10AE9">
        <w:rPr>
          <w:rFonts w:ascii="Times New Roman" w:hAnsi="Times New Roman" w:cs="Times New Roman"/>
        </w:rPr>
        <w:t>an ESTAR birim kök testleri ise</w:t>
      </w:r>
      <w:r w:rsidRPr="00E71545">
        <w:rPr>
          <w:rFonts w:ascii="Times New Roman" w:hAnsi="Times New Roman" w:cs="Times New Roman"/>
        </w:rPr>
        <w:t xml:space="preserve"> hisse senedi fiyatlarının birim köke sahip olduğu</w:t>
      </w:r>
      <w:r w:rsidR="00C10AE9">
        <w:rPr>
          <w:rFonts w:ascii="Times New Roman" w:hAnsi="Times New Roman" w:cs="Times New Roman"/>
        </w:rPr>
        <w:t>nu,</w:t>
      </w:r>
      <w:r w:rsidR="00312FDC" w:rsidRPr="00E71545">
        <w:rPr>
          <w:rFonts w:ascii="Times New Roman" w:hAnsi="Times New Roman" w:cs="Times New Roman"/>
        </w:rPr>
        <w:t xml:space="preserve"> Borsa İ</w:t>
      </w:r>
      <w:r w:rsidRPr="00E71545">
        <w:rPr>
          <w:rFonts w:ascii="Times New Roman" w:hAnsi="Times New Roman" w:cs="Times New Roman"/>
        </w:rPr>
        <w:t>stanbul hisse senedi piyasasının zayıf f</w:t>
      </w:r>
      <w:r w:rsidR="00D30CE1" w:rsidRPr="00E71545">
        <w:rPr>
          <w:rFonts w:ascii="Times New Roman" w:hAnsi="Times New Roman" w:cs="Times New Roman"/>
        </w:rPr>
        <w:t>ormda etkin bir piyasa olduğunu ortaya koymaktadır. Bu durum</w:t>
      </w:r>
      <w:r w:rsidRPr="00E71545">
        <w:rPr>
          <w:rFonts w:ascii="Times New Roman" w:hAnsi="Times New Roman" w:cs="Times New Roman"/>
        </w:rPr>
        <w:t xml:space="preserve"> yatırımcılar</w:t>
      </w:r>
      <w:r w:rsidR="00D30CE1" w:rsidRPr="00E71545">
        <w:rPr>
          <w:rFonts w:ascii="Times New Roman" w:hAnsi="Times New Roman" w:cs="Times New Roman"/>
        </w:rPr>
        <w:t>ın</w:t>
      </w:r>
      <w:r w:rsidRPr="00E71545">
        <w:rPr>
          <w:rFonts w:ascii="Times New Roman" w:hAnsi="Times New Roman" w:cs="Times New Roman"/>
        </w:rPr>
        <w:t xml:space="preserve"> etkin stratejiler oluşturmak </w:t>
      </w:r>
      <w:r w:rsidR="00D30CE1" w:rsidRPr="00E71545">
        <w:rPr>
          <w:rFonts w:ascii="Times New Roman" w:hAnsi="Times New Roman" w:cs="Times New Roman"/>
        </w:rPr>
        <w:t>üzere</w:t>
      </w:r>
      <w:r w:rsidRPr="00E71545">
        <w:rPr>
          <w:rFonts w:ascii="Times New Roman" w:hAnsi="Times New Roman" w:cs="Times New Roman"/>
        </w:rPr>
        <w:t xml:space="preserve"> geçmiş </w:t>
      </w:r>
      <w:r w:rsidR="00D25968" w:rsidRPr="00E71545">
        <w:rPr>
          <w:rFonts w:ascii="Times New Roman" w:hAnsi="Times New Roman" w:cs="Times New Roman"/>
        </w:rPr>
        <w:t xml:space="preserve">fiyat </w:t>
      </w:r>
      <w:r w:rsidRPr="00E71545">
        <w:rPr>
          <w:rFonts w:ascii="Times New Roman" w:hAnsi="Times New Roman" w:cs="Times New Roman"/>
        </w:rPr>
        <w:t>veriler</w:t>
      </w:r>
      <w:r w:rsidR="00C10AE9">
        <w:rPr>
          <w:rFonts w:ascii="Times New Roman" w:hAnsi="Times New Roman" w:cs="Times New Roman"/>
        </w:rPr>
        <w:t>in</w:t>
      </w:r>
      <w:r w:rsidRPr="00E71545">
        <w:rPr>
          <w:rFonts w:ascii="Times New Roman" w:hAnsi="Times New Roman" w:cs="Times New Roman"/>
        </w:rPr>
        <w:t xml:space="preserve">den hareket </w:t>
      </w:r>
      <w:r w:rsidR="00D30CE1" w:rsidRPr="00E71545">
        <w:rPr>
          <w:rFonts w:ascii="Times New Roman" w:hAnsi="Times New Roman" w:cs="Times New Roman"/>
        </w:rPr>
        <w:t>edemeyeceklerine işaret etmektedir</w:t>
      </w:r>
      <w:r w:rsidRPr="00E71545">
        <w:rPr>
          <w:rFonts w:ascii="Times New Roman" w:hAnsi="Times New Roman" w:cs="Times New Roman"/>
        </w:rPr>
        <w:t>. Ayrıca, BİST 100 endekslerinin</w:t>
      </w:r>
      <w:r w:rsidR="00D25968" w:rsidRPr="00E71545">
        <w:rPr>
          <w:rFonts w:ascii="Times New Roman" w:hAnsi="Times New Roman" w:cs="Times New Roman"/>
        </w:rPr>
        <w:t xml:space="preserve"> ku</w:t>
      </w:r>
      <w:r w:rsidR="00C10AE9">
        <w:rPr>
          <w:rFonts w:ascii="Times New Roman" w:hAnsi="Times New Roman" w:cs="Times New Roman"/>
        </w:rPr>
        <w:t>llanıldığı gelecek çalışmalarda</w:t>
      </w:r>
      <w:r w:rsidR="00D25968" w:rsidRPr="00E71545">
        <w:rPr>
          <w:rFonts w:ascii="Times New Roman" w:hAnsi="Times New Roman" w:cs="Times New Roman"/>
        </w:rPr>
        <w:t xml:space="preserve"> bu endekslerin</w:t>
      </w:r>
      <w:r w:rsidRPr="00E71545">
        <w:rPr>
          <w:rFonts w:ascii="Times New Roman" w:hAnsi="Times New Roman" w:cs="Times New Roman"/>
        </w:rPr>
        <w:t xml:space="preserve"> doğrusal olmayan yapısının dikkate alınması gerektiği de ifade edilebilir. </w:t>
      </w:r>
    </w:p>
    <w:p w:rsidR="00AD0D03" w:rsidRPr="00AD0D03" w:rsidRDefault="004D70F1" w:rsidP="007408C0">
      <w:pPr>
        <w:pStyle w:val="Default"/>
        <w:spacing w:before="240" w:after="240"/>
        <w:jc w:val="both"/>
        <w:rPr>
          <w:rFonts w:ascii="Times New Roman" w:hAnsi="Times New Roman" w:cs="Times New Roman"/>
          <w:b/>
        </w:rPr>
      </w:pPr>
      <w:r>
        <w:rPr>
          <w:rFonts w:ascii="Times New Roman" w:hAnsi="Times New Roman" w:cs="Times New Roman"/>
          <w:b/>
        </w:rPr>
        <w:lastRenderedPageBreak/>
        <w:t>KAYNAKÇA</w:t>
      </w:r>
    </w:p>
    <w:p w:rsidR="00AD0D03" w:rsidRPr="00FE75F4" w:rsidRDefault="00ED1ABF"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AKTAŞ</w:t>
      </w:r>
      <w:r w:rsidR="00D1432C" w:rsidRPr="00FE75F4">
        <w:rPr>
          <w:rFonts w:ascii="Times New Roman" w:hAnsi="Times New Roman" w:cs="Times New Roman"/>
        </w:rPr>
        <w:t>, H.</w:t>
      </w:r>
      <w:r w:rsidR="00AD0D03" w:rsidRPr="00FE75F4">
        <w:rPr>
          <w:rFonts w:ascii="Times New Roman" w:hAnsi="Times New Roman" w:cs="Times New Roman"/>
        </w:rPr>
        <w:t xml:space="preserve"> </w:t>
      </w:r>
      <w:r>
        <w:rPr>
          <w:rFonts w:ascii="Times New Roman" w:hAnsi="Times New Roman" w:cs="Times New Roman"/>
        </w:rPr>
        <w:t>ve M. KOZOĞLU</w:t>
      </w:r>
      <w:r w:rsidR="004D70F1">
        <w:rPr>
          <w:rFonts w:ascii="Times New Roman" w:hAnsi="Times New Roman" w:cs="Times New Roman"/>
        </w:rPr>
        <w:t>,</w:t>
      </w:r>
      <w:r w:rsidR="00AD0D03" w:rsidRPr="00FE75F4">
        <w:rPr>
          <w:rFonts w:ascii="Times New Roman" w:hAnsi="Times New Roman" w:cs="Times New Roman"/>
        </w:rPr>
        <w:t xml:space="preserve"> </w:t>
      </w:r>
      <w:r w:rsidR="00D1432C" w:rsidRPr="00FE75F4">
        <w:rPr>
          <w:rFonts w:ascii="Times New Roman" w:hAnsi="Times New Roman" w:cs="Times New Roman"/>
        </w:rPr>
        <w:t>(2007),</w:t>
      </w:r>
      <w:r w:rsidR="001C0EC0">
        <w:rPr>
          <w:rFonts w:ascii="Times New Roman" w:hAnsi="Times New Roman" w:cs="Times New Roman"/>
        </w:rPr>
        <w:t xml:space="preserve"> </w:t>
      </w:r>
      <w:r w:rsidR="00AD0D03" w:rsidRPr="001C0EC0">
        <w:rPr>
          <w:rFonts w:ascii="Times New Roman" w:hAnsi="Times New Roman" w:cs="Times New Roman"/>
          <w:b/>
        </w:rPr>
        <w:t>Haftanın Günleri Etkisinin İstanbul Menkul Kıymetler Borsası'nda GARCH Modeli ile Test Edilmesi</w:t>
      </w:r>
      <w:r w:rsidR="00AD0D03" w:rsidRPr="00FE75F4">
        <w:rPr>
          <w:rFonts w:ascii="Times New Roman" w:hAnsi="Times New Roman" w:cs="Times New Roman"/>
        </w:rPr>
        <w:t xml:space="preserve">, Finans Politik &amp; Ekonomik Yorumlar, 44 </w:t>
      </w:r>
      <w:r w:rsidR="00D1432C" w:rsidRPr="00FE75F4">
        <w:rPr>
          <w:rFonts w:ascii="Times New Roman" w:hAnsi="Times New Roman" w:cs="Times New Roman"/>
        </w:rPr>
        <w:t>(</w:t>
      </w:r>
      <w:r w:rsidR="00AD0D03" w:rsidRPr="00FE75F4">
        <w:rPr>
          <w:rFonts w:ascii="Times New Roman" w:hAnsi="Times New Roman" w:cs="Times New Roman"/>
        </w:rPr>
        <w:t>514</w:t>
      </w:r>
      <w:r w:rsidR="00D1432C" w:rsidRPr="00FE75F4">
        <w:rPr>
          <w:rFonts w:ascii="Times New Roman" w:hAnsi="Times New Roman" w:cs="Times New Roman"/>
        </w:rPr>
        <w:t>)</w:t>
      </w:r>
      <w:r w:rsidR="00AD0D03" w:rsidRPr="00FE75F4">
        <w:rPr>
          <w:rFonts w:ascii="Times New Roman" w:hAnsi="Times New Roman" w:cs="Times New Roman"/>
        </w:rPr>
        <w:t>, 37-45.</w:t>
      </w:r>
    </w:p>
    <w:p w:rsidR="00AD0D03" w:rsidRPr="00FE75F4" w:rsidRDefault="00ED1ABF" w:rsidP="00553CBF">
      <w:pPr>
        <w:pStyle w:val="Default"/>
        <w:numPr>
          <w:ilvl w:val="0"/>
          <w:numId w:val="17"/>
        </w:numPr>
        <w:spacing w:before="240" w:after="240"/>
        <w:jc w:val="both"/>
        <w:rPr>
          <w:rFonts w:ascii="Times New Roman" w:hAnsi="Times New Roman" w:cs="Times New Roman"/>
        </w:rPr>
      </w:pPr>
      <w:r w:rsidRPr="00FE75F4">
        <w:rPr>
          <w:rFonts w:ascii="Times New Roman" w:hAnsi="Times New Roman" w:cs="Times New Roman"/>
        </w:rPr>
        <w:t>ALEXEEV</w:t>
      </w:r>
      <w:r w:rsidR="009D4FC6">
        <w:rPr>
          <w:rFonts w:ascii="Times New Roman" w:hAnsi="Times New Roman" w:cs="Times New Roman"/>
        </w:rPr>
        <w:t>, V.</w:t>
      </w:r>
      <w:r w:rsidR="00AD0D03" w:rsidRPr="00FE75F4">
        <w:rPr>
          <w:rFonts w:ascii="Times New Roman" w:hAnsi="Times New Roman" w:cs="Times New Roman"/>
        </w:rPr>
        <w:t xml:space="preserve"> </w:t>
      </w:r>
      <w:r w:rsidR="00621795" w:rsidRPr="00FE75F4">
        <w:rPr>
          <w:rFonts w:ascii="Times New Roman" w:hAnsi="Times New Roman" w:cs="Times New Roman"/>
        </w:rPr>
        <w:t xml:space="preserve">ve F. </w:t>
      </w:r>
      <w:r w:rsidRPr="00FE75F4">
        <w:rPr>
          <w:rFonts w:ascii="Times New Roman" w:hAnsi="Times New Roman" w:cs="Times New Roman"/>
        </w:rPr>
        <w:t>TAPON</w:t>
      </w:r>
      <w:r w:rsidR="004D70F1">
        <w:rPr>
          <w:rFonts w:ascii="Times New Roman" w:hAnsi="Times New Roman" w:cs="Times New Roman"/>
        </w:rPr>
        <w:t>,</w:t>
      </w:r>
      <w:r w:rsidR="00621795" w:rsidRPr="00FE75F4">
        <w:rPr>
          <w:rFonts w:ascii="Times New Roman" w:hAnsi="Times New Roman" w:cs="Times New Roman"/>
        </w:rPr>
        <w:t xml:space="preserve"> (</w:t>
      </w:r>
      <w:r w:rsidR="00AD0D03" w:rsidRPr="00FE75F4">
        <w:rPr>
          <w:rFonts w:ascii="Times New Roman" w:hAnsi="Times New Roman" w:cs="Times New Roman"/>
        </w:rPr>
        <w:t>2011</w:t>
      </w:r>
      <w:r w:rsidR="00621795" w:rsidRPr="00FE75F4">
        <w:rPr>
          <w:rFonts w:ascii="Times New Roman" w:hAnsi="Times New Roman" w:cs="Times New Roman"/>
        </w:rPr>
        <w:t>),</w:t>
      </w:r>
      <w:r w:rsidR="00AD0D03" w:rsidRPr="00FE75F4">
        <w:rPr>
          <w:rFonts w:ascii="Times New Roman" w:hAnsi="Times New Roman" w:cs="Times New Roman"/>
        </w:rPr>
        <w:t xml:space="preserve"> </w:t>
      </w:r>
      <w:proofErr w:type="spellStart"/>
      <w:r w:rsidR="00AD0D03" w:rsidRPr="001C0EC0">
        <w:rPr>
          <w:rFonts w:ascii="Times New Roman" w:hAnsi="Times New Roman" w:cs="Times New Roman"/>
          <w:b/>
        </w:rPr>
        <w:t>Testing</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weak</w:t>
      </w:r>
      <w:proofErr w:type="spellEnd"/>
      <w:r w:rsidR="00AD0D03" w:rsidRPr="001C0EC0">
        <w:rPr>
          <w:rFonts w:ascii="Times New Roman" w:hAnsi="Times New Roman" w:cs="Times New Roman"/>
          <w:b/>
        </w:rPr>
        <w:t xml:space="preserve"> form</w:t>
      </w:r>
      <w:r w:rsidR="00621795" w:rsidRPr="001C0EC0">
        <w:rPr>
          <w:rFonts w:ascii="Times New Roman" w:hAnsi="Times New Roman" w:cs="Times New Roman"/>
          <w:b/>
        </w:rPr>
        <w:t xml:space="preserve"> </w:t>
      </w:r>
      <w:proofErr w:type="spellStart"/>
      <w:r w:rsidR="00AD0D03" w:rsidRPr="001C0EC0">
        <w:rPr>
          <w:rFonts w:ascii="Times New Roman" w:hAnsi="Times New Roman" w:cs="Times New Roman"/>
          <w:b/>
        </w:rPr>
        <w:t>efficienc</w:t>
      </w:r>
      <w:r w:rsidR="00621795" w:rsidRPr="001C0EC0">
        <w:rPr>
          <w:rFonts w:ascii="Times New Roman" w:hAnsi="Times New Roman" w:cs="Times New Roman"/>
          <w:b/>
        </w:rPr>
        <w:t>y</w:t>
      </w:r>
      <w:proofErr w:type="spellEnd"/>
      <w:r w:rsidR="00621795" w:rsidRPr="001C0EC0">
        <w:rPr>
          <w:rFonts w:ascii="Times New Roman" w:hAnsi="Times New Roman" w:cs="Times New Roman"/>
          <w:b/>
        </w:rPr>
        <w:t xml:space="preserve"> on </w:t>
      </w:r>
      <w:proofErr w:type="spellStart"/>
      <w:r w:rsidR="00621795" w:rsidRPr="001C0EC0">
        <w:rPr>
          <w:rFonts w:ascii="Times New Roman" w:hAnsi="Times New Roman" w:cs="Times New Roman"/>
          <w:b/>
        </w:rPr>
        <w:t>the</w:t>
      </w:r>
      <w:proofErr w:type="spellEnd"/>
      <w:r w:rsidR="00621795" w:rsidRPr="001C0EC0">
        <w:rPr>
          <w:rFonts w:ascii="Times New Roman" w:hAnsi="Times New Roman" w:cs="Times New Roman"/>
          <w:b/>
        </w:rPr>
        <w:t xml:space="preserve"> Toronto </w:t>
      </w:r>
      <w:proofErr w:type="spellStart"/>
      <w:r w:rsidR="00621795" w:rsidRPr="001C0EC0">
        <w:rPr>
          <w:rFonts w:ascii="Times New Roman" w:hAnsi="Times New Roman" w:cs="Times New Roman"/>
          <w:b/>
        </w:rPr>
        <w:t>Stock</w:t>
      </w:r>
      <w:proofErr w:type="spellEnd"/>
      <w:r w:rsidR="00621795" w:rsidRPr="001C0EC0">
        <w:rPr>
          <w:rFonts w:ascii="Times New Roman" w:hAnsi="Times New Roman" w:cs="Times New Roman"/>
          <w:b/>
        </w:rPr>
        <w:t xml:space="preserve"> Exchange</w:t>
      </w:r>
      <w:r w:rsidR="00621795" w:rsidRPr="00FE75F4">
        <w:rPr>
          <w:rFonts w:ascii="Times New Roman" w:hAnsi="Times New Roman" w:cs="Times New Roman"/>
        </w:rPr>
        <w:t xml:space="preserve">, </w:t>
      </w:r>
      <w:proofErr w:type="spellStart"/>
      <w:r w:rsidR="00621795" w:rsidRPr="00FE75F4">
        <w:rPr>
          <w:rFonts w:ascii="Times New Roman" w:hAnsi="Times New Roman" w:cs="Times New Roman"/>
        </w:rPr>
        <w:t>Journal</w:t>
      </w:r>
      <w:proofErr w:type="spellEnd"/>
      <w:r w:rsidR="00621795" w:rsidRPr="00FE75F4">
        <w:rPr>
          <w:rFonts w:ascii="Times New Roman" w:hAnsi="Times New Roman" w:cs="Times New Roman"/>
        </w:rPr>
        <w:t xml:space="preserve"> of </w:t>
      </w:r>
      <w:proofErr w:type="spellStart"/>
      <w:r w:rsidR="00621795" w:rsidRPr="00FE75F4">
        <w:rPr>
          <w:rFonts w:ascii="Times New Roman" w:hAnsi="Times New Roman" w:cs="Times New Roman"/>
        </w:rPr>
        <w:t>Empirical</w:t>
      </w:r>
      <w:proofErr w:type="spellEnd"/>
      <w:r w:rsidR="00AD0D03" w:rsidRPr="00FE75F4">
        <w:rPr>
          <w:rFonts w:ascii="Times New Roman" w:hAnsi="Times New Roman" w:cs="Times New Roman"/>
        </w:rPr>
        <w:t xml:space="preserve"> Financ</w:t>
      </w:r>
      <w:r w:rsidR="00621795" w:rsidRPr="00FE75F4">
        <w:rPr>
          <w:rFonts w:ascii="Times New Roman" w:hAnsi="Times New Roman" w:cs="Times New Roman"/>
        </w:rPr>
        <w:t>e</w:t>
      </w:r>
      <w:r w:rsidR="005B462B">
        <w:rPr>
          <w:rFonts w:ascii="Times New Roman" w:hAnsi="Times New Roman" w:cs="Times New Roman"/>
        </w:rPr>
        <w:t>,</w:t>
      </w:r>
      <w:r w:rsidR="00AD0D03" w:rsidRPr="00FE75F4">
        <w:rPr>
          <w:rFonts w:ascii="Times New Roman" w:hAnsi="Times New Roman" w:cs="Times New Roman"/>
        </w:rPr>
        <w:t xml:space="preserve"> 18</w:t>
      </w:r>
      <w:r w:rsidR="00621795" w:rsidRPr="00FE75F4">
        <w:rPr>
          <w:rFonts w:ascii="Times New Roman" w:hAnsi="Times New Roman" w:cs="Times New Roman"/>
        </w:rPr>
        <w:t xml:space="preserve"> (4)</w:t>
      </w:r>
      <w:r w:rsidR="00AD0D03" w:rsidRPr="00FE75F4">
        <w:rPr>
          <w:rFonts w:ascii="Times New Roman" w:hAnsi="Times New Roman" w:cs="Times New Roman"/>
        </w:rPr>
        <w:t>, 661–691.</w:t>
      </w:r>
    </w:p>
    <w:p w:rsidR="00AD0D03" w:rsidRPr="00AE70E2" w:rsidRDefault="00ED1ABF" w:rsidP="00553CBF">
      <w:pPr>
        <w:pStyle w:val="Default"/>
        <w:numPr>
          <w:ilvl w:val="0"/>
          <w:numId w:val="17"/>
        </w:numPr>
        <w:spacing w:before="240" w:after="240"/>
        <w:jc w:val="both"/>
        <w:rPr>
          <w:rFonts w:ascii="Times New Roman" w:hAnsi="Times New Roman" w:cs="Times New Roman"/>
        </w:rPr>
      </w:pPr>
      <w:r w:rsidRPr="009D4FC6">
        <w:rPr>
          <w:rFonts w:ascii="Times New Roman" w:hAnsi="Times New Roman" w:cs="Times New Roman"/>
        </w:rPr>
        <w:t>AL-L</w:t>
      </w:r>
      <w:r>
        <w:rPr>
          <w:rFonts w:ascii="Times New Roman" w:hAnsi="Times New Roman" w:cs="Times New Roman"/>
        </w:rPr>
        <w:t>OUGHANI</w:t>
      </w:r>
      <w:r w:rsidR="009D4FC6" w:rsidRPr="009D4FC6">
        <w:rPr>
          <w:rFonts w:ascii="Times New Roman" w:hAnsi="Times New Roman" w:cs="Times New Roman"/>
        </w:rPr>
        <w:t>, N. ve</w:t>
      </w:r>
      <w:r w:rsidR="00AD0D03" w:rsidRPr="009D4FC6">
        <w:rPr>
          <w:rFonts w:ascii="Times New Roman" w:hAnsi="Times New Roman" w:cs="Times New Roman"/>
        </w:rPr>
        <w:t xml:space="preserve"> </w:t>
      </w:r>
      <w:r w:rsidR="009D4FC6" w:rsidRPr="009D4FC6">
        <w:rPr>
          <w:rFonts w:ascii="Times New Roman" w:hAnsi="Times New Roman" w:cs="Times New Roman"/>
        </w:rPr>
        <w:t xml:space="preserve">D. </w:t>
      </w:r>
      <w:r w:rsidRPr="009D4FC6">
        <w:rPr>
          <w:rFonts w:ascii="Times New Roman" w:hAnsi="Times New Roman" w:cs="Times New Roman"/>
        </w:rPr>
        <w:t>CHAPPELL</w:t>
      </w:r>
      <w:r w:rsidR="009D4FC6" w:rsidRPr="009D4FC6">
        <w:rPr>
          <w:rFonts w:ascii="Times New Roman" w:hAnsi="Times New Roman" w:cs="Times New Roman"/>
        </w:rPr>
        <w:t>, (1997),</w:t>
      </w:r>
      <w:r w:rsidR="00AD0D03" w:rsidRPr="009D4FC6">
        <w:rPr>
          <w:rFonts w:ascii="Times New Roman" w:hAnsi="Times New Roman" w:cs="Times New Roman"/>
        </w:rPr>
        <w:t xml:space="preserve"> </w:t>
      </w:r>
      <w:r w:rsidR="00AD0D03" w:rsidRPr="001C0EC0">
        <w:rPr>
          <w:rFonts w:ascii="Times New Roman" w:hAnsi="Times New Roman" w:cs="Times New Roman"/>
          <w:b/>
        </w:rPr>
        <w:t xml:space="preserve">On </w:t>
      </w:r>
      <w:proofErr w:type="spellStart"/>
      <w:r w:rsidR="00AD0D03" w:rsidRPr="001C0EC0">
        <w:rPr>
          <w:rFonts w:ascii="Times New Roman" w:hAnsi="Times New Roman" w:cs="Times New Roman"/>
          <w:b/>
        </w:rPr>
        <w:t>the</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validity</w:t>
      </w:r>
      <w:proofErr w:type="spellEnd"/>
      <w:r w:rsidR="00AD0D03" w:rsidRPr="001C0EC0">
        <w:rPr>
          <w:rFonts w:ascii="Times New Roman" w:hAnsi="Times New Roman" w:cs="Times New Roman"/>
          <w:b/>
        </w:rPr>
        <w:t xml:space="preserve"> of </w:t>
      </w:r>
      <w:proofErr w:type="spellStart"/>
      <w:r w:rsidR="00AD0D03" w:rsidRPr="001C0EC0">
        <w:rPr>
          <w:rFonts w:ascii="Times New Roman" w:hAnsi="Times New Roman" w:cs="Times New Roman"/>
          <w:b/>
        </w:rPr>
        <w:t>the</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weak</w:t>
      </w:r>
      <w:proofErr w:type="spellEnd"/>
      <w:r w:rsidR="00AD0D03" w:rsidRPr="001C0EC0">
        <w:rPr>
          <w:rFonts w:ascii="Times New Roman" w:hAnsi="Times New Roman" w:cs="Times New Roman"/>
          <w:b/>
        </w:rPr>
        <w:t xml:space="preserve">-form </w:t>
      </w:r>
      <w:proofErr w:type="spellStart"/>
      <w:r w:rsidR="00AD0D03" w:rsidRPr="001C0EC0">
        <w:rPr>
          <w:rFonts w:ascii="Times New Roman" w:hAnsi="Times New Roman" w:cs="Times New Roman"/>
          <w:b/>
        </w:rPr>
        <w:t>efficient</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markets</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hypothesis</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appli</w:t>
      </w:r>
      <w:r w:rsidR="009D4FC6" w:rsidRPr="001C0EC0">
        <w:rPr>
          <w:rFonts w:ascii="Times New Roman" w:hAnsi="Times New Roman" w:cs="Times New Roman"/>
          <w:b/>
        </w:rPr>
        <w:t>ed</w:t>
      </w:r>
      <w:proofErr w:type="spellEnd"/>
      <w:r w:rsidR="009D4FC6" w:rsidRPr="001C0EC0">
        <w:rPr>
          <w:rFonts w:ascii="Times New Roman" w:hAnsi="Times New Roman" w:cs="Times New Roman"/>
          <w:b/>
        </w:rPr>
        <w:t xml:space="preserve"> </w:t>
      </w:r>
      <w:proofErr w:type="spellStart"/>
      <w:r w:rsidR="009D4FC6" w:rsidRPr="001C0EC0">
        <w:rPr>
          <w:rFonts w:ascii="Times New Roman" w:hAnsi="Times New Roman" w:cs="Times New Roman"/>
          <w:b/>
        </w:rPr>
        <w:t>to</w:t>
      </w:r>
      <w:proofErr w:type="spellEnd"/>
      <w:r w:rsidR="009D4FC6" w:rsidRPr="001C0EC0">
        <w:rPr>
          <w:rFonts w:ascii="Times New Roman" w:hAnsi="Times New Roman" w:cs="Times New Roman"/>
          <w:b/>
        </w:rPr>
        <w:t xml:space="preserve"> </w:t>
      </w:r>
      <w:proofErr w:type="spellStart"/>
      <w:r w:rsidR="009D4FC6" w:rsidRPr="001C0EC0">
        <w:rPr>
          <w:rFonts w:ascii="Times New Roman" w:hAnsi="Times New Roman" w:cs="Times New Roman"/>
          <w:b/>
        </w:rPr>
        <w:t>the</w:t>
      </w:r>
      <w:proofErr w:type="spellEnd"/>
      <w:r w:rsidR="009D4FC6" w:rsidRPr="001C0EC0">
        <w:rPr>
          <w:rFonts w:ascii="Times New Roman" w:hAnsi="Times New Roman" w:cs="Times New Roman"/>
          <w:b/>
        </w:rPr>
        <w:t xml:space="preserve"> </w:t>
      </w:r>
      <w:proofErr w:type="spellStart"/>
      <w:r w:rsidR="009D4FC6" w:rsidRPr="001C0EC0">
        <w:rPr>
          <w:rFonts w:ascii="Times New Roman" w:hAnsi="Times New Roman" w:cs="Times New Roman"/>
          <w:b/>
        </w:rPr>
        <w:t>London</w:t>
      </w:r>
      <w:proofErr w:type="spellEnd"/>
      <w:r w:rsidR="009D4FC6" w:rsidRPr="001C0EC0">
        <w:rPr>
          <w:rFonts w:ascii="Times New Roman" w:hAnsi="Times New Roman" w:cs="Times New Roman"/>
          <w:b/>
        </w:rPr>
        <w:t xml:space="preserve"> </w:t>
      </w:r>
      <w:proofErr w:type="spellStart"/>
      <w:r w:rsidR="009D4FC6" w:rsidRPr="001C0EC0">
        <w:rPr>
          <w:rFonts w:ascii="Times New Roman" w:hAnsi="Times New Roman" w:cs="Times New Roman"/>
          <w:b/>
        </w:rPr>
        <w:t>Stock</w:t>
      </w:r>
      <w:proofErr w:type="spellEnd"/>
      <w:r w:rsidR="009D4FC6" w:rsidRPr="001C0EC0">
        <w:rPr>
          <w:rFonts w:ascii="Times New Roman" w:hAnsi="Times New Roman" w:cs="Times New Roman"/>
          <w:b/>
        </w:rPr>
        <w:t xml:space="preserve"> Exchange</w:t>
      </w:r>
      <w:r w:rsidR="009D4FC6" w:rsidRPr="009D4FC6">
        <w:rPr>
          <w:rFonts w:ascii="Times New Roman" w:hAnsi="Times New Roman" w:cs="Times New Roman"/>
        </w:rPr>
        <w:t>,</w:t>
      </w:r>
      <w:r w:rsidR="00AD0D03" w:rsidRPr="009D4FC6">
        <w:rPr>
          <w:rFonts w:ascii="Times New Roman" w:hAnsi="Times New Roman" w:cs="Times New Roman"/>
        </w:rPr>
        <w:t xml:space="preserve"> </w:t>
      </w:r>
      <w:proofErr w:type="spellStart"/>
      <w:r w:rsidR="00AD0D03" w:rsidRPr="009D4FC6">
        <w:rPr>
          <w:rFonts w:ascii="Times New Roman" w:hAnsi="Times New Roman" w:cs="Times New Roman"/>
        </w:rPr>
        <w:t>Appl</w:t>
      </w:r>
      <w:r w:rsidR="009D4FC6" w:rsidRPr="009D4FC6">
        <w:rPr>
          <w:rFonts w:ascii="Times New Roman" w:hAnsi="Times New Roman" w:cs="Times New Roman"/>
        </w:rPr>
        <w:t>ied</w:t>
      </w:r>
      <w:proofErr w:type="spellEnd"/>
      <w:r w:rsidR="00AD0D03" w:rsidRPr="009D4FC6">
        <w:rPr>
          <w:rFonts w:ascii="Times New Roman" w:hAnsi="Times New Roman" w:cs="Times New Roman"/>
        </w:rPr>
        <w:t xml:space="preserve"> Financ</w:t>
      </w:r>
      <w:r w:rsidR="009D4FC6" w:rsidRPr="009D4FC6">
        <w:rPr>
          <w:rFonts w:ascii="Times New Roman" w:hAnsi="Times New Roman" w:cs="Times New Roman"/>
        </w:rPr>
        <w:t>ial</w:t>
      </w:r>
      <w:r w:rsidR="005B462B">
        <w:rPr>
          <w:rFonts w:ascii="Times New Roman" w:hAnsi="Times New Roman" w:cs="Times New Roman"/>
        </w:rPr>
        <w:t>,</w:t>
      </w:r>
      <w:r w:rsidR="00AD0D03" w:rsidRPr="009D4FC6">
        <w:rPr>
          <w:rFonts w:ascii="Times New Roman" w:hAnsi="Times New Roman" w:cs="Times New Roman"/>
        </w:rPr>
        <w:t xml:space="preserve"> </w:t>
      </w:r>
      <w:proofErr w:type="spellStart"/>
      <w:r w:rsidR="00AD0D03" w:rsidRPr="009D4FC6">
        <w:rPr>
          <w:rFonts w:ascii="Times New Roman" w:hAnsi="Times New Roman" w:cs="Times New Roman"/>
        </w:rPr>
        <w:t>Econ</w:t>
      </w:r>
      <w:r w:rsidR="009D4FC6" w:rsidRPr="009D4FC6">
        <w:rPr>
          <w:rFonts w:ascii="Times New Roman" w:hAnsi="Times New Roman" w:cs="Times New Roman"/>
        </w:rPr>
        <w:t>omics</w:t>
      </w:r>
      <w:proofErr w:type="spellEnd"/>
      <w:r w:rsidR="009D4FC6" w:rsidRPr="009D4FC6">
        <w:rPr>
          <w:rFonts w:ascii="Times New Roman" w:hAnsi="Times New Roman" w:cs="Times New Roman"/>
        </w:rPr>
        <w:t>,</w:t>
      </w:r>
      <w:r w:rsidR="00AD0D03">
        <w:rPr>
          <w:rFonts w:ascii="Times New Roman" w:hAnsi="Times New Roman" w:cs="Times New Roman"/>
        </w:rPr>
        <w:t xml:space="preserve"> </w:t>
      </w:r>
      <w:r w:rsidR="00AD0D03" w:rsidRPr="00AE70E2">
        <w:rPr>
          <w:rFonts w:ascii="Times New Roman" w:hAnsi="Times New Roman" w:cs="Times New Roman"/>
        </w:rPr>
        <w:t>7</w:t>
      </w:r>
      <w:r w:rsidR="009D4FC6">
        <w:rPr>
          <w:rFonts w:ascii="Times New Roman" w:hAnsi="Times New Roman" w:cs="Times New Roman"/>
        </w:rPr>
        <w:t xml:space="preserve"> (2)</w:t>
      </w:r>
      <w:r w:rsidR="00AD0D03" w:rsidRPr="00AE70E2">
        <w:rPr>
          <w:rFonts w:ascii="Times New Roman" w:hAnsi="Times New Roman" w:cs="Times New Roman"/>
        </w:rPr>
        <w:t>, 173–176.</w:t>
      </w:r>
    </w:p>
    <w:p w:rsidR="00AD0D03" w:rsidRPr="003B5962" w:rsidRDefault="009F46DD" w:rsidP="00553CBF">
      <w:pPr>
        <w:pStyle w:val="Default"/>
        <w:numPr>
          <w:ilvl w:val="0"/>
          <w:numId w:val="17"/>
        </w:numPr>
        <w:spacing w:before="240" w:after="240"/>
        <w:jc w:val="both"/>
        <w:rPr>
          <w:rFonts w:ascii="Times New Roman" w:hAnsi="Times New Roman" w:cs="Times New Roman"/>
        </w:rPr>
      </w:pPr>
      <w:r w:rsidRPr="003B5962">
        <w:rPr>
          <w:rFonts w:ascii="Times New Roman" w:hAnsi="Times New Roman" w:cs="Times New Roman"/>
        </w:rPr>
        <w:t>ATAKAN</w:t>
      </w:r>
      <w:r w:rsidR="00CD5DE4" w:rsidRPr="003B5962">
        <w:rPr>
          <w:rFonts w:ascii="Times New Roman" w:hAnsi="Times New Roman" w:cs="Times New Roman"/>
        </w:rPr>
        <w:t>, T</w:t>
      </w:r>
      <w:proofErr w:type="gramStart"/>
      <w:r w:rsidR="00CD5DE4" w:rsidRPr="003B5962">
        <w:rPr>
          <w:rFonts w:ascii="Times New Roman" w:hAnsi="Times New Roman" w:cs="Times New Roman"/>
        </w:rPr>
        <w:t>.</w:t>
      </w:r>
      <w:r w:rsidR="004D70F1">
        <w:rPr>
          <w:rFonts w:ascii="Times New Roman" w:hAnsi="Times New Roman" w:cs="Times New Roman"/>
        </w:rPr>
        <w:t>,</w:t>
      </w:r>
      <w:proofErr w:type="gramEnd"/>
      <w:r w:rsidR="00CD5DE4" w:rsidRPr="003B5962">
        <w:rPr>
          <w:rFonts w:ascii="Times New Roman" w:hAnsi="Times New Roman" w:cs="Times New Roman"/>
        </w:rPr>
        <w:t xml:space="preserve"> (2008),</w:t>
      </w:r>
      <w:r w:rsidR="001C0EC0">
        <w:rPr>
          <w:rFonts w:ascii="Times New Roman" w:hAnsi="Times New Roman" w:cs="Times New Roman"/>
        </w:rPr>
        <w:t xml:space="preserve"> </w:t>
      </w:r>
      <w:r w:rsidR="00AD0D03" w:rsidRPr="001C0EC0">
        <w:rPr>
          <w:rFonts w:ascii="Times New Roman" w:hAnsi="Times New Roman" w:cs="Times New Roman"/>
          <w:b/>
        </w:rPr>
        <w:t>İstanbul Menkul Kıymetler Borsası’nda haftanın günü etkisi ve Ocak ayı anomalilerinin ARCH-GARCH modelleri ile test edilmesi</w:t>
      </w:r>
      <w:r w:rsidR="00AD0D03" w:rsidRPr="003B5962">
        <w:rPr>
          <w:rFonts w:ascii="Times New Roman" w:hAnsi="Times New Roman" w:cs="Times New Roman"/>
        </w:rPr>
        <w:t>, İstanbul Üniversitesi</w:t>
      </w:r>
      <w:r w:rsidR="00CD5DE4" w:rsidRPr="003B5962">
        <w:rPr>
          <w:rFonts w:ascii="Times New Roman" w:hAnsi="Times New Roman" w:cs="Times New Roman"/>
        </w:rPr>
        <w:t xml:space="preserve"> İşletme Fakültesi Dergisi, </w:t>
      </w:r>
      <w:r w:rsidR="00AD0D03" w:rsidRPr="003B5962">
        <w:rPr>
          <w:rFonts w:ascii="Times New Roman" w:hAnsi="Times New Roman" w:cs="Times New Roman"/>
        </w:rPr>
        <w:t>37</w:t>
      </w:r>
      <w:r w:rsidR="00CD5DE4" w:rsidRPr="003B5962">
        <w:rPr>
          <w:rFonts w:ascii="Times New Roman" w:hAnsi="Times New Roman" w:cs="Times New Roman"/>
        </w:rPr>
        <w:t xml:space="preserve"> (2)</w:t>
      </w:r>
      <w:r w:rsidR="00AD0D03" w:rsidRPr="003B5962">
        <w:rPr>
          <w:rFonts w:ascii="Times New Roman" w:hAnsi="Times New Roman" w:cs="Times New Roman"/>
        </w:rPr>
        <w:t>, 98-110.</w:t>
      </w:r>
    </w:p>
    <w:p w:rsidR="00AD0D03" w:rsidRPr="003B5962" w:rsidRDefault="009F46DD" w:rsidP="00553CBF">
      <w:pPr>
        <w:pStyle w:val="Default"/>
        <w:numPr>
          <w:ilvl w:val="0"/>
          <w:numId w:val="17"/>
        </w:numPr>
        <w:spacing w:before="240" w:after="240"/>
        <w:jc w:val="both"/>
        <w:rPr>
          <w:rFonts w:ascii="Times New Roman" w:hAnsi="Times New Roman" w:cs="Times New Roman"/>
        </w:rPr>
      </w:pPr>
      <w:r w:rsidRPr="003B5962">
        <w:rPr>
          <w:rFonts w:ascii="Times New Roman" w:hAnsi="Times New Roman" w:cs="Times New Roman"/>
        </w:rPr>
        <w:t>ATAN</w:t>
      </w:r>
      <w:r w:rsidR="00325DF8" w:rsidRPr="003B5962">
        <w:rPr>
          <w:rFonts w:ascii="Times New Roman" w:hAnsi="Times New Roman" w:cs="Times New Roman"/>
        </w:rPr>
        <w:t>, S. D</w:t>
      </w:r>
      <w:proofErr w:type="gramStart"/>
      <w:r w:rsidR="00325DF8" w:rsidRPr="003B5962">
        <w:rPr>
          <w:rFonts w:ascii="Times New Roman" w:hAnsi="Times New Roman" w:cs="Times New Roman"/>
        </w:rPr>
        <w:t>.,</w:t>
      </w:r>
      <w:proofErr w:type="gramEnd"/>
      <w:r w:rsidR="00325DF8" w:rsidRPr="003B5962">
        <w:rPr>
          <w:rFonts w:ascii="Times New Roman" w:hAnsi="Times New Roman" w:cs="Times New Roman"/>
        </w:rPr>
        <w:t xml:space="preserve"> Z. A.</w:t>
      </w:r>
      <w:r w:rsidR="00AD0D03" w:rsidRPr="003B5962">
        <w:rPr>
          <w:rFonts w:ascii="Times New Roman" w:hAnsi="Times New Roman" w:cs="Times New Roman"/>
        </w:rPr>
        <w:t xml:space="preserve"> </w:t>
      </w:r>
      <w:r w:rsidRPr="003B5962">
        <w:rPr>
          <w:rFonts w:ascii="Times New Roman" w:hAnsi="Times New Roman" w:cs="Times New Roman"/>
        </w:rPr>
        <w:t>ÖZDEMİR</w:t>
      </w:r>
      <w:r w:rsidR="00325DF8" w:rsidRPr="003B5962">
        <w:rPr>
          <w:rFonts w:ascii="Times New Roman" w:hAnsi="Times New Roman" w:cs="Times New Roman"/>
        </w:rPr>
        <w:t xml:space="preserve"> ve M. </w:t>
      </w:r>
      <w:r w:rsidRPr="003B5962">
        <w:rPr>
          <w:rFonts w:ascii="Times New Roman" w:hAnsi="Times New Roman" w:cs="Times New Roman"/>
        </w:rPr>
        <w:t>ATAN</w:t>
      </w:r>
      <w:r w:rsidR="004D70F1">
        <w:rPr>
          <w:rFonts w:ascii="Times New Roman" w:hAnsi="Times New Roman" w:cs="Times New Roman"/>
        </w:rPr>
        <w:t>,</w:t>
      </w:r>
      <w:r w:rsidR="00325DF8" w:rsidRPr="003B5962">
        <w:rPr>
          <w:rFonts w:ascii="Times New Roman" w:hAnsi="Times New Roman" w:cs="Times New Roman"/>
        </w:rPr>
        <w:t xml:space="preserve"> (2009),</w:t>
      </w:r>
      <w:r w:rsidR="001C0EC0">
        <w:rPr>
          <w:rFonts w:ascii="Times New Roman" w:hAnsi="Times New Roman" w:cs="Times New Roman"/>
        </w:rPr>
        <w:t xml:space="preserve"> </w:t>
      </w:r>
      <w:r w:rsidR="00AD0D03" w:rsidRPr="001C0EC0">
        <w:rPr>
          <w:rFonts w:ascii="Times New Roman" w:hAnsi="Times New Roman" w:cs="Times New Roman"/>
          <w:b/>
        </w:rPr>
        <w:t>Hisse Senedi Piyasasında Zayıf Formda Etkinlik: İMKB Üzerine Ampirik Bir Çalışma</w:t>
      </w:r>
      <w:r w:rsidR="00AD0D03" w:rsidRPr="003B5962">
        <w:rPr>
          <w:rFonts w:ascii="Times New Roman" w:hAnsi="Times New Roman" w:cs="Times New Roman"/>
        </w:rPr>
        <w:t>, Dokuz Eylül Üniversitesi İktisadi ve İdari Bilimler Fakültesi Dergisi, 24</w:t>
      </w:r>
      <w:r w:rsidR="00325DF8" w:rsidRPr="003B5962">
        <w:rPr>
          <w:rFonts w:ascii="Times New Roman" w:hAnsi="Times New Roman" w:cs="Times New Roman"/>
        </w:rPr>
        <w:t xml:space="preserve"> (2), </w:t>
      </w:r>
      <w:r w:rsidR="00AD0D03" w:rsidRPr="003B5962">
        <w:rPr>
          <w:rFonts w:ascii="Times New Roman" w:hAnsi="Times New Roman" w:cs="Times New Roman"/>
        </w:rPr>
        <w:t>33-48</w:t>
      </w:r>
      <w:r w:rsidR="00325DF8" w:rsidRPr="003B5962">
        <w:rPr>
          <w:rFonts w:ascii="Times New Roman" w:hAnsi="Times New Roman" w:cs="Times New Roman"/>
        </w:rPr>
        <w:t>.</w:t>
      </w:r>
    </w:p>
    <w:p w:rsidR="00AD0D03" w:rsidRPr="00105EBF" w:rsidRDefault="009F46DD" w:rsidP="00553CBF">
      <w:pPr>
        <w:pStyle w:val="Default"/>
        <w:numPr>
          <w:ilvl w:val="0"/>
          <w:numId w:val="17"/>
        </w:numPr>
        <w:spacing w:before="240" w:after="240"/>
        <w:jc w:val="both"/>
        <w:rPr>
          <w:rFonts w:ascii="Times New Roman" w:hAnsi="Times New Roman" w:cs="Times New Roman"/>
        </w:rPr>
      </w:pPr>
      <w:r w:rsidRPr="00105EBF">
        <w:rPr>
          <w:rFonts w:ascii="Times New Roman" w:hAnsi="Times New Roman" w:cs="Times New Roman"/>
          <w:color w:val="auto"/>
          <w:lang w:val="en-US"/>
        </w:rPr>
        <w:t>BALABAN</w:t>
      </w:r>
      <w:r w:rsidR="003B5962" w:rsidRPr="00105EBF">
        <w:rPr>
          <w:rFonts w:ascii="Times New Roman" w:hAnsi="Times New Roman" w:cs="Times New Roman"/>
          <w:color w:val="auto"/>
          <w:lang w:val="en-US"/>
        </w:rPr>
        <w:t>, E., (1995),</w:t>
      </w:r>
      <w:r w:rsidR="00AD0D03" w:rsidRPr="00105EBF">
        <w:rPr>
          <w:rFonts w:ascii="Times New Roman" w:hAnsi="Times New Roman" w:cs="Times New Roman"/>
          <w:color w:val="auto"/>
          <w:lang w:val="en-US"/>
        </w:rPr>
        <w:t xml:space="preserve"> </w:t>
      </w:r>
      <w:r w:rsidR="00AD0D03" w:rsidRPr="001C0EC0">
        <w:rPr>
          <w:rFonts w:ascii="Times New Roman" w:hAnsi="Times New Roman" w:cs="Times New Roman"/>
          <w:b/>
          <w:color w:val="auto"/>
          <w:lang w:val="en-US"/>
        </w:rPr>
        <w:t>Informational efficiency of the Istanbul Securities Exchange and some rationale for public regulation</w:t>
      </w:r>
      <w:r w:rsidR="005B462B">
        <w:rPr>
          <w:rFonts w:ascii="Times New Roman" w:hAnsi="Times New Roman" w:cs="Times New Roman"/>
          <w:color w:val="auto"/>
          <w:lang w:val="en-US"/>
        </w:rPr>
        <w:t>,</w:t>
      </w:r>
      <w:r w:rsidR="00AD0D03" w:rsidRPr="00105EBF">
        <w:rPr>
          <w:rFonts w:ascii="Times New Roman" w:hAnsi="Times New Roman" w:cs="Times New Roman"/>
          <w:color w:val="auto"/>
          <w:lang w:val="en-US"/>
        </w:rPr>
        <w:t xml:space="preserve"> Discussion Paper No: 9502, The Central Bank of the Republic of Turkey, </w:t>
      </w:r>
      <w:hyperlink r:id="rId55" w:history="1">
        <w:r w:rsidR="00AD0D03" w:rsidRPr="00105EBF">
          <w:rPr>
            <w:rStyle w:val="Kpr"/>
            <w:rFonts w:ascii="Times New Roman" w:hAnsi="Times New Roman" w:cs="Times New Roman"/>
            <w:color w:val="auto"/>
            <w:lang w:val="en-US"/>
          </w:rPr>
          <w:t>http://tcmb.gov.tr/yeni/evds/teblig/95/9502.pdf</w:t>
        </w:r>
      </w:hyperlink>
      <w:r w:rsidR="003B5962" w:rsidRPr="00105EBF">
        <w:rPr>
          <w:rFonts w:ascii="Times New Roman" w:hAnsi="Times New Roman" w:cs="Times New Roman"/>
          <w:color w:val="auto"/>
          <w:lang w:val="en-US"/>
        </w:rPr>
        <w:t>, (</w:t>
      </w:r>
      <w:proofErr w:type="spellStart"/>
      <w:r w:rsidR="003B5962" w:rsidRPr="00105EBF">
        <w:rPr>
          <w:rFonts w:ascii="Times New Roman" w:hAnsi="Times New Roman" w:cs="Times New Roman"/>
          <w:color w:val="auto"/>
          <w:lang w:val="en-US"/>
        </w:rPr>
        <w:t>Erişim</w:t>
      </w:r>
      <w:proofErr w:type="spellEnd"/>
      <w:r w:rsidR="003B5962" w:rsidRPr="00105EBF">
        <w:rPr>
          <w:rFonts w:ascii="Times New Roman" w:hAnsi="Times New Roman" w:cs="Times New Roman"/>
          <w:color w:val="auto"/>
          <w:lang w:val="en-US"/>
        </w:rPr>
        <w:t xml:space="preserve"> </w:t>
      </w:r>
      <w:proofErr w:type="spellStart"/>
      <w:r w:rsidR="009168BB">
        <w:rPr>
          <w:rFonts w:ascii="Times New Roman" w:hAnsi="Times New Roman" w:cs="Times New Roman"/>
          <w:color w:val="auto"/>
          <w:lang w:val="en-US"/>
        </w:rPr>
        <w:t>Tarihi</w:t>
      </w:r>
      <w:proofErr w:type="spellEnd"/>
      <w:r w:rsidR="009168BB">
        <w:rPr>
          <w:rFonts w:ascii="Times New Roman" w:hAnsi="Times New Roman" w:cs="Times New Roman"/>
          <w:color w:val="auto"/>
          <w:lang w:val="en-US"/>
        </w:rPr>
        <w:t xml:space="preserve">: </w:t>
      </w:r>
      <w:r w:rsidR="003B5962" w:rsidRPr="00105EBF">
        <w:rPr>
          <w:rFonts w:ascii="Times New Roman" w:hAnsi="Times New Roman" w:cs="Times New Roman"/>
          <w:color w:val="auto"/>
          <w:lang w:val="en-US"/>
        </w:rPr>
        <w:t>10.07.2013).</w:t>
      </w:r>
      <w:r w:rsidR="00AD0D03" w:rsidRPr="00105EBF">
        <w:rPr>
          <w:rFonts w:ascii="Times New Roman" w:hAnsi="Times New Roman" w:cs="Times New Roman"/>
          <w:color w:val="auto"/>
          <w:lang w:val="en-US"/>
        </w:rPr>
        <w:t xml:space="preserve">   </w:t>
      </w:r>
    </w:p>
    <w:p w:rsidR="00AD0D03" w:rsidRPr="00105EBF" w:rsidRDefault="009F46DD" w:rsidP="00553CBF">
      <w:pPr>
        <w:pStyle w:val="Default"/>
        <w:numPr>
          <w:ilvl w:val="0"/>
          <w:numId w:val="17"/>
        </w:numPr>
        <w:spacing w:before="240" w:after="240"/>
        <w:jc w:val="both"/>
        <w:rPr>
          <w:rFonts w:ascii="Times New Roman" w:hAnsi="Times New Roman" w:cs="Times New Roman"/>
        </w:rPr>
      </w:pPr>
      <w:r w:rsidRPr="00105EBF">
        <w:rPr>
          <w:rFonts w:ascii="Times New Roman" w:hAnsi="Times New Roman" w:cs="Times New Roman"/>
          <w:color w:val="auto"/>
          <w:lang w:val="en-US"/>
        </w:rPr>
        <w:t>BALABAN</w:t>
      </w:r>
      <w:r w:rsidR="00AD0D03" w:rsidRPr="00105EBF">
        <w:rPr>
          <w:rFonts w:ascii="Times New Roman" w:hAnsi="Times New Roman" w:cs="Times New Roman"/>
          <w:color w:val="auto"/>
          <w:lang w:val="en-US"/>
        </w:rPr>
        <w:t>,</w:t>
      </w:r>
      <w:r w:rsidR="003B5962" w:rsidRPr="00105EBF">
        <w:rPr>
          <w:rFonts w:ascii="Times New Roman" w:hAnsi="Times New Roman" w:cs="Times New Roman"/>
          <w:color w:val="auto"/>
          <w:lang w:val="en-US"/>
        </w:rPr>
        <w:t xml:space="preserve"> E. </w:t>
      </w:r>
      <w:proofErr w:type="spellStart"/>
      <w:r w:rsidR="003B5962" w:rsidRPr="00105EBF">
        <w:rPr>
          <w:rFonts w:ascii="Times New Roman" w:hAnsi="Times New Roman" w:cs="Times New Roman"/>
          <w:color w:val="auto"/>
          <w:lang w:val="en-US"/>
        </w:rPr>
        <w:t>ve</w:t>
      </w:r>
      <w:proofErr w:type="spellEnd"/>
      <w:r w:rsidR="003B5962" w:rsidRPr="00105EBF">
        <w:rPr>
          <w:rFonts w:ascii="Times New Roman" w:hAnsi="Times New Roman" w:cs="Times New Roman"/>
          <w:color w:val="auto"/>
          <w:lang w:val="en-US"/>
        </w:rPr>
        <w:t xml:space="preserve"> K. </w:t>
      </w:r>
      <w:r w:rsidRPr="00105EBF">
        <w:rPr>
          <w:rFonts w:ascii="Times New Roman" w:hAnsi="Times New Roman" w:cs="Times New Roman"/>
          <w:color w:val="auto"/>
          <w:lang w:val="en-US"/>
        </w:rPr>
        <w:t>KUNTER</w:t>
      </w:r>
      <w:r w:rsidR="00AD0D03" w:rsidRPr="00105EBF">
        <w:rPr>
          <w:rFonts w:ascii="Times New Roman" w:hAnsi="Times New Roman" w:cs="Times New Roman"/>
          <w:color w:val="auto"/>
          <w:lang w:val="en-US"/>
        </w:rPr>
        <w:t xml:space="preserve">, </w:t>
      </w:r>
      <w:r w:rsidR="003B5962" w:rsidRPr="00105EBF">
        <w:rPr>
          <w:rFonts w:ascii="Times New Roman" w:hAnsi="Times New Roman" w:cs="Times New Roman"/>
          <w:color w:val="auto"/>
          <w:lang w:val="en-US"/>
        </w:rPr>
        <w:t>(1</w:t>
      </w:r>
      <w:r w:rsidR="00AD0D03" w:rsidRPr="00105EBF">
        <w:rPr>
          <w:rFonts w:ascii="Times New Roman" w:hAnsi="Times New Roman" w:cs="Times New Roman"/>
          <w:color w:val="auto"/>
          <w:lang w:val="en-US"/>
        </w:rPr>
        <w:t>997</w:t>
      </w:r>
      <w:r w:rsidR="003B5962" w:rsidRPr="00105EBF">
        <w:rPr>
          <w:rFonts w:ascii="Times New Roman" w:hAnsi="Times New Roman" w:cs="Times New Roman"/>
          <w:color w:val="auto"/>
          <w:lang w:val="en-US"/>
        </w:rPr>
        <w:t>),</w:t>
      </w:r>
      <w:r w:rsidR="00AD0D03" w:rsidRPr="00105EBF">
        <w:rPr>
          <w:rFonts w:ascii="Times New Roman" w:hAnsi="Times New Roman" w:cs="Times New Roman"/>
          <w:color w:val="auto"/>
          <w:lang w:val="en-US"/>
        </w:rPr>
        <w:t xml:space="preserve"> </w:t>
      </w:r>
      <w:r w:rsidR="00AD0D03" w:rsidRPr="001C0EC0">
        <w:rPr>
          <w:rFonts w:ascii="Times New Roman" w:hAnsi="Times New Roman" w:cs="Times New Roman"/>
          <w:b/>
          <w:color w:val="auto"/>
          <w:lang w:val="en-US"/>
        </w:rPr>
        <w:t>A note on the efficiency of financial markets in a developing country</w:t>
      </w:r>
      <w:r w:rsidR="003B5962" w:rsidRPr="00105EBF">
        <w:rPr>
          <w:rFonts w:ascii="Times New Roman" w:hAnsi="Times New Roman" w:cs="Times New Roman"/>
          <w:color w:val="auto"/>
          <w:lang w:val="en-US"/>
        </w:rPr>
        <w:t>,</w:t>
      </w:r>
      <w:r w:rsidR="00AD0D03" w:rsidRPr="00105EBF">
        <w:rPr>
          <w:rFonts w:ascii="Times New Roman" w:hAnsi="Times New Roman" w:cs="Times New Roman"/>
          <w:color w:val="auto"/>
          <w:lang w:val="en-US"/>
        </w:rPr>
        <w:t xml:space="preserve"> Applied Economics Letters</w:t>
      </w:r>
      <w:r w:rsidR="00274A85" w:rsidRPr="00105EBF">
        <w:rPr>
          <w:rFonts w:ascii="Times New Roman" w:hAnsi="Times New Roman" w:cs="Times New Roman"/>
          <w:color w:val="auto"/>
          <w:lang w:val="en-US"/>
        </w:rPr>
        <w:t>,</w:t>
      </w:r>
      <w:r w:rsidR="00AD0D03" w:rsidRPr="00105EBF">
        <w:rPr>
          <w:rFonts w:ascii="Times New Roman" w:hAnsi="Times New Roman" w:cs="Times New Roman"/>
          <w:color w:val="auto"/>
          <w:lang w:val="en-US"/>
        </w:rPr>
        <w:t xml:space="preserve"> 4</w:t>
      </w:r>
      <w:r w:rsidR="00274A85" w:rsidRPr="00105EBF">
        <w:rPr>
          <w:rFonts w:ascii="Times New Roman" w:hAnsi="Times New Roman" w:cs="Times New Roman"/>
          <w:color w:val="auto"/>
          <w:lang w:val="en-US"/>
        </w:rPr>
        <w:t xml:space="preserve"> (2)</w:t>
      </w:r>
      <w:r w:rsidR="00AD0D03" w:rsidRPr="00105EBF">
        <w:rPr>
          <w:rFonts w:ascii="Times New Roman" w:hAnsi="Times New Roman" w:cs="Times New Roman"/>
          <w:color w:val="auto"/>
          <w:lang w:val="en-US"/>
        </w:rPr>
        <w:t>, 109-112.</w:t>
      </w:r>
    </w:p>
    <w:p w:rsidR="00AD0D03" w:rsidRPr="00D04287" w:rsidRDefault="009F46DD" w:rsidP="00553CBF">
      <w:pPr>
        <w:pStyle w:val="Default"/>
        <w:numPr>
          <w:ilvl w:val="0"/>
          <w:numId w:val="17"/>
        </w:numPr>
        <w:spacing w:before="240" w:after="240"/>
        <w:jc w:val="both"/>
        <w:rPr>
          <w:rFonts w:ascii="Times New Roman" w:hAnsi="Times New Roman" w:cs="Times New Roman"/>
        </w:rPr>
      </w:pPr>
      <w:r w:rsidRPr="00D04287">
        <w:rPr>
          <w:rFonts w:ascii="Times New Roman" w:hAnsi="Times New Roman" w:cs="Times New Roman"/>
        </w:rPr>
        <w:t>BUGUK</w:t>
      </w:r>
      <w:r w:rsidR="00AD0D03" w:rsidRPr="00D04287">
        <w:rPr>
          <w:rFonts w:ascii="Times New Roman" w:hAnsi="Times New Roman" w:cs="Times New Roman"/>
        </w:rPr>
        <w:t>, C</w:t>
      </w:r>
      <w:proofErr w:type="gramStart"/>
      <w:r w:rsidR="00AD0D03" w:rsidRPr="00D04287">
        <w:rPr>
          <w:rFonts w:ascii="Times New Roman" w:hAnsi="Times New Roman" w:cs="Times New Roman"/>
        </w:rPr>
        <w:t>.,</w:t>
      </w:r>
      <w:proofErr w:type="gramEnd"/>
      <w:r w:rsidR="00AD0D03" w:rsidRPr="00D04287">
        <w:rPr>
          <w:rFonts w:ascii="Times New Roman" w:hAnsi="Times New Roman" w:cs="Times New Roman"/>
        </w:rPr>
        <w:t xml:space="preserve"> </w:t>
      </w:r>
      <w:r w:rsidR="00105EBF" w:rsidRPr="00D04287">
        <w:rPr>
          <w:rFonts w:ascii="Times New Roman" w:hAnsi="Times New Roman" w:cs="Times New Roman"/>
        </w:rPr>
        <w:t xml:space="preserve">ve B. W. </w:t>
      </w:r>
      <w:r w:rsidRPr="00D04287">
        <w:rPr>
          <w:rFonts w:ascii="Times New Roman" w:hAnsi="Times New Roman" w:cs="Times New Roman"/>
        </w:rPr>
        <w:t>BRORSEN</w:t>
      </w:r>
      <w:r w:rsidR="00AD0D03" w:rsidRPr="00D04287">
        <w:rPr>
          <w:rFonts w:ascii="Times New Roman" w:hAnsi="Times New Roman" w:cs="Times New Roman"/>
        </w:rPr>
        <w:t xml:space="preserve">, </w:t>
      </w:r>
      <w:r w:rsidR="00105EBF" w:rsidRPr="00D04287">
        <w:rPr>
          <w:rFonts w:ascii="Times New Roman" w:hAnsi="Times New Roman" w:cs="Times New Roman"/>
        </w:rPr>
        <w:t>(</w:t>
      </w:r>
      <w:r w:rsidR="00AD0D03" w:rsidRPr="00D04287">
        <w:rPr>
          <w:rFonts w:ascii="Times New Roman" w:hAnsi="Times New Roman" w:cs="Times New Roman"/>
        </w:rPr>
        <w:t>2003</w:t>
      </w:r>
      <w:r w:rsidR="001C0EC0">
        <w:rPr>
          <w:rFonts w:ascii="Times New Roman" w:hAnsi="Times New Roman" w:cs="Times New Roman"/>
        </w:rPr>
        <w:t xml:space="preserve">), </w:t>
      </w:r>
      <w:proofErr w:type="spellStart"/>
      <w:r w:rsidR="00AD0D03" w:rsidRPr="001C0EC0">
        <w:rPr>
          <w:rFonts w:ascii="Times New Roman" w:hAnsi="Times New Roman" w:cs="Times New Roman"/>
          <w:b/>
        </w:rPr>
        <w:t>Testin</w:t>
      </w:r>
      <w:r w:rsidR="00410F74">
        <w:rPr>
          <w:rFonts w:ascii="Times New Roman" w:hAnsi="Times New Roman" w:cs="Times New Roman"/>
          <w:b/>
        </w:rPr>
        <w:t>g</w:t>
      </w:r>
      <w:proofErr w:type="spellEnd"/>
      <w:r w:rsidR="00410F74">
        <w:rPr>
          <w:rFonts w:ascii="Times New Roman" w:hAnsi="Times New Roman" w:cs="Times New Roman"/>
          <w:b/>
        </w:rPr>
        <w:t xml:space="preserve"> </w:t>
      </w:r>
      <w:proofErr w:type="spellStart"/>
      <w:r w:rsidR="00410F74">
        <w:rPr>
          <w:rFonts w:ascii="Times New Roman" w:hAnsi="Times New Roman" w:cs="Times New Roman"/>
          <w:b/>
        </w:rPr>
        <w:t>weak</w:t>
      </w:r>
      <w:proofErr w:type="spellEnd"/>
      <w:r w:rsidR="00410F74">
        <w:rPr>
          <w:rFonts w:ascii="Times New Roman" w:hAnsi="Times New Roman" w:cs="Times New Roman"/>
          <w:b/>
        </w:rPr>
        <w:t xml:space="preserve">-form market </w:t>
      </w:r>
      <w:proofErr w:type="spellStart"/>
      <w:r w:rsidR="00410F74">
        <w:rPr>
          <w:rFonts w:ascii="Times New Roman" w:hAnsi="Times New Roman" w:cs="Times New Roman"/>
          <w:b/>
        </w:rPr>
        <w:t>efficiency</w:t>
      </w:r>
      <w:proofErr w:type="spellEnd"/>
      <w:r w:rsidR="00410F74">
        <w:rPr>
          <w:rFonts w:ascii="Times New Roman" w:hAnsi="Times New Roman" w:cs="Times New Roman"/>
          <w:b/>
        </w:rPr>
        <w:t xml:space="preserve">: </w:t>
      </w:r>
      <w:proofErr w:type="spellStart"/>
      <w:r w:rsidR="00410F74">
        <w:rPr>
          <w:rFonts w:ascii="Times New Roman" w:hAnsi="Times New Roman" w:cs="Times New Roman"/>
          <w:b/>
        </w:rPr>
        <w:t>E</w:t>
      </w:r>
      <w:r w:rsidR="00AD0D03" w:rsidRPr="001C0EC0">
        <w:rPr>
          <w:rFonts w:ascii="Times New Roman" w:hAnsi="Times New Roman" w:cs="Times New Roman"/>
          <w:b/>
        </w:rPr>
        <w:t>vidence</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from</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the</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Istanbul</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Stock</w:t>
      </w:r>
      <w:proofErr w:type="spellEnd"/>
      <w:r w:rsidR="00AD0D03" w:rsidRPr="001C0EC0">
        <w:rPr>
          <w:rFonts w:ascii="Times New Roman" w:hAnsi="Times New Roman" w:cs="Times New Roman"/>
          <w:b/>
        </w:rPr>
        <w:t xml:space="preserve"> Exchange</w:t>
      </w:r>
      <w:r w:rsidR="00410F74">
        <w:rPr>
          <w:rFonts w:ascii="Times New Roman" w:hAnsi="Times New Roman" w:cs="Times New Roman"/>
        </w:rPr>
        <w:t>,</w:t>
      </w:r>
      <w:r w:rsidR="00AD0D03" w:rsidRPr="00D04287">
        <w:rPr>
          <w:rFonts w:ascii="Times New Roman" w:hAnsi="Times New Roman" w:cs="Times New Roman"/>
        </w:rPr>
        <w:t xml:space="preserve"> Int</w:t>
      </w:r>
      <w:r w:rsidR="008C6086" w:rsidRPr="00D04287">
        <w:rPr>
          <w:rFonts w:ascii="Times New Roman" w:hAnsi="Times New Roman" w:cs="Times New Roman"/>
        </w:rPr>
        <w:t>ernational</w:t>
      </w:r>
      <w:r w:rsidR="00AD0D03" w:rsidRPr="00D04287">
        <w:rPr>
          <w:rFonts w:ascii="Times New Roman" w:hAnsi="Times New Roman" w:cs="Times New Roman"/>
        </w:rPr>
        <w:t xml:space="preserve"> </w:t>
      </w:r>
      <w:proofErr w:type="spellStart"/>
      <w:r w:rsidR="00AD0D03" w:rsidRPr="00D04287">
        <w:rPr>
          <w:rFonts w:ascii="Times New Roman" w:hAnsi="Times New Roman" w:cs="Times New Roman"/>
        </w:rPr>
        <w:t>Rev</w:t>
      </w:r>
      <w:r w:rsidR="008C6086" w:rsidRPr="00D04287">
        <w:rPr>
          <w:rFonts w:ascii="Times New Roman" w:hAnsi="Times New Roman" w:cs="Times New Roman"/>
        </w:rPr>
        <w:t>iew</w:t>
      </w:r>
      <w:proofErr w:type="spellEnd"/>
      <w:r w:rsidR="008C6086" w:rsidRPr="00D04287">
        <w:rPr>
          <w:rFonts w:ascii="Times New Roman" w:hAnsi="Times New Roman" w:cs="Times New Roman"/>
        </w:rPr>
        <w:t xml:space="preserve"> of</w:t>
      </w:r>
      <w:r w:rsidR="00AD0D03" w:rsidRPr="00D04287">
        <w:rPr>
          <w:rFonts w:ascii="Times New Roman" w:hAnsi="Times New Roman" w:cs="Times New Roman"/>
        </w:rPr>
        <w:t xml:space="preserve"> Financ</w:t>
      </w:r>
      <w:r w:rsidR="008C6086" w:rsidRPr="00D04287">
        <w:rPr>
          <w:rFonts w:ascii="Times New Roman" w:hAnsi="Times New Roman" w:cs="Times New Roman"/>
        </w:rPr>
        <w:t>ial</w:t>
      </w:r>
      <w:r w:rsidR="00AD0D03" w:rsidRPr="00D04287">
        <w:rPr>
          <w:rFonts w:ascii="Times New Roman" w:hAnsi="Times New Roman" w:cs="Times New Roman"/>
        </w:rPr>
        <w:t xml:space="preserve"> Anal</w:t>
      </w:r>
      <w:r w:rsidR="008C6086" w:rsidRPr="00D04287">
        <w:rPr>
          <w:rFonts w:ascii="Times New Roman" w:hAnsi="Times New Roman" w:cs="Times New Roman"/>
        </w:rPr>
        <w:t>ysis</w:t>
      </w:r>
      <w:r w:rsidR="005B462B">
        <w:rPr>
          <w:rFonts w:ascii="Times New Roman" w:hAnsi="Times New Roman" w:cs="Times New Roman"/>
        </w:rPr>
        <w:t>,</w:t>
      </w:r>
      <w:r w:rsidR="00AD0D03" w:rsidRPr="00D04287">
        <w:rPr>
          <w:rFonts w:ascii="Times New Roman" w:hAnsi="Times New Roman" w:cs="Times New Roman"/>
        </w:rPr>
        <w:t xml:space="preserve"> 12</w:t>
      </w:r>
      <w:r w:rsidR="00FC5BC6" w:rsidRPr="00D04287">
        <w:rPr>
          <w:rFonts w:ascii="Times New Roman" w:hAnsi="Times New Roman" w:cs="Times New Roman"/>
        </w:rPr>
        <w:t xml:space="preserve"> (5)</w:t>
      </w:r>
      <w:r w:rsidR="00D04287" w:rsidRPr="00D04287">
        <w:rPr>
          <w:rFonts w:ascii="Times New Roman" w:hAnsi="Times New Roman" w:cs="Times New Roman"/>
        </w:rPr>
        <w:t>, 579-</w:t>
      </w:r>
      <w:r w:rsidR="00AD0D03" w:rsidRPr="00D04287">
        <w:rPr>
          <w:rFonts w:ascii="Times New Roman" w:hAnsi="Times New Roman" w:cs="Times New Roman"/>
        </w:rPr>
        <w:t>590.</w:t>
      </w:r>
    </w:p>
    <w:p w:rsidR="00AD0D03" w:rsidRPr="00E9387C" w:rsidRDefault="009F46DD" w:rsidP="00553CBF">
      <w:pPr>
        <w:pStyle w:val="Default"/>
        <w:numPr>
          <w:ilvl w:val="0"/>
          <w:numId w:val="17"/>
        </w:numPr>
        <w:spacing w:before="240" w:after="240"/>
        <w:jc w:val="both"/>
        <w:rPr>
          <w:rFonts w:ascii="Times New Roman" w:hAnsi="Times New Roman" w:cs="Times New Roman"/>
        </w:rPr>
      </w:pPr>
      <w:r w:rsidRPr="00E9387C">
        <w:rPr>
          <w:rFonts w:ascii="Times New Roman" w:hAnsi="Times New Roman" w:cs="Times New Roman"/>
        </w:rPr>
        <w:t>CAO</w:t>
      </w:r>
      <w:r w:rsidR="00AD0D03" w:rsidRPr="00E9387C">
        <w:rPr>
          <w:rFonts w:ascii="Times New Roman" w:hAnsi="Times New Roman" w:cs="Times New Roman"/>
        </w:rPr>
        <w:t xml:space="preserve">, </w:t>
      </w:r>
      <w:r w:rsidR="002E56E0" w:rsidRPr="00E9387C">
        <w:rPr>
          <w:rFonts w:ascii="Times New Roman" w:hAnsi="Times New Roman" w:cs="Times New Roman"/>
        </w:rPr>
        <w:t xml:space="preserve">C. Q. </w:t>
      </w:r>
      <w:r w:rsidR="00EA6271" w:rsidRPr="00E9387C">
        <w:rPr>
          <w:rFonts w:ascii="Times New Roman" w:hAnsi="Times New Roman" w:cs="Times New Roman"/>
        </w:rPr>
        <w:t>v</w:t>
      </w:r>
      <w:r w:rsidR="002E56E0" w:rsidRPr="00E9387C">
        <w:rPr>
          <w:rFonts w:ascii="Times New Roman" w:hAnsi="Times New Roman" w:cs="Times New Roman"/>
        </w:rPr>
        <w:t>e R. S.</w:t>
      </w:r>
      <w:r w:rsidR="00AD0D03" w:rsidRPr="00E9387C">
        <w:rPr>
          <w:rFonts w:ascii="Times New Roman" w:hAnsi="Times New Roman" w:cs="Times New Roman"/>
        </w:rPr>
        <w:t xml:space="preserve"> </w:t>
      </w:r>
      <w:r w:rsidRPr="00E9387C">
        <w:rPr>
          <w:rFonts w:ascii="Times New Roman" w:hAnsi="Times New Roman" w:cs="Times New Roman"/>
        </w:rPr>
        <w:t>TSAY</w:t>
      </w:r>
      <w:r w:rsidR="004D70F1">
        <w:rPr>
          <w:rFonts w:ascii="Times New Roman" w:hAnsi="Times New Roman" w:cs="Times New Roman"/>
        </w:rPr>
        <w:t>,</w:t>
      </w:r>
      <w:r w:rsidR="00AD0D03" w:rsidRPr="00E9387C">
        <w:rPr>
          <w:rFonts w:ascii="Times New Roman" w:hAnsi="Times New Roman" w:cs="Times New Roman"/>
        </w:rPr>
        <w:t xml:space="preserve"> </w:t>
      </w:r>
      <w:r w:rsidR="002E56E0" w:rsidRPr="00E9387C">
        <w:rPr>
          <w:rFonts w:ascii="Times New Roman" w:hAnsi="Times New Roman" w:cs="Times New Roman"/>
        </w:rPr>
        <w:t xml:space="preserve">(1992), </w:t>
      </w:r>
      <w:proofErr w:type="spellStart"/>
      <w:r w:rsidR="00AD0D03" w:rsidRPr="001C0EC0">
        <w:rPr>
          <w:rFonts w:ascii="Times New Roman" w:hAnsi="Times New Roman" w:cs="Times New Roman"/>
          <w:b/>
        </w:rPr>
        <w:t>Nonlinear</w:t>
      </w:r>
      <w:proofErr w:type="spellEnd"/>
      <w:r w:rsidR="00AD0D03" w:rsidRPr="001C0EC0">
        <w:rPr>
          <w:rFonts w:ascii="Times New Roman" w:hAnsi="Times New Roman" w:cs="Times New Roman"/>
          <w:b/>
        </w:rPr>
        <w:t xml:space="preserve"> time-</w:t>
      </w:r>
      <w:proofErr w:type="spellStart"/>
      <w:r w:rsidR="00AD0D03" w:rsidRPr="001C0EC0">
        <w:rPr>
          <w:rFonts w:ascii="Times New Roman" w:hAnsi="Times New Roman" w:cs="Times New Roman"/>
          <w:b/>
        </w:rPr>
        <w:t>series</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analysis</w:t>
      </w:r>
      <w:proofErr w:type="spellEnd"/>
      <w:r w:rsidR="00AD0D03" w:rsidRPr="001C0EC0">
        <w:rPr>
          <w:rFonts w:ascii="Times New Roman" w:hAnsi="Times New Roman" w:cs="Times New Roman"/>
          <w:b/>
        </w:rPr>
        <w:t xml:space="preserve"> of </w:t>
      </w:r>
      <w:proofErr w:type="spellStart"/>
      <w:r w:rsidR="00AD0D03" w:rsidRPr="001C0EC0">
        <w:rPr>
          <w:rFonts w:ascii="Times New Roman" w:hAnsi="Times New Roman" w:cs="Times New Roman"/>
          <w:b/>
        </w:rPr>
        <w:t>stock</w:t>
      </w:r>
      <w:proofErr w:type="spellEnd"/>
      <w:r w:rsidR="00AD0D03" w:rsidRPr="001C0EC0">
        <w:rPr>
          <w:rFonts w:ascii="Times New Roman" w:hAnsi="Times New Roman" w:cs="Times New Roman"/>
          <w:b/>
        </w:rPr>
        <w:t xml:space="preserve"> </w:t>
      </w:r>
      <w:proofErr w:type="spellStart"/>
      <w:r w:rsidR="00AD0D03" w:rsidRPr="001C0EC0">
        <w:rPr>
          <w:rFonts w:ascii="Times New Roman" w:hAnsi="Times New Roman" w:cs="Times New Roman"/>
          <w:b/>
        </w:rPr>
        <w:t>volatilities</w:t>
      </w:r>
      <w:proofErr w:type="spellEnd"/>
      <w:r w:rsidR="00AD0D03" w:rsidRPr="00E9387C">
        <w:rPr>
          <w:rFonts w:ascii="Times New Roman" w:hAnsi="Times New Roman" w:cs="Times New Roman"/>
        </w:rPr>
        <w:t xml:space="preserve">, </w:t>
      </w:r>
      <w:proofErr w:type="spellStart"/>
      <w:r w:rsidR="00AD0D03" w:rsidRPr="00E9387C">
        <w:rPr>
          <w:rFonts w:ascii="Times New Roman" w:hAnsi="Times New Roman" w:cs="Times New Roman"/>
        </w:rPr>
        <w:t>Journal</w:t>
      </w:r>
      <w:proofErr w:type="spellEnd"/>
      <w:r w:rsidR="00AD0D03" w:rsidRPr="00E9387C">
        <w:rPr>
          <w:rFonts w:ascii="Times New Roman" w:hAnsi="Times New Roman" w:cs="Times New Roman"/>
        </w:rPr>
        <w:t xml:space="preserve"> of </w:t>
      </w:r>
      <w:proofErr w:type="spellStart"/>
      <w:r w:rsidR="00AD0D03" w:rsidRPr="00E9387C">
        <w:rPr>
          <w:rFonts w:ascii="Times New Roman" w:hAnsi="Times New Roman" w:cs="Times New Roman"/>
        </w:rPr>
        <w:t>Applied</w:t>
      </w:r>
      <w:proofErr w:type="spellEnd"/>
      <w:r w:rsidR="00AD0D03" w:rsidRPr="00E9387C">
        <w:rPr>
          <w:rFonts w:ascii="Times New Roman" w:hAnsi="Times New Roman" w:cs="Times New Roman"/>
        </w:rPr>
        <w:t xml:space="preserve"> </w:t>
      </w:r>
      <w:proofErr w:type="spellStart"/>
      <w:r w:rsidR="00AD0D03" w:rsidRPr="00E9387C">
        <w:rPr>
          <w:rFonts w:ascii="Times New Roman" w:hAnsi="Times New Roman" w:cs="Times New Roman"/>
        </w:rPr>
        <w:t>Econometrics</w:t>
      </w:r>
      <w:proofErr w:type="spellEnd"/>
      <w:r w:rsidR="00AD0D03" w:rsidRPr="00E9387C">
        <w:rPr>
          <w:rFonts w:ascii="Times New Roman" w:hAnsi="Times New Roman" w:cs="Times New Roman"/>
        </w:rPr>
        <w:t xml:space="preserve">, </w:t>
      </w:r>
      <w:r w:rsidR="002E56E0" w:rsidRPr="00E9387C">
        <w:rPr>
          <w:rFonts w:ascii="Times New Roman" w:hAnsi="Times New Roman" w:cs="Times New Roman"/>
        </w:rPr>
        <w:t>7 (</w:t>
      </w:r>
      <w:proofErr w:type="spellStart"/>
      <w:r w:rsidR="00AD0D03" w:rsidRPr="00E9387C">
        <w:rPr>
          <w:rFonts w:ascii="Times New Roman" w:hAnsi="Times New Roman" w:cs="Times New Roman"/>
        </w:rPr>
        <w:t>Supplement</w:t>
      </w:r>
      <w:proofErr w:type="spellEnd"/>
      <w:r w:rsidR="00AD0D03" w:rsidRPr="00E9387C">
        <w:rPr>
          <w:rFonts w:ascii="Times New Roman" w:hAnsi="Times New Roman" w:cs="Times New Roman"/>
        </w:rPr>
        <w:t>: S</w:t>
      </w:r>
      <w:r w:rsidR="006A3545">
        <w:rPr>
          <w:rFonts w:ascii="Times New Roman" w:hAnsi="Times New Roman" w:cs="Times New Roman"/>
        </w:rPr>
        <w:t xml:space="preserve">pecial </w:t>
      </w:r>
      <w:proofErr w:type="spellStart"/>
      <w:r w:rsidR="006A3545">
        <w:rPr>
          <w:rFonts w:ascii="Times New Roman" w:hAnsi="Times New Roman" w:cs="Times New Roman"/>
        </w:rPr>
        <w:t>Issue</w:t>
      </w:r>
      <w:proofErr w:type="spellEnd"/>
      <w:r w:rsidR="006A3545">
        <w:rPr>
          <w:rFonts w:ascii="Times New Roman" w:hAnsi="Times New Roman" w:cs="Times New Roman"/>
        </w:rPr>
        <w:t xml:space="preserve"> on </w:t>
      </w:r>
      <w:proofErr w:type="spellStart"/>
      <w:r w:rsidR="006A3545">
        <w:rPr>
          <w:rFonts w:ascii="Times New Roman" w:hAnsi="Times New Roman" w:cs="Times New Roman"/>
        </w:rPr>
        <w:t>Nonlinear</w:t>
      </w:r>
      <w:proofErr w:type="spellEnd"/>
      <w:r w:rsidR="006A3545">
        <w:rPr>
          <w:rFonts w:ascii="Times New Roman" w:hAnsi="Times New Roman" w:cs="Times New Roman"/>
        </w:rPr>
        <w:t xml:space="preserve"> </w:t>
      </w:r>
      <w:proofErr w:type="spellStart"/>
      <w:r w:rsidR="006A3545">
        <w:rPr>
          <w:rFonts w:ascii="Times New Roman" w:hAnsi="Times New Roman" w:cs="Times New Roman"/>
        </w:rPr>
        <w:t>Dynams</w:t>
      </w:r>
      <w:r w:rsidR="00AD0D03" w:rsidRPr="00E9387C">
        <w:rPr>
          <w:rFonts w:ascii="Times New Roman" w:hAnsi="Times New Roman" w:cs="Times New Roman"/>
        </w:rPr>
        <w:t>ics</w:t>
      </w:r>
      <w:proofErr w:type="spellEnd"/>
      <w:r w:rsidR="00AD0D03" w:rsidRPr="00E9387C">
        <w:rPr>
          <w:rFonts w:ascii="Times New Roman" w:hAnsi="Times New Roman" w:cs="Times New Roman"/>
        </w:rPr>
        <w:t xml:space="preserve"> </w:t>
      </w:r>
      <w:proofErr w:type="spellStart"/>
      <w:r w:rsidR="00AD0D03" w:rsidRPr="00E9387C">
        <w:rPr>
          <w:rFonts w:ascii="Times New Roman" w:hAnsi="Times New Roman" w:cs="Times New Roman"/>
        </w:rPr>
        <w:t>and</w:t>
      </w:r>
      <w:proofErr w:type="spellEnd"/>
      <w:r w:rsidR="00AD0D03" w:rsidRPr="00E9387C">
        <w:rPr>
          <w:rFonts w:ascii="Times New Roman" w:hAnsi="Times New Roman" w:cs="Times New Roman"/>
        </w:rPr>
        <w:t xml:space="preserve"> </w:t>
      </w:r>
      <w:proofErr w:type="spellStart"/>
      <w:r w:rsidR="00AD0D03" w:rsidRPr="00E9387C">
        <w:rPr>
          <w:rFonts w:ascii="Times New Roman" w:hAnsi="Times New Roman" w:cs="Times New Roman"/>
        </w:rPr>
        <w:t>Econometrics</w:t>
      </w:r>
      <w:proofErr w:type="spellEnd"/>
      <w:r w:rsidR="00AD0D03" w:rsidRPr="00E9387C">
        <w:rPr>
          <w:rFonts w:ascii="Times New Roman" w:hAnsi="Times New Roman" w:cs="Times New Roman"/>
        </w:rPr>
        <w:t xml:space="preserve">, </w:t>
      </w:r>
      <w:proofErr w:type="gramStart"/>
      <w:r w:rsidR="00AD0D03" w:rsidRPr="00E9387C">
        <w:rPr>
          <w:rFonts w:ascii="Times New Roman" w:hAnsi="Times New Roman" w:cs="Times New Roman"/>
        </w:rPr>
        <w:t>(</w:t>
      </w:r>
      <w:proofErr w:type="spellStart"/>
      <w:proofErr w:type="gramEnd"/>
      <w:r w:rsidR="00AD0D03" w:rsidRPr="00E9387C">
        <w:rPr>
          <w:rFonts w:ascii="Times New Roman" w:hAnsi="Times New Roman" w:cs="Times New Roman"/>
        </w:rPr>
        <w:t>Dec</w:t>
      </w:r>
      <w:proofErr w:type="spellEnd"/>
      <w:r w:rsidR="00AD0D03" w:rsidRPr="00E9387C">
        <w:rPr>
          <w:rFonts w:ascii="Times New Roman" w:hAnsi="Times New Roman" w:cs="Times New Roman"/>
        </w:rPr>
        <w:t>. 1992) S1</w:t>
      </w:r>
      <w:r w:rsidR="002E56E0" w:rsidRPr="00E9387C">
        <w:rPr>
          <w:rFonts w:ascii="Times New Roman" w:hAnsi="Times New Roman" w:cs="Times New Roman"/>
        </w:rPr>
        <w:t>),</w:t>
      </w:r>
      <w:r w:rsidR="00AD0D03" w:rsidRPr="00E9387C">
        <w:rPr>
          <w:rFonts w:ascii="Times New Roman" w:hAnsi="Times New Roman" w:cs="Times New Roman"/>
        </w:rPr>
        <w:t xml:space="preserve"> </w:t>
      </w:r>
      <w:r w:rsidR="002E56E0" w:rsidRPr="00E9387C">
        <w:rPr>
          <w:rFonts w:ascii="Times New Roman" w:hAnsi="Times New Roman" w:cs="Times New Roman"/>
        </w:rPr>
        <w:t>165–185.</w:t>
      </w:r>
    </w:p>
    <w:p w:rsidR="00AD0D03" w:rsidRPr="00E9387C" w:rsidRDefault="009F46DD" w:rsidP="00553CBF">
      <w:pPr>
        <w:pStyle w:val="Default"/>
        <w:numPr>
          <w:ilvl w:val="0"/>
          <w:numId w:val="17"/>
        </w:numPr>
        <w:spacing w:before="240" w:after="240"/>
        <w:jc w:val="both"/>
        <w:rPr>
          <w:rFonts w:ascii="Times New Roman" w:hAnsi="Times New Roman" w:cs="Times New Roman"/>
        </w:rPr>
      </w:pPr>
      <w:r w:rsidRPr="00E9387C">
        <w:rPr>
          <w:rFonts w:ascii="Times New Roman" w:hAnsi="Times New Roman" w:cs="Times New Roman"/>
        </w:rPr>
        <w:t>ÇEVİK</w:t>
      </w:r>
      <w:r w:rsidR="00AD0D03" w:rsidRPr="00E9387C">
        <w:rPr>
          <w:rFonts w:ascii="Times New Roman" w:hAnsi="Times New Roman" w:cs="Times New Roman"/>
        </w:rPr>
        <w:t>,</w:t>
      </w:r>
      <w:r w:rsidR="00EA6271" w:rsidRPr="00E9387C">
        <w:rPr>
          <w:rFonts w:ascii="Times New Roman" w:hAnsi="Times New Roman" w:cs="Times New Roman"/>
        </w:rPr>
        <w:t xml:space="preserve"> E.</w:t>
      </w:r>
      <w:r w:rsidR="00AD0D03" w:rsidRPr="00E9387C">
        <w:rPr>
          <w:rFonts w:ascii="Times New Roman" w:hAnsi="Times New Roman" w:cs="Times New Roman"/>
        </w:rPr>
        <w:t xml:space="preserve"> İ</w:t>
      </w:r>
      <w:r w:rsidR="00EA6271" w:rsidRPr="00E9387C">
        <w:rPr>
          <w:rFonts w:ascii="Times New Roman" w:hAnsi="Times New Roman" w:cs="Times New Roman"/>
        </w:rPr>
        <w:t xml:space="preserve">. ve S. </w:t>
      </w:r>
      <w:r w:rsidRPr="00E9387C">
        <w:rPr>
          <w:rFonts w:ascii="Times New Roman" w:hAnsi="Times New Roman" w:cs="Times New Roman"/>
        </w:rPr>
        <w:t>ERDOĞAN</w:t>
      </w:r>
      <w:r w:rsidR="00AD0D03" w:rsidRPr="00E9387C">
        <w:rPr>
          <w:rFonts w:ascii="Times New Roman" w:hAnsi="Times New Roman" w:cs="Times New Roman"/>
        </w:rPr>
        <w:t xml:space="preserve">, </w:t>
      </w:r>
      <w:r w:rsidR="00EA6271" w:rsidRPr="00E9387C">
        <w:rPr>
          <w:rFonts w:ascii="Times New Roman" w:hAnsi="Times New Roman" w:cs="Times New Roman"/>
        </w:rPr>
        <w:t xml:space="preserve">(2009), </w:t>
      </w:r>
      <w:r w:rsidR="00AD0D03" w:rsidRPr="00EF0485">
        <w:rPr>
          <w:rFonts w:ascii="Times New Roman" w:hAnsi="Times New Roman" w:cs="Times New Roman"/>
          <w:b/>
        </w:rPr>
        <w:t>Bankacılık Hisse Senedi Piyasasının Etkinliği: Yapısal Kırılma ve Güçlü Hafıza</w:t>
      </w:r>
      <w:r w:rsidR="00AD0D03" w:rsidRPr="00E9387C">
        <w:rPr>
          <w:rFonts w:ascii="Times New Roman" w:hAnsi="Times New Roman" w:cs="Times New Roman"/>
        </w:rPr>
        <w:t>, Doğuş Üniversitesi Derg</w:t>
      </w:r>
      <w:r w:rsidR="00EA6271" w:rsidRPr="00E9387C">
        <w:rPr>
          <w:rFonts w:ascii="Times New Roman" w:hAnsi="Times New Roman" w:cs="Times New Roman"/>
        </w:rPr>
        <w:t xml:space="preserve">isi, 10 (1), </w:t>
      </w:r>
      <w:r w:rsidR="00AD0D03" w:rsidRPr="00E9387C">
        <w:rPr>
          <w:rFonts w:ascii="Times New Roman" w:hAnsi="Times New Roman" w:cs="Times New Roman"/>
        </w:rPr>
        <w:t>26-40.</w:t>
      </w:r>
    </w:p>
    <w:p w:rsidR="00AD0D03" w:rsidRPr="009C4B15" w:rsidRDefault="009F46DD" w:rsidP="00553CBF">
      <w:pPr>
        <w:pStyle w:val="Default"/>
        <w:numPr>
          <w:ilvl w:val="0"/>
          <w:numId w:val="17"/>
        </w:numPr>
        <w:spacing w:before="240" w:after="240"/>
        <w:jc w:val="both"/>
        <w:rPr>
          <w:rFonts w:ascii="Times New Roman" w:hAnsi="Times New Roman" w:cs="Times New Roman"/>
        </w:rPr>
      </w:pPr>
      <w:r w:rsidRPr="00E9387C">
        <w:rPr>
          <w:rFonts w:ascii="Times New Roman" w:hAnsi="Times New Roman" w:cs="Times New Roman"/>
        </w:rPr>
        <w:t>ÇEVİK</w:t>
      </w:r>
      <w:r w:rsidR="00D72304" w:rsidRPr="00E9387C">
        <w:rPr>
          <w:rFonts w:ascii="Times New Roman" w:hAnsi="Times New Roman" w:cs="Times New Roman"/>
        </w:rPr>
        <w:t>, F. ve</w:t>
      </w:r>
      <w:r w:rsidR="00AD0D03" w:rsidRPr="00E9387C">
        <w:rPr>
          <w:rFonts w:ascii="Times New Roman" w:hAnsi="Times New Roman" w:cs="Times New Roman"/>
        </w:rPr>
        <w:t xml:space="preserve"> </w:t>
      </w:r>
      <w:r w:rsidR="00D72304" w:rsidRPr="00E9387C">
        <w:rPr>
          <w:rFonts w:ascii="Times New Roman" w:hAnsi="Times New Roman" w:cs="Times New Roman"/>
        </w:rPr>
        <w:t xml:space="preserve">Y. </w:t>
      </w:r>
      <w:r w:rsidRPr="00E9387C">
        <w:rPr>
          <w:rFonts w:ascii="Times New Roman" w:hAnsi="Times New Roman" w:cs="Times New Roman"/>
        </w:rPr>
        <w:t>YALÇIN</w:t>
      </w:r>
      <w:r w:rsidR="00AD0D03" w:rsidRPr="00E9387C">
        <w:rPr>
          <w:rFonts w:ascii="Times New Roman" w:hAnsi="Times New Roman" w:cs="Times New Roman"/>
        </w:rPr>
        <w:t xml:space="preserve">, </w:t>
      </w:r>
      <w:r w:rsidR="00D72304" w:rsidRPr="00E9387C">
        <w:rPr>
          <w:rFonts w:ascii="Times New Roman" w:hAnsi="Times New Roman" w:cs="Times New Roman"/>
        </w:rPr>
        <w:t xml:space="preserve">(2003), </w:t>
      </w:r>
      <w:r w:rsidR="00AD0D03" w:rsidRPr="00EF0485">
        <w:rPr>
          <w:rFonts w:ascii="Times New Roman" w:hAnsi="Times New Roman" w:cs="Times New Roman"/>
          <w:b/>
        </w:rPr>
        <w:t xml:space="preserve">İstanbul </w:t>
      </w:r>
      <w:r w:rsidR="00165855" w:rsidRPr="00EF0485">
        <w:rPr>
          <w:rFonts w:ascii="Times New Roman" w:hAnsi="Times New Roman" w:cs="Times New Roman"/>
          <w:b/>
        </w:rPr>
        <w:t>Menkul Kıymet</w:t>
      </w:r>
      <w:r w:rsidR="00165855">
        <w:rPr>
          <w:rFonts w:ascii="Times New Roman" w:hAnsi="Times New Roman" w:cs="Times New Roman"/>
          <w:b/>
        </w:rPr>
        <w:t>ler</w:t>
      </w:r>
      <w:r w:rsidR="00AD0D03" w:rsidRPr="00EF0485">
        <w:rPr>
          <w:rFonts w:ascii="Times New Roman" w:hAnsi="Times New Roman" w:cs="Times New Roman"/>
          <w:b/>
        </w:rPr>
        <w:t xml:space="preserve"> Borsası (İMKB) İçin Zayıf Etkinlik Sınaması: </w:t>
      </w:r>
      <w:proofErr w:type="spellStart"/>
      <w:r w:rsidR="00AD0D03" w:rsidRPr="00EF0485">
        <w:rPr>
          <w:rFonts w:ascii="Times New Roman" w:hAnsi="Times New Roman" w:cs="Times New Roman"/>
          <w:b/>
        </w:rPr>
        <w:t>Stokasti</w:t>
      </w:r>
      <w:bookmarkStart w:id="1" w:name="_GoBack"/>
      <w:bookmarkEnd w:id="1"/>
      <w:r w:rsidR="00AD0D03" w:rsidRPr="00EF0485">
        <w:rPr>
          <w:rFonts w:ascii="Times New Roman" w:hAnsi="Times New Roman" w:cs="Times New Roman"/>
          <w:b/>
        </w:rPr>
        <w:t>k</w:t>
      </w:r>
      <w:proofErr w:type="spellEnd"/>
      <w:r w:rsidR="00AD0D03" w:rsidRPr="00EF0485">
        <w:rPr>
          <w:rFonts w:ascii="Times New Roman" w:hAnsi="Times New Roman" w:cs="Times New Roman"/>
          <w:b/>
        </w:rPr>
        <w:t xml:space="preserve"> Birim Kök ve Kalman Filtre Yaklaşımı</w:t>
      </w:r>
      <w:r w:rsidR="00AD0D03" w:rsidRPr="00E9387C">
        <w:rPr>
          <w:rFonts w:ascii="Times New Roman" w:hAnsi="Times New Roman" w:cs="Times New Roman"/>
        </w:rPr>
        <w:t>, Ga</w:t>
      </w:r>
      <w:r w:rsidR="00D72304" w:rsidRPr="00E9387C">
        <w:rPr>
          <w:rFonts w:ascii="Times New Roman" w:hAnsi="Times New Roman" w:cs="Times New Roman"/>
        </w:rPr>
        <w:t xml:space="preserve">zi Üniversitesi İİBF Dergisi, </w:t>
      </w:r>
      <w:r w:rsidR="004C544F" w:rsidRPr="00E9387C">
        <w:rPr>
          <w:rFonts w:ascii="Times New Roman" w:hAnsi="Times New Roman" w:cs="Times New Roman"/>
        </w:rPr>
        <w:t>5 (</w:t>
      </w:r>
      <w:r w:rsidR="00D72304" w:rsidRPr="00E9387C">
        <w:rPr>
          <w:rFonts w:ascii="Times New Roman" w:hAnsi="Times New Roman" w:cs="Times New Roman"/>
        </w:rPr>
        <w:t>1</w:t>
      </w:r>
      <w:r w:rsidR="004C544F" w:rsidRPr="00E9387C">
        <w:rPr>
          <w:rFonts w:ascii="Times New Roman" w:hAnsi="Times New Roman" w:cs="Times New Roman"/>
        </w:rPr>
        <w:t>)</w:t>
      </w:r>
      <w:r w:rsidR="00D72304" w:rsidRPr="00E9387C">
        <w:rPr>
          <w:rFonts w:ascii="Times New Roman" w:hAnsi="Times New Roman" w:cs="Times New Roman"/>
        </w:rPr>
        <w:t>,</w:t>
      </w:r>
      <w:r w:rsidR="00AD0D03" w:rsidRPr="00E9387C">
        <w:rPr>
          <w:rFonts w:ascii="Times New Roman" w:hAnsi="Times New Roman" w:cs="Times New Roman"/>
        </w:rPr>
        <w:t xml:space="preserve"> 21-36.</w:t>
      </w:r>
      <w:r w:rsidR="00AD0D03" w:rsidRPr="009C4B15">
        <w:rPr>
          <w:rFonts w:ascii="Times New Roman" w:hAnsi="Times New Roman" w:cs="Times New Roman"/>
        </w:rPr>
        <w:t xml:space="preserve"> </w:t>
      </w:r>
    </w:p>
    <w:p w:rsidR="00AD0D03" w:rsidRPr="00F91FB6" w:rsidRDefault="009F46DD" w:rsidP="00553CBF">
      <w:pPr>
        <w:pStyle w:val="Default"/>
        <w:numPr>
          <w:ilvl w:val="0"/>
          <w:numId w:val="17"/>
        </w:numPr>
        <w:spacing w:before="240" w:after="240"/>
        <w:jc w:val="both"/>
        <w:rPr>
          <w:rFonts w:ascii="Times New Roman" w:hAnsi="Times New Roman" w:cs="Times New Roman"/>
        </w:rPr>
      </w:pPr>
      <w:r w:rsidRPr="00F91FB6">
        <w:rPr>
          <w:rFonts w:ascii="Times New Roman" w:hAnsi="Times New Roman" w:cs="Times New Roman"/>
        </w:rPr>
        <w:t>EKŞİ</w:t>
      </w:r>
      <w:r w:rsidR="004C53E5" w:rsidRPr="00F91FB6">
        <w:rPr>
          <w:rFonts w:ascii="Times New Roman" w:hAnsi="Times New Roman" w:cs="Times New Roman"/>
        </w:rPr>
        <w:t>, C</w:t>
      </w:r>
      <w:proofErr w:type="gramStart"/>
      <w:r w:rsidR="004C53E5" w:rsidRPr="00F91FB6">
        <w:rPr>
          <w:rFonts w:ascii="Times New Roman" w:hAnsi="Times New Roman" w:cs="Times New Roman"/>
        </w:rPr>
        <w:t>.,</w:t>
      </w:r>
      <w:proofErr w:type="gramEnd"/>
      <w:r w:rsidR="00AD0D03" w:rsidRPr="00F91FB6">
        <w:rPr>
          <w:rFonts w:ascii="Times New Roman" w:hAnsi="Times New Roman" w:cs="Times New Roman"/>
        </w:rPr>
        <w:t xml:space="preserve"> </w:t>
      </w:r>
      <w:r w:rsidR="004C53E5" w:rsidRPr="00F91FB6">
        <w:rPr>
          <w:rFonts w:ascii="Times New Roman" w:hAnsi="Times New Roman" w:cs="Times New Roman"/>
        </w:rPr>
        <w:t xml:space="preserve">M. B. </w:t>
      </w:r>
      <w:r w:rsidRPr="00F91FB6">
        <w:rPr>
          <w:rFonts w:ascii="Times New Roman" w:hAnsi="Times New Roman" w:cs="Times New Roman"/>
        </w:rPr>
        <w:t>KARAN</w:t>
      </w:r>
      <w:r w:rsidR="00AD0D03" w:rsidRPr="00F91FB6">
        <w:rPr>
          <w:rFonts w:ascii="Times New Roman" w:hAnsi="Times New Roman" w:cs="Times New Roman"/>
        </w:rPr>
        <w:t xml:space="preserve">, </w:t>
      </w:r>
      <w:r w:rsidR="004C53E5" w:rsidRPr="00F91FB6">
        <w:rPr>
          <w:rFonts w:ascii="Times New Roman" w:hAnsi="Times New Roman" w:cs="Times New Roman"/>
        </w:rPr>
        <w:t xml:space="preserve">ve M. </w:t>
      </w:r>
      <w:r w:rsidRPr="00F91FB6">
        <w:rPr>
          <w:rFonts w:ascii="Times New Roman" w:hAnsi="Times New Roman" w:cs="Times New Roman"/>
        </w:rPr>
        <w:t>TOPRAK</w:t>
      </w:r>
      <w:r w:rsidR="004D70F1">
        <w:rPr>
          <w:rFonts w:ascii="Times New Roman" w:hAnsi="Times New Roman" w:cs="Times New Roman"/>
        </w:rPr>
        <w:t>,</w:t>
      </w:r>
      <w:r w:rsidRPr="00F91FB6">
        <w:rPr>
          <w:rFonts w:ascii="Times New Roman" w:hAnsi="Times New Roman" w:cs="Times New Roman"/>
        </w:rPr>
        <w:t xml:space="preserve"> </w:t>
      </w:r>
      <w:r w:rsidR="004C53E5" w:rsidRPr="00F91FB6">
        <w:rPr>
          <w:rFonts w:ascii="Times New Roman" w:hAnsi="Times New Roman" w:cs="Times New Roman"/>
        </w:rPr>
        <w:t xml:space="preserve">(2002), </w:t>
      </w:r>
      <w:r w:rsidR="00AD0D03" w:rsidRPr="00EF0485">
        <w:rPr>
          <w:rFonts w:ascii="Times New Roman" w:hAnsi="Times New Roman" w:cs="Times New Roman"/>
          <w:b/>
        </w:rPr>
        <w:t>İstanbul Menkul Kıymet Borsasında Düşük Fiyat</w:t>
      </w:r>
      <w:r w:rsidR="00AD0D03" w:rsidRPr="00F91FB6">
        <w:rPr>
          <w:rFonts w:ascii="Times New Roman" w:hAnsi="Times New Roman" w:cs="Times New Roman"/>
        </w:rPr>
        <w:t>, İktisat İşletme ve Finans, 17</w:t>
      </w:r>
      <w:r w:rsidR="004C53E5" w:rsidRPr="00F91FB6">
        <w:rPr>
          <w:rFonts w:ascii="Times New Roman" w:hAnsi="Times New Roman" w:cs="Times New Roman"/>
        </w:rPr>
        <w:t xml:space="preserve"> (</w:t>
      </w:r>
      <w:r w:rsidR="00AD0D03" w:rsidRPr="00F91FB6">
        <w:rPr>
          <w:rFonts w:ascii="Times New Roman" w:hAnsi="Times New Roman" w:cs="Times New Roman"/>
        </w:rPr>
        <w:t>201</w:t>
      </w:r>
      <w:r w:rsidR="004C53E5" w:rsidRPr="00F91FB6">
        <w:rPr>
          <w:rFonts w:ascii="Times New Roman" w:hAnsi="Times New Roman" w:cs="Times New Roman"/>
        </w:rPr>
        <w:t>)</w:t>
      </w:r>
      <w:r w:rsidR="00AD0D03" w:rsidRPr="00F91FB6">
        <w:rPr>
          <w:rFonts w:ascii="Times New Roman" w:hAnsi="Times New Roman" w:cs="Times New Roman"/>
        </w:rPr>
        <w:t>, 48-55.</w:t>
      </w:r>
    </w:p>
    <w:p w:rsidR="00AD0D03" w:rsidRPr="000169AB" w:rsidRDefault="009F46DD" w:rsidP="00553CBF">
      <w:pPr>
        <w:pStyle w:val="Default"/>
        <w:numPr>
          <w:ilvl w:val="0"/>
          <w:numId w:val="17"/>
        </w:numPr>
        <w:spacing w:before="240" w:after="240"/>
        <w:jc w:val="both"/>
        <w:rPr>
          <w:rFonts w:ascii="Times New Roman" w:hAnsi="Times New Roman" w:cs="Times New Roman"/>
        </w:rPr>
      </w:pPr>
      <w:r w:rsidRPr="000169AB">
        <w:rPr>
          <w:rFonts w:ascii="Times New Roman" w:hAnsi="Times New Roman" w:cs="Times New Roman"/>
        </w:rPr>
        <w:t>FAMA</w:t>
      </w:r>
      <w:r w:rsidR="00AD0D03" w:rsidRPr="000169AB">
        <w:rPr>
          <w:rFonts w:ascii="Times New Roman" w:hAnsi="Times New Roman" w:cs="Times New Roman"/>
        </w:rPr>
        <w:t>, E</w:t>
      </w:r>
      <w:r w:rsidR="00F91FB6" w:rsidRPr="000169AB">
        <w:rPr>
          <w:rFonts w:ascii="Times New Roman" w:hAnsi="Times New Roman" w:cs="Times New Roman"/>
        </w:rPr>
        <w:t>. F</w:t>
      </w:r>
      <w:proofErr w:type="gramStart"/>
      <w:r w:rsidR="00F91FB6" w:rsidRPr="000169AB">
        <w:rPr>
          <w:rFonts w:ascii="Times New Roman" w:hAnsi="Times New Roman" w:cs="Times New Roman"/>
        </w:rPr>
        <w:t>.</w:t>
      </w:r>
      <w:r w:rsidR="006273F9">
        <w:rPr>
          <w:rFonts w:ascii="Times New Roman" w:hAnsi="Times New Roman" w:cs="Times New Roman"/>
        </w:rPr>
        <w:t>.</w:t>
      </w:r>
      <w:proofErr w:type="gramEnd"/>
      <w:r w:rsidR="00F91FB6" w:rsidRPr="000169AB">
        <w:rPr>
          <w:rFonts w:ascii="Times New Roman" w:hAnsi="Times New Roman" w:cs="Times New Roman"/>
        </w:rPr>
        <w:t xml:space="preserve"> (1970),</w:t>
      </w:r>
      <w:r w:rsidR="00EF0485">
        <w:rPr>
          <w:rFonts w:ascii="Times New Roman" w:hAnsi="Times New Roman" w:cs="Times New Roman"/>
        </w:rPr>
        <w:t xml:space="preserve"> </w:t>
      </w:r>
      <w:proofErr w:type="spellStart"/>
      <w:r w:rsidR="00AD0D03" w:rsidRPr="00EF0485">
        <w:rPr>
          <w:rFonts w:ascii="Times New Roman" w:hAnsi="Times New Roman" w:cs="Times New Roman"/>
          <w:b/>
        </w:rPr>
        <w:t>E</w:t>
      </w:r>
      <w:r w:rsidR="003F6A0F">
        <w:rPr>
          <w:rFonts w:ascii="Times New Roman" w:hAnsi="Times New Roman" w:cs="Times New Roman"/>
          <w:b/>
        </w:rPr>
        <w:t>ffıcient</w:t>
      </w:r>
      <w:proofErr w:type="spellEnd"/>
      <w:r w:rsidR="003F6A0F">
        <w:rPr>
          <w:rFonts w:ascii="Times New Roman" w:hAnsi="Times New Roman" w:cs="Times New Roman"/>
          <w:b/>
        </w:rPr>
        <w:t xml:space="preserve"> </w:t>
      </w:r>
      <w:proofErr w:type="spellStart"/>
      <w:r w:rsidR="003F6A0F">
        <w:rPr>
          <w:rFonts w:ascii="Times New Roman" w:hAnsi="Times New Roman" w:cs="Times New Roman"/>
          <w:b/>
        </w:rPr>
        <w:t>Capital</w:t>
      </w:r>
      <w:proofErr w:type="spellEnd"/>
      <w:r w:rsidR="003F6A0F">
        <w:rPr>
          <w:rFonts w:ascii="Times New Roman" w:hAnsi="Times New Roman" w:cs="Times New Roman"/>
          <w:b/>
        </w:rPr>
        <w:t xml:space="preserve"> </w:t>
      </w:r>
      <w:proofErr w:type="spellStart"/>
      <w:r w:rsidR="003F6A0F">
        <w:rPr>
          <w:rFonts w:ascii="Times New Roman" w:hAnsi="Times New Roman" w:cs="Times New Roman"/>
          <w:b/>
        </w:rPr>
        <w:t>Markets</w:t>
      </w:r>
      <w:proofErr w:type="spellEnd"/>
      <w:r w:rsidR="003F6A0F">
        <w:rPr>
          <w:rFonts w:ascii="Times New Roman" w:hAnsi="Times New Roman" w:cs="Times New Roman"/>
          <w:b/>
        </w:rPr>
        <w:t xml:space="preserve">: A </w:t>
      </w:r>
      <w:proofErr w:type="spellStart"/>
      <w:r w:rsidR="003F6A0F">
        <w:rPr>
          <w:rFonts w:ascii="Times New Roman" w:hAnsi="Times New Roman" w:cs="Times New Roman"/>
          <w:b/>
        </w:rPr>
        <w:t>Revi</w:t>
      </w:r>
      <w:r w:rsidR="00AD0D03" w:rsidRPr="00EF0485">
        <w:rPr>
          <w:rFonts w:ascii="Times New Roman" w:hAnsi="Times New Roman" w:cs="Times New Roman"/>
          <w:b/>
        </w:rPr>
        <w:t>ew</w:t>
      </w:r>
      <w:proofErr w:type="spellEnd"/>
      <w:r w:rsidR="00AD0D03" w:rsidRPr="00EF0485">
        <w:rPr>
          <w:rFonts w:ascii="Times New Roman" w:hAnsi="Times New Roman" w:cs="Times New Roman"/>
          <w:b/>
        </w:rPr>
        <w:t xml:space="preserve"> of </w:t>
      </w:r>
      <w:proofErr w:type="spellStart"/>
      <w:r w:rsidR="00AD0D03" w:rsidRPr="00EF0485">
        <w:rPr>
          <w:rFonts w:ascii="Times New Roman" w:hAnsi="Times New Roman" w:cs="Times New Roman"/>
          <w:b/>
        </w:rPr>
        <w:t>Theory</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an</w:t>
      </w:r>
      <w:r w:rsidR="00566B99" w:rsidRPr="00EF0485">
        <w:rPr>
          <w:rFonts w:ascii="Times New Roman" w:hAnsi="Times New Roman" w:cs="Times New Roman"/>
          <w:b/>
        </w:rPr>
        <w:t>d</w:t>
      </w:r>
      <w:proofErr w:type="spellEnd"/>
      <w:r w:rsidR="00566B99" w:rsidRPr="00EF0485">
        <w:rPr>
          <w:rFonts w:ascii="Times New Roman" w:hAnsi="Times New Roman" w:cs="Times New Roman"/>
          <w:b/>
        </w:rPr>
        <w:t xml:space="preserve"> </w:t>
      </w:r>
      <w:proofErr w:type="spellStart"/>
      <w:r w:rsidR="00566B99" w:rsidRPr="00EF0485">
        <w:rPr>
          <w:rFonts w:ascii="Times New Roman" w:hAnsi="Times New Roman" w:cs="Times New Roman"/>
          <w:b/>
        </w:rPr>
        <w:t>Empirical</w:t>
      </w:r>
      <w:proofErr w:type="spellEnd"/>
      <w:r w:rsidR="00566B99" w:rsidRPr="00EF0485">
        <w:rPr>
          <w:rFonts w:ascii="Times New Roman" w:hAnsi="Times New Roman" w:cs="Times New Roman"/>
          <w:b/>
        </w:rPr>
        <w:t xml:space="preserve"> </w:t>
      </w:r>
      <w:proofErr w:type="spellStart"/>
      <w:r w:rsidR="00566B99" w:rsidRPr="00EF0485">
        <w:rPr>
          <w:rFonts w:ascii="Times New Roman" w:hAnsi="Times New Roman" w:cs="Times New Roman"/>
          <w:b/>
        </w:rPr>
        <w:t>Work</w:t>
      </w:r>
      <w:proofErr w:type="spellEnd"/>
      <w:r w:rsidR="00AD0D03" w:rsidRPr="000169AB">
        <w:rPr>
          <w:rFonts w:ascii="Times New Roman" w:hAnsi="Times New Roman" w:cs="Times New Roman"/>
        </w:rPr>
        <w:t>,</w:t>
      </w:r>
      <w:r w:rsidR="00566B99">
        <w:rPr>
          <w:rFonts w:ascii="Times New Roman" w:hAnsi="Times New Roman" w:cs="Times New Roman"/>
        </w:rPr>
        <w:t xml:space="preserve"> </w:t>
      </w:r>
      <w:proofErr w:type="spellStart"/>
      <w:r w:rsidR="00AD0D03" w:rsidRPr="000169AB">
        <w:rPr>
          <w:rFonts w:ascii="Times New Roman" w:hAnsi="Times New Roman" w:cs="Times New Roman"/>
        </w:rPr>
        <w:t>The</w:t>
      </w:r>
      <w:proofErr w:type="spellEnd"/>
      <w:r w:rsidR="00AD0D03" w:rsidRPr="000169AB">
        <w:rPr>
          <w:rFonts w:ascii="Times New Roman" w:hAnsi="Times New Roman" w:cs="Times New Roman"/>
        </w:rPr>
        <w:t xml:space="preserve"> </w:t>
      </w:r>
      <w:proofErr w:type="spellStart"/>
      <w:r w:rsidR="00AD0D03" w:rsidRPr="000169AB">
        <w:rPr>
          <w:rFonts w:ascii="Times New Roman" w:hAnsi="Times New Roman" w:cs="Times New Roman"/>
        </w:rPr>
        <w:t>Journal</w:t>
      </w:r>
      <w:proofErr w:type="spellEnd"/>
      <w:r w:rsidR="00AD0D03" w:rsidRPr="000169AB">
        <w:rPr>
          <w:rFonts w:ascii="Times New Roman" w:hAnsi="Times New Roman" w:cs="Times New Roman"/>
        </w:rPr>
        <w:t xml:space="preserve"> of Finance, 25</w:t>
      </w:r>
      <w:r w:rsidR="00F91FB6" w:rsidRPr="000169AB">
        <w:rPr>
          <w:rFonts w:ascii="Times New Roman" w:hAnsi="Times New Roman" w:cs="Times New Roman"/>
        </w:rPr>
        <w:t xml:space="preserve"> (</w:t>
      </w:r>
      <w:r w:rsidR="00AD0D03" w:rsidRPr="000169AB">
        <w:rPr>
          <w:rFonts w:ascii="Times New Roman" w:hAnsi="Times New Roman" w:cs="Times New Roman"/>
        </w:rPr>
        <w:t>2</w:t>
      </w:r>
      <w:r w:rsidR="00F91FB6" w:rsidRPr="000169AB">
        <w:rPr>
          <w:rFonts w:ascii="Times New Roman" w:hAnsi="Times New Roman" w:cs="Times New Roman"/>
        </w:rPr>
        <w:t>)</w:t>
      </w:r>
      <w:r w:rsidR="00AD0D03" w:rsidRPr="000169AB">
        <w:rPr>
          <w:rFonts w:ascii="Times New Roman" w:hAnsi="Times New Roman" w:cs="Times New Roman"/>
        </w:rPr>
        <w:t xml:space="preserve">, </w:t>
      </w:r>
      <w:r w:rsidR="00F91FB6" w:rsidRPr="000169AB">
        <w:rPr>
          <w:rFonts w:ascii="Times New Roman" w:hAnsi="Times New Roman" w:cs="Times New Roman"/>
        </w:rPr>
        <w:t>383–417.</w:t>
      </w:r>
      <w:r w:rsidR="00AD0D03" w:rsidRPr="000169AB">
        <w:rPr>
          <w:rFonts w:ascii="Times New Roman" w:hAnsi="Times New Roman" w:cs="Times New Roman"/>
        </w:rPr>
        <w:t> </w:t>
      </w:r>
    </w:p>
    <w:p w:rsidR="00AD0D03" w:rsidRPr="000169AB" w:rsidRDefault="009F46DD"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lastRenderedPageBreak/>
        <w:t>G</w:t>
      </w:r>
      <w:r w:rsidR="00BC1D97">
        <w:rPr>
          <w:rFonts w:ascii="Times New Roman" w:hAnsi="Times New Roman" w:cs="Times New Roman"/>
        </w:rPr>
        <w:t>Ö</w:t>
      </w:r>
      <w:r>
        <w:rPr>
          <w:rFonts w:ascii="Times New Roman" w:hAnsi="Times New Roman" w:cs="Times New Roman"/>
        </w:rPr>
        <w:t>ZBASI</w:t>
      </w:r>
      <w:r w:rsidR="000169AB" w:rsidRPr="000169AB">
        <w:rPr>
          <w:rFonts w:ascii="Times New Roman" w:hAnsi="Times New Roman" w:cs="Times New Roman"/>
        </w:rPr>
        <w:t>,</w:t>
      </w:r>
      <w:r w:rsidR="000863A0" w:rsidRPr="000169AB">
        <w:rPr>
          <w:rFonts w:ascii="Times New Roman" w:hAnsi="Times New Roman" w:cs="Times New Roman"/>
        </w:rPr>
        <w:t xml:space="preserve"> O</w:t>
      </w:r>
      <w:proofErr w:type="gramStart"/>
      <w:r w:rsidR="000169AB" w:rsidRPr="000169AB">
        <w:rPr>
          <w:rFonts w:ascii="Times New Roman" w:hAnsi="Times New Roman" w:cs="Times New Roman"/>
        </w:rPr>
        <w:t>.</w:t>
      </w:r>
      <w:r w:rsidR="000863A0" w:rsidRPr="000169AB">
        <w:rPr>
          <w:rFonts w:ascii="Times New Roman" w:hAnsi="Times New Roman" w:cs="Times New Roman"/>
        </w:rPr>
        <w:t>,</w:t>
      </w:r>
      <w:proofErr w:type="gramEnd"/>
      <w:r w:rsidR="000863A0" w:rsidRPr="000169AB">
        <w:rPr>
          <w:rFonts w:ascii="Times New Roman" w:hAnsi="Times New Roman" w:cs="Times New Roman"/>
        </w:rPr>
        <w:t xml:space="preserve"> I</w:t>
      </w:r>
      <w:r w:rsidR="000169AB" w:rsidRPr="000169AB">
        <w:rPr>
          <w:rFonts w:ascii="Times New Roman" w:hAnsi="Times New Roman" w:cs="Times New Roman"/>
        </w:rPr>
        <w:t>.</w:t>
      </w:r>
      <w:r w:rsidR="00AD0D03" w:rsidRPr="000169AB">
        <w:rPr>
          <w:rFonts w:ascii="Times New Roman" w:hAnsi="Times New Roman" w:cs="Times New Roman"/>
        </w:rPr>
        <w:t xml:space="preserve"> </w:t>
      </w:r>
      <w:r w:rsidRPr="000169AB">
        <w:rPr>
          <w:rFonts w:ascii="Times New Roman" w:hAnsi="Times New Roman" w:cs="Times New Roman"/>
        </w:rPr>
        <w:t>K</w:t>
      </w:r>
      <w:r w:rsidR="00BC1D97">
        <w:rPr>
          <w:rFonts w:ascii="Times New Roman" w:hAnsi="Times New Roman" w:cs="Times New Roman"/>
        </w:rPr>
        <w:t>ÜÇÜ</w:t>
      </w:r>
      <w:r w:rsidRPr="000169AB">
        <w:rPr>
          <w:rFonts w:ascii="Times New Roman" w:hAnsi="Times New Roman" w:cs="Times New Roman"/>
        </w:rPr>
        <w:t>KKAPLAN</w:t>
      </w:r>
      <w:r w:rsidR="00AD0D03" w:rsidRPr="000169AB">
        <w:rPr>
          <w:rFonts w:ascii="Times New Roman" w:hAnsi="Times New Roman" w:cs="Times New Roman"/>
        </w:rPr>
        <w:t xml:space="preserve"> </w:t>
      </w:r>
      <w:r w:rsidR="000863A0" w:rsidRPr="000169AB">
        <w:rPr>
          <w:rFonts w:ascii="Times New Roman" w:hAnsi="Times New Roman" w:cs="Times New Roman"/>
        </w:rPr>
        <w:t xml:space="preserve">ve S. </w:t>
      </w:r>
      <w:r>
        <w:rPr>
          <w:rFonts w:ascii="Times New Roman" w:hAnsi="Times New Roman" w:cs="Times New Roman"/>
        </w:rPr>
        <w:t>NAZLI</w:t>
      </w:r>
      <w:r w:rsidRPr="000169AB">
        <w:rPr>
          <w:rFonts w:ascii="Times New Roman" w:hAnsi="Times New Roman" w:cs="Times New Roman"/>
        </w:rPr>
        <w:t>OGLU</w:t>
      </w:r>
      <w:r w:rsidR="005A7BD8">
        <w:rPr>
          <w:rFonts w:ascii="Times New Roman" w:hAnsi="Times New Roman" w:cs="Times New Roman"/>
        </w:rPr>
        <w:t>.</w:t>
      </w:r>
      <w:r w:rsidR="00AD0D03" w:rsidRPr="000169AB">
        <w:rPr>
          <w:rFonts w:ascii="Times New Roman" w:hAnsi="Times New Roman" w:cs="Times New Roman"/>
        </w:rPr>
        <w:t xml:space="preserve"> </w:t>
      </w:r>
      <w:r w:rsidR="000863A0" w:rsidRPr="000169AB">
        <w:rPr>
          <w:rFonts w:ascii="Times New Roman" w:hAnsi="Times New Roman" w:cs="Times New Roman"/>
        </w:rPr>
        <w:t xml:space="preserve">(2014), </w:t>
      </w:r>
      <w:r w:rsidR="00AD0D03" w:rsidRPr="00EF0485">
        <w:rPr>
          <w:rFonts w:ascii="Times New Roman" w:hAnsi="Times New Roman" w:cs="Times New Roman"/>
          <w:b/>
        </w:rPr>
        <w:t>Re-</w:t>
      </w:r>
      <w:proofErr w:type="spellStart"/>
      <w:r w:rsidR="00AD0D03" w:rsidRPr="00EF0485">
        <w:rPr>
          <w:rFonts w:ascii="Times New Roman" w:hAnsi="Times New Roman" w:cs="Times New Roman"/>
          <w:b/>
        </w:rPr>
        <w:t>examining</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the</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Turkish</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stock</w:t>
      </w:r>
      <w:proofErr w:type="spellEnd"/>
      <w:r w:rsidR="00AD0D03" w:rsidRPr="00EF0485">
        <w:rPr>
          <w:rFonts w:ascii="Times New Roman" w:hAnsi="Times New Roman" w:cs="Times New Roman"/>
          <w:b/>
        </w:rPr>
        <w:t xml:space="preserve"> market </w:t>
      </w:r>
      <w:proofErr w:type="spellStart"/>
      <w:r w:rsidR="00AD0D03" w:rsidRPr="00EF0485">
        <w:rPr>
          <w:rFonts w:ascii="Times New Roman" w:hAnsi="Times New Roman" w:cs="Times New Roman"/>
          <w:b/>
        </w:rPr>
        <w:t>efficiency</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Evidence</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from</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nonlinear</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unit</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root</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tes</w:t>
      </w:r>
      <w:r w:rsidR="001A333E" w:rsidRPr="00EF0485">
        <w:rPr>
          <w:rFonts w:ascii="Times New Roman" w:hAnsi="Times New Roman" w:cs="Times New Roman"/>
          <w:b/>
        </w:rPr>
        <w:t>ts</w:t>
      </w:r>
      <w:proofErr w:type="spellEnd"/>
      <w:r w:rsidR="001A333E" w:rsidRPr="000169AB">
        <w:rPr>
          <w:rFonts w:ascii="Times New Roman" w:hAnsi="Times New Roman" w:cs="Times New Roman"/>
        </w:rPr>
        <w:t xml:space="preserve">, </w:t>
      </w:r>
      <w:proofErr w:type="spellStart"/>
      <w:r w:rsidR="001A333E" w:rsidRPr="000169AB">
        <w:rPr>
          <w:rFonts w:ascii="Times New Roman" w:hAnsi="Times New Roman" w:cs="Times New Roman"/>
        </w:rPr>
        <w:t>Economic</w:t>
      </w:r>
      <w:proofErr w:type="spellEnd"/>
      <w:r w:rsidR="001A333E" w:rsidRPr="000169AB">
        <w:rPr>
          <w:rFonts w:ascii="Times New Roman" w:hAnsi="Times New Roman" w:cs="Times New Roman"/>
        </w:rPr>
        <w:t xml:space="preserve"> </w:t>
      </w:r>
      <w:proofErr w:type="spellStart"/>
      <w:r w:rsidR="001A333E" w:rsidRPr="000169AB">
        <w:rPr>
          <w:rFonts w:ascii="Times New Roman" w:hAnsi="Times New Roman" w:cs="Times New Roman"/>
        </w:rPr>
        <w:t>Modelling</w:t>
      </w:r>
      <w:proofErr w:type="spellEnd"/>
      <w:r w:rsidR="001A333E" w:rsidRPr="000169AB">
        <w:rPr>
          <w:rFonts w:ascii="Times New Roman" w:hAnsi="Times New Roman" w:cs="Times New Roman"/>
        </w:rPr>
        <w:t xml:space="preserve">, 38, </w:t>
      </w:r>
      <w:r w:rsidR="00AD0D03" w:rsidRPr="000169AB">
        <w:rPr>
          <w:rFonts w:ascii="Times New Roman" w:hAnsi="Times New Roman" w:cs="Times New Roman"/>
        </w:rPr>
        <w:t>381-384</w:t>
      </w:r>
      <w:r w:rsidR="001A333E" w:rsidRPr="000169AB">
        <w:rPr>
          <w:rFonts w:ascii="Times New Roman" w:hAnsi="Times New Roman" w:cs="Times New Roman"/>
        </w:rPr>
        <w:t>.</w:t>
      </w:r>
    </w:p>
    <w:p w:rsidR="00AD0D03" w:rsidRPr="000169AB" w:rsidRDefault="009F46DD" w:rsidP="00553CBF">
      <w:pPr>
        <w:pStyle w:val="Default"/>
        <w:numPr>
          <w:ilvl w:val="0"/>
          <w:numId w:val="17"/>
        </w:numPr>
        <w:spacing w:before="240" w:after="240"/>
        <w:jc w:val="both"/>
        <w:rPr>
          <w:rFonts w:ascii="Times New Roman" w:hAnsi="Times New Roman" w:cs="Times New Roman"/>
        </w:rPr>
      </w:pPr>
      <w:r w:rsidRPr="000169AB">
        <w:rPr>
          <w:rFonts w:ascii="Times New Roman" w:hAnsi="Times New Roman" w:cs="Times New Roman"/>
        </w:rPr>
        <w:t>HARVEY</w:t>
      </w:r>
      <w:r w:rsidR="00AD0D03" w:rsidRPr="000169AB">
        <w:rPr>
          <w:rFonts w:ascii="Times New Roman" w:hAnsi="Times New Roman" w:cs="Times New Roman"/>
        </w:rPr>
        <w:t xml:space="preserve"> D</w:t>
      </w:r>
      <w:r w:rsidR="000169AB" w:rsidRPr="000169AB">
        <w:rPr>
          <w:rFonts w:ascii="Times New Roman" w:hAnsi="Times New Roman" w:cs="Times New Roman"/>
        </w:rPr>
        <w:t>. I</w:t>
      </w:r>
      <w:proofErr w:type="gramStart"/>
      <w:r w:rsidR="000169AB" w:rsidRPr="000169AB">
        <w:rPr>
          <w:rFonts w:ascii="Times New Roman" w:hAnsi="Times New Roman" w:cs="Times New Roman"/>
        </w:rPr>
        <w:t>.,</w:t>
      </w:r>
      <w:proofErr w:type="gramEnd"/>
      <w:r w:rsidR="000169AB" w:rsidRPr="000169AB">
        <w:rPr>
          <w:rFonts w:ascii="Times New Roman" w:hAnsi="Times New Roman" w:cs="Times New Roman"/>
        </w:rPr>
        <w:t xml:space="preserve"> J.</w:t>
      </w:r>
      <w:r w:rsidR="001A333E" w:rsidRPr="000169AB">
        <w:rPr>
          <w:rFonts w:ascii="Times New Roman" w:hAnsi="Times New Roman" w:cs="Times New Roman"/>
        </w:rPr>
        <w:t xml:space="preserve"> S.</w:t>
      </w:r>
      <w:r w:rsidR="00AD0D03" w:rsidRPr="000169AB">
        <w:rPr>
          <w:rFonts w:ascii="Times New Roman" w:hAnsi="Times New Roman" w:cs="Times New Roman"/>
        </w:rPr>
        <w:t xml:space="preserve"> </w:t>
      </w:r>
      <w:r w:rsidRPr="000169AB">
        <w:rPr>
          <w:rFonts w:ascii="Times New Roman" w:hAnsi="Times New Roman" w:cs="Times New Roman"/>
        </w:rPr>
        <w:t>LEYBOURNE</w:t>
      </w:r>
      <w:r w:rsidR="001A333E" w:rsidRPr="000169AB">
        <w:rPr>
          <w:rFonts w:ascii="Times New Roman" w:hAnsi="Times New Roman" w:cs="Times New Roman"/>
        </w:rPr>
        <w:t xml:space="preserve"> ve</w:t>
      </w:r>
      <w:r w:rsidR="00AD0D03" w:rsidRPr="000169AB">
        <w:rPr>
          <w:rFonts w:ascii="Times New Roman" w:hAnsi="Times New Roman" w:cs="Times New Roman"/>
        </w:rPr>
        <w:t xml:space="preserve"> </w:t>
      </w:r>
      <w:r w:rsidR="001A333E" w:rsidRPr="000169AB">
        <w:rPr>
          <w:rFonts w:ascii="Times New Roman" w:hAnsi="Times New Roman" w:cs="Times New Roman"/>
        </w:rPr>
        <w:t>B.</w:t>
      </w:r>
      <w:r w:rsidRPr="000169AB">
        <w:rPr>
          <w:rFonts w:ascii="Times New Roman" w:hAnsi="Times New Roman" w:cs="Times New Roman"/>
        </w:rPr>
        <w:t xml:space="preserve"> X</w:t>
      </w:r>
      <w:r>
        <w:rPr>
          <w:rFonts w:ascii="Times New Roman" w:hAnsi="Times New Roman" w:cs="Times New Roman"/>
        </w:rPr>
        <w:t>I</w:t>
      </w:r>
      <w:r w:rsidRPr="000169AB">
        <w:rPr>
          <w:rFonts w:ascii="Times New Roman" w:hAnsi="Times New Roman" w:cs="Times New Roman"/>
        </w:rPr>
        <w:t>AO</w:t>
      </w:r>
      <w:r w:rsidR="004D70F1">
        <w:rPr>
          <w:rFonts w:ascii="Times New Roman" w:hAnsi="Times New Roman" w:cs="Times New Roman"/>
        </w:rPr>
        <w:t>,</w:t>
      </w:r>
      <w:r w:rsidRPr="000169AB">
        <w:rPr>
          <w:rFonts w:ascii="Times New Roman" w:hAnsi="Times New Roman" w:cs="Times New Roman"/>
        </w:rPr>
        <w:t xml:space="preserve"> </w:t>
      </w:r>
      <w:r w:rsidR="001A333E" w:rsidRPr="000169AB">
        <w:rPr>
          <w:rFonts w:ascii="Times New Roman" w:hAnsi="Times New Roman" w:cs="Times New Roman"/>
        </w:rPr>
        <w:t xml:space="preserve">(2008), </w:t>
      </w:r>
      <w:r w:rsidR="00AD0D03" w:rsidRPr="00EF0485">
        <w:rPr>
          <w:rFonts w:ascii="Times New Roman" w:hAnsi="Times New Roman" w:cs="Times New Roman"/>
          <w:b/>
        </w:rPr>
        <w:t xml:space="preserve">A </w:t>
      </w:r>
      <w:proofErr w:type="spellStart"/>
      <w:r w:rsidR="00AD0D03" w:rsidRPr="00EF0485">
        <w:rPr>
          <w:rFonts w:ascii="Times New Roman" w:hAnsi="Times New Roman" w:cs="Times New Roman"/>
          <w:b/>
        </w:rPr>
        <w:t>Powerful</w:t>
      </w:r>
      <w:proofErr w:type="spellEnd"/>
      <w:r w:rsidR="00AD0D03" w:rsidRPr="00EF0485">
        <w:rPr>
          <w:rFonts w:ascii="Times New Roman" w:hAnsi="Times New Roman" w:cs="Times New Roman"/>
          <w:b/>
        </w:rPr>
        <w:t xml:space="preserve"> Test </w:t>
      </w:r>
      <w:proofErr w:type="spellStart"/>
      <w:r w:rsidR="00AD0D03" w:rsidRPr="00EF0485">
        <w:rPr>
          <w:rFonts w:ascii="Times New Roman" w:hAnsi="Times New Roman" w:cs="Times New Roman"/>
          <w:b/>
        </w:rPr>
        <w:t>for</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Linearity</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When</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the</w:t>
      </w:r>
      <w:proofErr w:type="spellEnd"/>
      <w:r w:rsidR="00AD0D03" w:rsidRPr="00EF0485">
        <w:rPr>
          <w:rFonts w:ascii="Times New Roman" w:hAnsi="Times New Roman" w:cs="Times New Roman"/>
          <w:b/>
        </w:rPr>
        <w:t xml:space="preserve"> </w:t>
      </w:r>
      <w:proofErr w:type="spellStart"/>
      <w:r w:rsidR="00D35FA1" w:rsidRPr="00EF0485">
        <w:rPr>
          <w:rFonts w:ascii="Times New Roman" w:hAnsi="Times New Roman" w:cs="Times New Roman"/>
          <w:b/>
        </w:rPr>
        <w:t>Order</w:t>
      </w:r>
      <w:proofErr w:type="spellEnd"/>
      <w:r w:rsidR="00D35FA1" w:rsidRPr="00EF0485">
        <w:rPr>
          <w:rFonts w:ascii="Times New Roman" w:hAnsi="Times New Roman" w:cs="Times New Roman"/>
          <w:b/>
        </w:rPr>
        <w:t xml:space="preserve"> of Integration is </w:t>
      </w:r>
      <w:proofErr w:type="spellStart"/>
      <w:r w:rsidR="00D35FA1" w:rsidRPr="00EF0485">
        <w:rPr>
          <w:rFonts w:ascii="Times New Roman" w:hAnsi="Times New Roman" w:cs="Times New Roman"/>
          <w:b/>
        </w:rPr>
        <w:t>Unknown</w:t>
      </w:r>
      <w:proofErr w:type="spellEnd"/>
      <w:r w:rsidR="00AD0D03" w:rsidRPr="000169AB">
        <w:rPr>
          <w:rFonts w:ascii="Times New Roman" w:hAnsi="Times New Roman" w:cs="Times New Roman"/>
        </w:rPr>
        <w:t xml:space="preserve">, </w:t>
      </w:r>
      <w:proofErr w:type="spellStart"/>
      <w:r w:rsidR="00AD0D03" w:rsidRPr="000169AB">
        <w:rPr>
          <w:rFonts w:ascii="Times New Roman" w:hAnsi="Times New Roman" w:cs="Times New Roman"/>
        </w:rPr>
        <w:t>Studies</w:t>
      </w:r>
      <w:proofErr w:type="spellEnd"/>
      <w:r w:rsidR="00AD0D03" w:rsidRPr="000169AB">
        <w:rPr>
          <w:rFonts w:ascii="Times New Roman" w:hAnsi="Times New Roman" w:cs="Times New Roman"/>
        </w:rPr>
        <w:t xml:space="preserve"> in </w:t>
      </w:r>
      <w:proofErr w:type="spellStart"/>
      <w:r w:rsidR="00AD0D03" w:rsidRPr="000169AB">
        <w:rPr>
          <w:rFonts w:ascii="Times New Roman" w:hAnsi="Times New Roman" w:cs="Times New Roman"/>
        </w:rPr>
        <w:t>Nonlinear</w:t>
      </w:r>
      <w:proofErr w:type="spellEnd"/>
      <w:r w:rsidR="00AD0D03" w:rsidRPr="000169AB">
        <w:rPr>
          <w:rFonts w:ascii="Times New Roman" w:hAnsi="Times New Roman" w:cs="Times New Roman"/>
        </w:rPr>
        <w:t xml:space="preserve"> Dynamics &amp; </w:t>
      </w:r>
      <w:proofErr w:type="spellStart"/>
      <w:r w:rsidR="00AD0D03" w:rsidRPr="000169AB">
        <w:rPr>
          <w:rFonts w:ascii="Times New Roman" w:hAnsi="Times New Roman" w:cs="Times New Roman"/>
        </w:rPr>
        <w:t>Econometrics</w:t>
      </w:r>
      <w:proofErr w:type="spellEnd"/>
      <w:r w:rsidR="00AD0D03" w:rsidRPr="000169AB">
        <w:rPr>
          <w:rFonts w:ascii="Times New Roman" w:hAnsi="Times New Roman" w:cs="Times New Roman"/>
        </w:rPr>
        <w:t xml:space="preserve">, Berkeley Electronic </w:t>
      </w:r>
      <w:proofErr w:type="spellStart"/>
      <w:r w:rsidR="00AD0D03" w:rsidRPr="000169AB">
        <w:rPr>
          <w:rFonts w:ascii="Times New Roman" w:hAnsi="Times New Roman" w:cs="Times New Roman"/>
        </w:rPr>
        <w:t>Press</w:t>
      </w:r>
      <w:proofErr w:type="spellEnd"/>
      <w:r w:rsidR="00AD0D03" w:rsidRPr="000169AB">
        <w:rPr>
          <w:rFonts w:ascii="Times New Roman" w:hAnsi="Times New Roman" w:cs="Times New Roman"/>
        </w:rPr>
        <w:t>,</w:t>
      </w:r>
      <w:r w:rsidR="00496F1D" w:rsidRPr="000169AB">
        <w:rPr>
          <w:rFonts w:ascii="Times New Roman" w:hAnsi="Times New Roman" w:cs="Times New Roman"/>
        </w:rPr>
        <w:t xml:space="preserve"> </w:t>
      </w:r>
      <w:r w:rsidR="00AD0D03" w:rsidRPr="000169AB">
        <w:rPr>
          <w:rFonts w:ascii="Times New Roman" w:hAnsi="Times New Roman" w:cs="Times New Roman"/>
        </w:rPr>
        <w:t>12</w:t>
      </w:r>
      <w:r w:rsidR="00496F1D" w:rsidRPr="000169AB">
        <w:rPr>
          <w:rFonts w:ascii="Times New Roman" w:hAnsi="Times New Roman" w:cs="Times New Roman"/>
        </w:rPr>
        <w:t xml:space="preserve"> </w:t>
      </w:r>
      <w:r w:rsidR="00D35FA1" w:rsidRPr="000169AB">
        <w:rPr>
          <w:rFonts w:ascii="Times New Roman" w:hAnsi="Times New Roman" w:cs="Times New Roman"/>
        </w:rPr>
        <w:t>(3), 1-24.</w:t>
      </w:r>
    </w:p>
    <w:p w:rsidR="00AD0D03" w:rsidRPr="000169AB" w:rsidRDefault="009F46DD" w:rsidP="00553CBF">
      <w:pPr>
        <w:pStyle w:val="Default"/>
        <w:numPr>
          <w:ilvl w:val="0"/>
          <w:numId w:val="17"/>
        </w:numPr>
        <w:spacing w:before="240" w:after="240"/>
        <w:jc w:val="both"/>
        <w:rPr>
          <w:rFonts w:ascii="Times New Roman" w:hAnsi="Times New Roman" w:cs="Times New Roman"/>
        </w:rPr>
      </w:pPr>
      <w:r w:rsidRPr="000169AB">
        <w:rPr>
          <w:rFonts w:ascii="Times New Roman" w:hAnsi="Times New Roman" w:cs="Times New Roman"/>
        </w:rPr>
        <w:t>HASANOV</w:t>
      </w:r>
      <w:r w:rsidR="000169AB" w:rsidRPr="000169AB">
        <w:rPr>
          <w:rFonts w:ascii="Times New Roman" w:hAnsi="Times New Roman" w:cs="Times New Roman"/>
        </w:rPr>
        <w:t>, M</w:t>
      </w:r>
      <w:proofErr w:type="gramStart"/>
      <w:r w:rsidR="000169AB" w:rsidRPr="000169AB">
        <w:rPr>
          <w:rFonts w:ascii="Times New Roman" w:hAnsi="Times New Roman" w:cs="Times New Roman"/>
        </w:rPr>
        <w:t>.</w:t>
      </w:r>
      <w:r w:rsidR="004D70F1">
        <w:rPr>
          <w:rFonts w:ascii="Times New Roman" w:hAnsi="Times New Roman" w:cs="Times New Roman"/>
        </w:rPr>
        <w:t>,</w:t>
      </w:r>
      <w:proofErr w:type="gramEnd"/>
      <w:r w:rsidR="00AD0D03" w:rsidRPr="000169AB">
        <w:rPr>
          <w:rFonts w:ascii="Times New Roman" w:hAnsi="Times New Roman" w:cs="Times New Roman"/>
        </w:rPr>
        <w:t xml:space="preserve"> </w:t>
      </w:r>
      <w:r w:rsidR="000169AB" w:rsidRPr="000169AB">
        <w:rPr>
          <w:rFonts w:ascii="Times New Roman" w:hAnsi="Times New Roman" w:cs="Times New Roman"/>
        </w:rPr>
        <w:t>(</w:t>
      </w:r>
      <w:r w:rsidR="00AD0D03" w:rsidRPr="000169AB">
        <w:rPr>
          <w:rFonts w:ascii="Times New Roman" w:hAnsi="Times New Roman" w:cs="Times New Roman"/>
        </w:rPr>
        <w:t>2009</w:t>
      </w:r>
      <w:r w:rsidR="00EF0485">
        <w:rPr>
          <w:rFonts w:ascii="Times New Roman" w:hAnsi="Times New Roman" w:cs="Times New Roman"/>
        </w:rPr>
        <w:t xml:space="preserve">), </w:t>
      </w:r>
      <w:r w:rsidR="00AD0D03" w:rsidRPr="00EF0485">
        <w:rPr>
          <w:rFonts w:ascii="Times New Roman" w:hAnsi="Times New Roman" w:cs="Times New Roman"/>
          <w:b/>
        </w:rPr>
        <w:t xml:space="preserve">Is South </w:t>
      </w:r>
      <w:proofErr w:type="spellStart"/>
      <w:r w:rsidR="00AD0D03" w:rsidRPr="00EF0485">
        <w:rPr>
          <w:rFonts w:ascii="Times New Roman" w:hAnsi="Times New Roman" w:cs="Times New Roman"/>
          <w:b/>
        </w:rPr>
        <w:t>Korea's</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stock</w:t>
      </w:r>
      <w:proofErr w:type="spellEnd"/>
      <w:r w:rsidR="00AD0D03" w:rsidRPr="00EF0485">
        <w:rPr>
          <w:rFonts w:ascii="Times New Roman" w:hAnsi="Times New Roman" w:cs="Times New Roman"/>
          <w:b/>
        </w:rPr>
        <w:t xml:space="preserve"> market </w:t>
      </w:r>
      <w:proofErr w:type="spellStart"/>
      <w:r w:rsidR="00AD0D03" w:rsidRPr="00EF0485">
        <w:rPr>
          <w:rFonts w:ascii="Times New Roman" w:hAnsi="Times New Roman" w:cs="Times New Roman"/>
          <w:b/>
        </w:rPr>
        <w:t>efficient</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Evidence</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from</w:t>
      </w:r>
      <w:proofErr w:type="spellEnd"/>
      <w:r w:rsidR="00AD0D03" w:rsidRPr="00EF0485">
        <w:rPr>
          <w:rFonts w:ascii="Times New Roman" w:hAnsi="Times New Roman" w:cs="Times New Roman"/>
          <w:b/>
        </w:rPr>
        <w:t xml:space="preserve"> a </w:t>
      </w:r>
      <w:proofErr w:type="spellStart"/>
      <w:r w:rsidR="00AD0D03" w:rsidRPr="00EF0485">
        <w:rPr>
          <w:rFonts w:ascii="Times New Roman" w:hAnsi="Times New Roman" w:cs="Times New Roman"/>
          <w:b/>
        </w:rPr>
        <w:t>nonlinear</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unit</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root</w:t>
      </w:r>
      <w:proofErr w:type="spellEnd"/>
      <w:r w:rsidR="000169AB" w:rsidRPr="00EF0485">
        <w:rPr>
          <w:rFonts w:ascii="Times New Roman" w:hAnsi="Times New Roman" w:cs="Times New Roman"/>
          <w:b/>
        </w:rPr>
        <w:t xml:space="preserve"> test</w:t>
      </w:r>
      <w:r w:rsidR="000169AB" w:rsidRPr="000169AB">
        <w:rPr>
          <w:rFonts w:ascii="Times New Roman" w:hAnsi="Times New Roman" w:cs="Times New Roman"/>
        </w:rPr>
        <w:t>,</w:t>
      </w:r>
      <w:r w:rsidR="00AD0D03" w:rsidRPr="000169AB">
        <w:rPr>
          <w:rFonts w:ascii="Times New Roman" w:hAnsi="Times New Roman" w:cs="Times New Roman"/>
        </w:rPr>
        <w:t xml:space="preserve"> </w:t>
      </w:r>
      <w:proofErr w:type="spellStart"/>
      <w:r w:rsidR="00AD0D03" w:rsidRPr="000169AB">
        <w:rPr>
          <w:rFonts w:ascii="Times New Roman" w:hAnsi="Times New Roman" w:cs="Times New Roman"/>
        </w:rPr>
        <w:t>Appl</w:t>
      </w:r>
      <w:r w:rsidR="000169AB" w:rsidRPr="000169AB">
        <w:rPr>
          <w:rFonts w:ascii="Times New Roman" w:hAnsi="Times New Roman" w:cs="Times New Roman"/>
        </w:rPr>
        <w:t>ied</w:t>
      </w:r>
      <w:proofErr w:type="spellEnd"/>
      <w:r w:rsidR="00AD0D03" w:rsidRPr="000169AB">
        <w:rPr>
          <w:rFonts w:ascii="Times New Roman" w:hAnsi="Times New Roman" w:cs="Times New Roman"/>
        </w:rPr>
        <w:t xml:space="preserve"> </w:t>
      </w:r>
      <w:proofErr w:type="spellStart"/>
      <w:r w:rsidR="00AD0D03" w:rsidRPr="000169AB">
        <w:rPr>
          <w:rFonts w:ascii="Times New Roman" w:hAnsi="Times New Roman" w:cs="Times New Roman"/>
        </w:rPr>
        <w:t>Econ</w:t>
      </w:r>
      <w:r w:rsidR="000169AB" w:rsidRPr="000169AB">
        <w:rPr>
          <w:rFonts w:ascii="Times New Roman" w:hAnsi="Times New Roman" w:cs="Times New Roman"/>
        </w:rPr>
        <w:t>omics</w:t>
      </w:r>
      <w:proofErr w:type="spellEnd"/>
      <w:r w:rsidR="00AD0D03" w:rsidRPr="000169AB">
        <w:rPr>
          <w:rFonts w:ascii="Times New Roman" w:hAnsi="Times New Roman" w:cs="Times New Roman"/>
        </w:rPr>
        <w:t xml:space="preserve"> </w:t>
      </w:r>
      <w:proofErr w:type="spellStart"/>
      <w:r w:rsidR="00AD0D03" w:rsidRPr="000169AB">
        <w:rPr>
          <w:rFonts w:ascii="Times New Roman" w:hAnsi="Times New Roman" w:cs="Times New Roman"/>
        </w:rPr>
        <w:t>Lett</w:t>
      </w:r>
      <w:r w:rsidR="000169AB" w:rsidRPr="000169AB">
        <w:rPr>
          <w:rFonts w:ascii="Times New Roman" w:hAnsi="Times New Roman" w:cs="Times New Roman"/>
        </w:rPr>
        <w:t>ers</w:t>
      </w:r>
      <w:proofErr w:type="spellEnd"/>
      <w:r w:rsidR="000169AB" w:rsidRPr="000169AB">
        <w:rPr>
          <w:rFonts w:ascii="Times New Roman" w:hAnsi="Times New Roman" w:cs="Times New Roman"/>
        </w:rPr>
        <w:t>,</w:t>
      </w:r>
      <w:r w:rsidR="00AD0D03" w:rsidRPr="000169AB">
        <w:rPr>
          <w:rFonts w:ascii="Times New Roman" w:hAnsi="Times New Roman" w:cs="Times New Roman"/>
        </w:rPr>
        <w:t xml:space="preserve"> 16</w:t>
      </w:r>
      <w:r w:rsidR="000169AB" w:rsidRPr="000169AB">
        <w:rPr>
          <w:rFonts w:ascii="Times New Roman" w:hAnsi="Times New Roman" w:cs="Times New Roman"/>
        </w:rPr>
        <w:t xml:space="preserve"> (2)</w:t>
      </w:r>
      <w:r w:rsidR="00AD0D03" w:rsidRPr="000169AB">
        <w:rPr>
          <w:rFonts w:ascii="Times New Roman" w:hAnsi="Times New Roman" w:cs="Times New Roman"/>
        </w:rPr>
        <w:t>, 163–167.</w:t>
      </w:r>
    </w:p>
    <w:p w:rsidR="00AD0D03" w:rsidRPr="00F9246C" w:rsidRDefault="009F46DD"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HSI</w:t>
      </w:r>
      <w:r w:rsidRPr="00F9246C">
        <w:rPr>
          <w:rFonts w:ascii="Times New Roman" w:hAnsi="Times New Roman" w:cs="Times New Roman"/>
        </w:rPr>
        <w:t>EH</w:t>
      </w:r>
      <w:r w:rsidR="004F1789" w:rsidRPr="00F9246C">
        <w:rPr>
          <w:rFonts w:ascii="Times New Roman" w:hAnsi="Times New Roman" w:cs="Times New Roman"/>
        </w:rPr>
        <w:t>, D. A</w:t>
      </w:r>
      <w:proofErr w:type="gramStart"/>
      <w:r w:rsidR="004F1789" w:rsidRPr="00F9246C">
        <w:rPr>
          <w:rFonts w:ascii="Times New Roman" w:hAnsi="Times New Roman" w:cs="Times New Roman"/>
        </w:rPr>
        <w:t>.</w:t>
      </w:r>
      <w:r w:rsidR="004D70F1">
        <w:rPr>
          <w:rFonts w:ascii="Times New Roman" w:hAnsi="Times New Roman" w:cs="Times New Roman"/>
        </w:rPr>
        <w:t>,</w:t>
      </w:r>
      <w:proofErr w:type="gramEnd"/>
      <w:r w:rsidR="00AD0D03" w:rsidRPr="00F9246C">
        <w:rPr>
          <w:rFonts w:ascii="Times New Roman" w:hAnsi="Times New Roman" w:cs="Times New Roman"/>
        </w:rPr>
        <w:t xml:space="preserve"> </w:t>
      </w:r>
      <w:r w:rsidR="004F1789" w:rsidRPr="00F9246C">
        <w:rPr>
          <w:rFonts w:ascii="Times New Roman" w:hAnsi="Times New Roman" w:cs="Times New Roman"/>
        </w:rPr>
        <w:t>(</w:t>
      </w:r>
      <w:r w:rsidR="00AD0D03" w:rsidRPr="00F9246C">
        <w:rPr>
          <w:rFonts w:ascii="Times New Roman" w:hAnsi="Times New Roman" w:cs="Times New Roman"/>
        </w:rPr>
        <w:t>1991</w:t>
      </w:r>
      <w:r w:rsidR="004F1789" w:rsidRPr="00F9246C">
        <w:rPr>
          <w:rFonts w:ascii="Times New Roman" w:hAnsi="Times New Roman" w:cs="Times New Roman"/>
        </w:rPr>
        <w:t>),</w:t>
      </w:r>
      <w:r w:rsidR="00AD0D03" w:rsidRPr="00F9246C">
        <w:rPr>
          <w:rFonts w:ascii="Times New Roman" w:hAnsi="Times New Roman" w:cs="Times New Roman"/>
        </w:rPr>
        <w:t xml:space="preserve"> </w:t>
      </w:r>
      <w:r w:rsidR="00E70395">
        <w:rPr>
          <w:rFonts w:ascii="Times New Roman" w:hAnsi="Times New Roman" w:cs="Times New Roman"/>
          <w:b/>
        </w:rPr>
        <w:t xml:space="preserve">Chaos </w:t>
      </w:r>
      <w:proofErr w:type="spellStart"/>
      <w:r w:rsidR="00E70395">
        <w:rPr>
          <w:rFonts w:ascii="Times New Roman" w:hAnsi="Times New Roman" w:cs="Times New Roman"/>
          <w:b/>
        </w:rPr>
        <w:t>and</w:t>
      </w:r>
      <w:proofErr w:type="spellEnd"/>
      <w:r w:rsidR="00E70395">
        <w:rPr>
          <w:rFonts w:ascii="Times New Roman" w:hAnsi="Times New Roman" w:cs="Times New Roman"/>
          <w:b/>
        </w:rPr>
        <w:t xml:space="preserve"> </w:t>
      </w:r>
      <w:proofErr w:type="spellStart"/>
      <w:r w:rsidR="00E70395">
        <w:rPr>
          <w:rFonts w:ascii="Times New Roman" w:hAnsi="Times New Roman" w:cs="Times New Roman"/>
          <w:b/>
        </w:rPr>
        <w:t>nonlinear</w:t>
      </w:r>
      <w:proofErr w:type="spellEnd"/>
      <w:r w:rsidR="00E70395">
        <w:rPr>
          <w:rFonts w:ascii="Times New Roman" w:hAnsi="Times New Roman" w:cs="Times New Roman"/>
          <w:b/>
        </w:rPr>
        <w:t xml:space="preserve"> </w:t>
      </w:r>
      <w:proofErr w:type="spellStart"/>
      <w:r w:rsidR="00E70395">
        <w:rPr>
          <w:rFonts w:ascii="Times New Roman" w:hAnsi="Times New Roman" w:cs="Times New Roman"/>
          <w:b/>
        </w:rPr>
        <w:t>dynamics</w:t>
      </w:r>
      <w:proofErr w:type="spellEnd"/>
      <w:r w:rsidR="00E70395">
        <w:rPr>
          <w:rFonts w:ascii="Times New Roman" w:hAnsi="Times New Roman" w:cs="Times New Roman"/>
          <w:b/>
        </w:rPr>
        <w:t>: A</w:t>
      </w:r>
      <w:r w:rsidR="00AD0D03" w:rsidRPr="00EF0485">
        <w:rPr>
          <w:rFonts w:ascii="Times New Roman" w:hAnsi="Times New Roman" w:cs="Times New Roman"/>
          <w:b/>
        </w:rPr>
        <w:t xml:space="preserve">pplication </w:t>
      </w:r>
      <w:proofErr w:type="spellStart"/>
      <w:r w:rsidR="00AD0D03" w:rsidRPr="00EF0485">
        <w:rPr>
          <w:rFonts w:ascii="Times New Roman" w:hAnsi="Times New Roman" w:cs="Times New Roman"/>
          <w:b/>
        </w:rPr>
        <w:t>to</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financial</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markets</w:t>
      </w:r>
      <w:proofErr w:type="spellEnd"/>
      <w:r w:rsidR="004F1789" w:rsidRPr="00F9246C">
        <w:rPr>
          <w:rFonts w:ascii="Times New Roman" w:hAnsi="Times New Roman" w:cs="Times New Roman"/>
        </w:rPr>
        <w:t xml:space="preserve">, </w:t>
      </w:r>
      <w:proofErr w:type="spellStart"/>
      <w:r w:rsidR="004F1789" w:rsidRPr="00F9246C">
        <w:rPr>
          <w:rFonts w:ascii="Times New Roman" w:hAnsi="Times New Roman" w:cs="Times New Roman"/>
        </w:rPr>
        <w:t>The</w:t>
      </w:r>
      <w:proofErr w:type="spellEnd"/>
      <w:r w:rsidR="00AD0D03" w:rsidRPr="00F9246C">
        <w:rPr>
          <w:rFonts w:ascii="Times New Roman" w:hAnsi="Times New Roman" w:cs="Times New Roman"/>
        </w:rPr>
        <w:t xml:space="preserve"> </w:t>
      </w:r>
      <w:proofErr w:type="spellStart"/>
      <w:r w:rsidR="00AD0D03" w:rsidRPr="00F9246C">
        <w:rPr>
          <w:rFonts w:ascii="Times New Roman" w:hAnsi="Times New Roman" w:cs="Times New Roman"/>
        </w:rPr>
        <w:t>J</w:t>
      </w:r>
      <w:r w:rsidR="004F1789" w:rsidRPr="00F9246C">
        <w:rPr>
          <w:rFonts w:ascii="Times New Roman" w:hAnsi="Times New Roman" w:cs="Times New Roman"/>
        </w:rPr>
        <w:t>ournal</w:t>
      </w:r>
      <w:proofErr w:type="spellEnd"/>
      <w:r w:rsidR="004F1789" w:rsidRPr="00F9246C">
        <w:rPr>
          <w:rFonts w:ascii="Times New Roman" w:hAnsi="Times New Roman" w:cs="Times New Roman"/>
        </w:rPr>
        <w:t xml:space="preserve"> of Finance,</w:t>
      </w:r>
      <w:r w:rsidR="00AD0D03" w:rsidRPr="00F9246C">
        <w:rPr>
          <w:rFonts w:ascii="Times New Roman" w:hAnsi="Times New Roman" w:cs="Times New Roman"/>
        </w:rPr>
        <w:t xml:space="preserve"> 46</w:t>
      </w:r>
      <w:r w:rsidR="004F1789" w:rsidRPr="00F9246C">
        <w:rPr>
          <w:rFonts w:ascii="Times New Roman" w:hAnsi="Times New Roman" w:cs="Times New Roman"/>
        </w:rPr>
        <w:t xml:space="preserve"> (5)</w:t>
      </w:r>
      <w:r w:rsidR="00AD0D03" w:rsidRPr="00F9246C">
        <w:rPr>
          <w:rFonts w:ascii="Times New Roman" w:hAnsi="Times New Roman" w:cs="Times New Roman"/>
        </w:rPr>
        <w:t>, 1839–1877.</w:t>
      </w:r>
    </w:p>
    <w:p w:rsidR="00AD0D03" w:rsidRPr="000855C8" w:rsidRDefault="009F46DD"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KAPETANI</w:t>
      </w:r>
      <w:r w:rsidRPr="000855C8">
        <w:rPr>
          <w:rFonts w:ascii="Times New Roman" w:hAnsi="Times New Roman" w:cs="Times New Roman"/>
        </w:rPr>
        <w:t>OS</w:t>
      </w:r>
      <w:r w:rsidR="00AD0D03" w:rsidRPr="000855C8">
        <w:rPr>
          <w:rFonts w:ascii="Times New Roman" w:hAnsi="Times New Roman" w:cs="Times New Roman"/>
        </w:rPr>
        <w:t>,</w:t>
      </w:r>
      <w:r w:rsidR="00F9246C" w:rsidRPr="000855C8">
        <w:rPr>
          <w:rFonts w:ascii="Times New Roman" w:hAnsi="Times New Roman" w:cs="Times New Roman"/>
        </w:rPr>
        <w:t xml:space="preserve"> G</w:t>
      </w:r>
      <w:proofErr w:type="gramStart"/>
      <w:r w:rsidR="00F9246C" w:rsidRPr="000855C8">
        <w:rPr>
          <w:rFonts w:ascii="Times New Roman" w:hAnsi="Times New Roman" w:cs="Times New Roman"/>
        </w:rPr>
        <w:t>.,</w:t>
      </w:r>
      <w:proofErr w:type="gramEnd"/>
      <w:r w:rsidR="00AD0D03" w:rsidRPr="000855C8">
        <w:rPr>
          <w:rFonts w:ascii="Times New Roman" w:hAnsi="Times New Roman" w:cs="Times New Roman"/>
        </w:rPr>
        <w:t xml:space="preserve"> </w:t>
      </w:r>
      <w:r w:rsidR="00F9246C" w:rsidRPr="000855C8">
        <w:rPr>
          <w:rFonts w:ascii="Times New Roman" w:hAnsi="Times New Roman" w:cs="Times New Roman"/>
        </w:rPr>
        <w:t xml:space="preserve">S. </w:t>
      </w:r>
      <w:r w:rsidRPr="000855C8">
        <w:rPr>
          <w:rFonts w:ascii="Times New Roman" w:hAnsi="Times New Roman" w:cs="Times New Roman"/>
        </w:rPr>
        <w:t>YONGCHEOL</w:t>
      </w:r>
      <w:r w:rsidR="00AD0D03" w:rsidRPr="000855C8">
        <w:rPr>
          <w:rFonts w:ascii="Times New Roman" w:hAnsi="Times New Roman" w:cs="Times New Roman"/>
        </w:rPr>
        <w:t xml:space="preserve"> </w:t>
      </w:r>
      <w:r w:rsidR="00F9246C" w:rsidRPr="000855C8">
        <w:rPr>
          <w:rFonts w:ascii="Times New Roman" w:hAnsi="Times New Roman" w:cs="Times New Roman"/>
        </w:rPr>
        <w:t>ve</w:t>
      </w:r>
      <w:r w:rsidR="00AD0D03" w:rsidRPr="000855C8">
        <w:rPr>
          <w:rFonts w:ascii="Times New Roman" w:hAnsi="Times New Roman" w:cs="Times New Roman"/>
        </w:rPr>
        <w:t xml:space="preserve"> A</w:t>
      </w:r>
      <w:r w:rsidR="00F9246C" w:rsidRPr="000855C8">
        <w:rPr>
          <w:rFonts w:ascii="Times New Roman" w:hAnsi="Times New Roman" w:cs="Times New Roman"/>
        </w:rPr>
        <w:t xml:space="preserve">. </w:t>
      </w:r>
      <w:r w:rsidRPr="000855C8">
        <w:rPr>
          <w:rFonts w:ascii="Times New Roman" w:hAnsi="Times New Roman" w:cs="Times New Roman"/>
        </w:rPr>
        <w:t>SNELL</w:t>
      </w:r>
      <w:r w:rsidR="004D70F1">
        <w:rPr>
          <w:rFonts w:ascii="Times New Roman" w:hAnsi="Times New Roman" w:cs="Times New Roman"/>
        </w:rPr>
        <w:t>,</w:t>
      </w:r>
      <w:r w:rsidRPr="000855C8">
        <w:rPr>
          <w:rFonts w:ascii="Times New Roman" w:hAnsi="Times New Roman" w:cs="Times New Roman"/>
        </w:rPr>
        <w:t xml:space="preserve"> </w:t>
      </w:r>
      <w:r w:rsidR="00F9246C" w:rsidRPr="000855C8">
        <w:rPr>
          <w:rFonts w:ascii="Times New Roman" w:hAnsi="Times New Roman" w:cs="Times New Roman"/>
        </w:rPr>
        <w:t>(2003),</w:t>
      </w:r>
      <w:r w:rsidR="00EF0485">
        <w:rPr>
          <w:rFonts w:ascii="Times New Roman" w:hAnsi="Times New Roman" w:cs="Times New Roman"/>
        </w:rPr>
        <w:t xml:space="preserve"> </w:t>
      </w:r>
      <w:proofErr w:type="spellStart"/>
      <w:r w:rsidR="00AD0D03" w:rsidRPr="00EF0485">
        <w:rPr>
          <w:rFonts w:ascii="Times New Roman" w:hAnsi="Times New Roman" w:cs="Times New Roman"/>
          <w:b/>
        </w:rPr>
        <w:t>Testing</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for</w:t>
      </w:r>
      <w:proofErr w:type="spellEnd"/>
      <w:r w:rsidR="00AD0D03" w:rsidRPr="00EF0485">
        <w:rPr>
          <w:rFonts w:ascii="Times New Roman" w:hAnsi="Times New Roman" w:cs="Times New Roman"/>
          <w:b/>
        </w:rPr>
        <w:t xml:space="preserve"> a </w:t>
      </w:r>
      <w:proofErr w:type="spellStart"/>
      <w:r w:rsidR="00AD0D03" w:rsidRPr="00EF0485">
        <w:rPr>
          <w:rFonts w:ascii="Times New Roman" w:hAnsi="Times New Roman" w:cs="Times New Roman"/>
          <w:b/>
        </w:rPr>
        <w:t>unit</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root</w:t>
      </w:r>
      <w:proofErr w:type="spellEnd"/>
      <w:r w:rsidR="00AD0D03" w:rsidRPr="00EF0485">
        <w:rPr>
          <w:rFonts w:ascii="Times New Roman" w:hAnsi="Times New Roman" w:cs="Times New Roman"/>
          <w:b/>
        </w:rPr>
        <w:t xml:space="preserve"> in </w:t>
      </w:r>
      <w:proofErr w:type="spellStart"/>
      <w:r w:rsidR="00AD0D03" w:rsidRPr="00EF0485">
        <w:rPr>
          <w:rFonts w:ascii="Times New Roman" w:hAnsi="Times New Roman" w:cs="Times New Roman"/>
          <w:b/>
        </w:rPr>
        <w:t>the</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nonlinear</w:t>
      </w:r>
      <w:proofErr w:type="spellEnd"/>
      <w:r w:rsidR="00AD0D03" w:rsidRPr="00EF0485">
        <w:rPr>
          <w:rFonts w:ascii="Times New Roman" w:hAnsi="Times New Roman" w:cs="Times New Roman"/>
          <w:b/>
        </w:rPr>
        <w:t xml:space="preserve"> STAR </w:t>
      </w:r>
      <w:proofErr w:type="spellStart"/>
      <w:r w:rsidR="00AD0D03" w:rsidRPr="00EF0485">
        <w:rPr>
          <w:rFonts w:ascii="Times New Roman" w:hAnsi="Times New Roman" w:cs="Times New Roman"/>
          <w:b/>
        </w:rPr>
        <w:t>framework</w:t>
      </w:r>
      <w:proofErr w:type="spellEnd"/>
      <w:r w:rsidR="00F9246C" w:rsidRPr="000855C8">
        <w:rPr>
          <w:rFonts w:ascii="Times New Roman" w:hAnsi="Times New Roman" w:cs="Times New Roman"/>
        </w:rPr>
        <w:t>,</w:t>
      </w:r>
      <w:r w:rsidR="00AD0D03" w:rsidRPr="000855C8">
        <w:rPr>
          <w:rFonts w:ascii="Times New Roman" w:hAnsi="Times New Roman" w:cs="Times New Roman"/>
        </w:rPr>
        <w:t xml:space="preserve"> </w:t>
      </w:r>
      <w:proofErr w:type="spellStart"/>
      <w:r w:rsidR="00AD0D03" w:rsidRPr="000855C8">
        <w:rPr>
          <w:rFonts w:ascii="Times New Roman" w:hAnsi="Times New Roman" w:cs="Times New Roman"/>
        </w:rPr>
        <w:t>Journal</w:t>
      </w:r>
      <w:proofErr w:type="spellEnd"/>
      <w:r w:rsidR="00AD0D03" w:rsidRPr="000855C8">
        <w:rPr>
          <w:rFonts w:ascii="Times New Roman" w:hAnsi="Times New Roman" w:cs="Times New Roman"/>
        </w:rPr>
        <w:t xml:space="preserve"> of </w:t>
      </w:r>
      <w:proofErr w:type="spellStart"/>
      <w:r w:rsidR="00AD0D03" w:rsidRPr="000855C8">
        <w:rPr>
          <w:rFonts w:ascii="Times New Roman" w:hAnsi="Times New Roman" w:cs="Times New Roman"/>
        </w:rPr>
        <w:t>Econometrics</w:t>
      </w:r>
      <w:proofErr w:type="spellEnd"/>
      <w:r w:rsidR="00AD0D03" w:rsidRPr="000855C8">
        <w:rPr>
          <w:rFonts w:ascii="Times New Roman" w:hAnsi="Times New Roman" w:cs="Times New Roman"/>
        </w:rPr>
        <w:t>, 112</w:t>
      </w:r>
      <w:r w:rsidR="00F9246C" w:rsidRPr="000855C8">
        <w:rPr>
          <w:rFonts w:ascii="Times New Roman" w:hAnsi="Times New Roman" w:cs="Times New Roman"/>
        </w:rPr>
        <w:t xml:space="preserve"> (2)</w:t>
      </w:r>
      <w:r w:rsidR="00AD0D03" w:rsidRPr="000855C8">
        <w:rPr>
          <w:rFonts w:ascii="Times New Roman" w:hAnsi="Times New Roman" w:cs="Times New Roman"/>
        </w:rPr>
        <w:t>, 359–379</w:t>
      </w:r>
      <w:r w:rsidR="00F9246C" w:rsidRPr="000855C8">
        <w:rPr>
          <w:rFonts w:ascii="Times New Roman" w:hAnsi="Times New Roman" w:cs="Times New Roman"/>
        </w:rPr>
        <w:t>.</w:t>
      </w:r>
    </w:p>
    <w:p w:rsidR="00AD0D03" w:rsidRPr="000855C8" w:rsidRDefault="00C43497" w:rsidP="00553CBF">
      <w:pPr>
        <w:pStyle w:val="Default"/>
        <w:numPr>
          <w:ilvl w:val="0"/>
          <w:numId w:val="17"/>
        </w:numPr>
        <w:spacing w:before="240" w:after="240"/>
        <w:jc w:val="both"/>
        <w:rPr>
          <w:rFonts w:ascii="Times New Roman" w:hAnsi="Times New Roman" w:cs="Times New Roman"/>
        </w:rPr>
      </w:pPr>
      <w:r w:rsidRPr="000855C8">
        <w:rPr>
          <w:rFonts w:ascii="Times New Roman" w:hAnsi="Times New Roman" w:cs="Times New Roman"/>
        </w:rPr>
        <w:t>KARAN</w:t>
      </w:r>
      <w:r w:rsidR="00AD0D03" w:rsidRPr="000855C8">
        <w:rPr>
          <w:rFonts w:ascii="Times New Roman" w:hAnsi="Times New Roman" w:cs="Times New Roman"/>
        </w:rPr>
        <w:t>, M.</w:t>
      </w:r>
      <w:r w:rsidR="005D7F6F" w:rsidRPr="000855C8">
        <w:rPr>
          <w:rFonts w:ascii="Times New Roman" w:hAnsi="Times New Roman" w:cs="Times New Roman"/>
        </w:rPr>
        <w:t xml:space="preserve"> B. ve A. </w:t>
      </w:r>
      <w:r w:rsidRPr="000855C8">
        <w:rPr>
          <w:rFonts w:ascii="Times New Roman" w:hAnsi="Times New Roman" w:cs="Times New Roman"/>
        </w:rPr>
        <w:t>KAPUSUZOGLU</w:t>
      </w:r>
      <w:r w:rsidR="004D70F1">
        <w:rPr>
          <w:rFonts w:ascii="Times New Roman" w:hAnsi="Times New Roman" w:cs="Times New Roman"/>
        </w:rPr>
        <w:t>,</w:t>
      </w:r>
      <w:r w:rsidR="005D7F6F" w:rsidRPr="000855C8">
        <w:rPr>
          <w:rFonts w:ascii="Times New Roman" w:hAnsi="Times New Roman" w:cs="Times New Roman"/>
        </w:rPr>
        <w:t xml:space="preserve"> (</w:t>
      </w:r>
      <w:r w:rsidR="00AD0D03" w:rsidRPr="000855C8">
        <w:rPr>
          <w:rFonts w:ascii="Times New Roman" w:hAnsi="Times New Roman" w:cs="Times New Roman"/>
        </w:rPr>
        <w:t>2010</w:t>
      </w:r>
      <w:r w:rsidR="005D7F6F" w:rsidRPr="000855C8">
        <w:rPr>
          <w:rFonts w:ascii="Times New Roman" w:hAnsi="Times New Roman" w:cs="Times New Roman"/>
        </w:rPr>
        <w:t>),</w:t>
      </w:r>
      <w:r w:rsidR="00AD0D03" w:rsidRPr="000855C8">
        <w:rPr>
          <w:rFonts w:ascii="Times New Roman" w:hAnsi="Times New Roman" w:cs="Times New Roman"/>
        </w:rPr>
        <w:t xml:space="preserve"> </w:t>
      </w:r>
      <w:r w:rsidR="005D7F6F" w:rsidRPr="00EF0485">
        <w:rPr>
          <w:rFonts w:ascii="Times New Roman" w:hAnsi="Times New Roman" w:cs="Times New Roman"/>
          <w:b/>
        </w:rPr>
        <w:t xml:space="preserve">An Analysis of </w:t>
      </w:r>
      <w:proofErr w:type="spellStart"/>
      <w:r w:rsidR="005D7F6F" w:rsidRPr="00EF0485">
        <w:rPr>
          <w:rFonts w:ascii="Times New Roman" w:hAnsi="Times New Roman" w:cs="Times New Roman"/>
          <w:b/>
        </w:rPr>
        <w:t>the</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Random</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W</w:t>
      </w:r>
      <w:r w:rsidR="00AD0D03" w:rsidRPr="00EF0485">
        <w:rPr>
          <w:rFonts w:ascii="Times New Roman" w:hAnsi="Times New Roman" w:cs="Times New Roman"/>
          <w:b/>
        </w:rPr>
        <w:t>alk</w:t>
      </w:r>
      <w:proofErr w:type="spellEnd"/>
      <w:r w:rsidR="00AD0D03" w:rsidRPr="00EF0485">
        <w:rPr>
          <w:rFonts w:ascii="Times New Roman" w:hAnsi="Times New Roman" w:cs="Times New Roman"/>
          <w:b/>
        </w:rPr>
        <w:t xml:space="preserve"> </w:t>
      </w:r>
      <w:proofErr w:type="spellStart"/>
      <w:r w:rsidR="00AD0D03" w:rsidRPr="00EF0485">
        <w:rPr>
          <w:rFonts w:ascii="Times New Roman" w:hAnsi="Times New Roman" w:cs="Times New Roman"/>
          <w:b/>
        </w:rPr>
        <w:t>an</w:t>
      </w:r>
      <w:r w:rsidR="005D7F6F" w:rsidRPr="00EF0485">
        <w:rPr>
          <w:rFonts w:ascii="Times New Roman" w:hAnsi="Times New Roman" w:cs="Times New Roman"/>
          <w:b/>
        </w:rPr>
        <w:t>d</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Overreaction</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Hypotheses</w:t>
      </w:r>
      <w:proofErr w:type="spellEnd"/>
      <w:r w:rsidR="005D7F6F" w:rsidRPr="00EF0485">
        <w:rPr>
          <w:rFonts w:ascii="Times New Roman" w:hAnsi="Times New Roman" w:cs="Times New Roman"/>
          <w:b/>
        </w:rPr>
        <w:t xml:space="preserve"> Through Optimum </w:t>
      </w:r>
      <w:proofErr w:type="spellStart"/>
      <w:r w:rsidR="005D7F6F" w:rsidRPr="00EF0485">
        <w:rPr>
          <w:rFonts w:ascii="Times New Roman" w:hAnsi="Times New Roman" w:cs="Times New Roman"/>
          <w:b/>
        </w:rPr>
        <w:t>Portfolios</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Constructed</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by</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the</w:t>
      </w:r>
      <w:proofErr w:type="spellEnd"/>
      <w:r w:rsidR="005D7F6F" w:rsidRPr="00EF0485">
        <w:rPr>
          <w:rFonts w:ascii="Times New Roman" w:hAnsi="Times New Roman" w:cs="Times New Roman"/>
          <w:b/>
        </w:rPr>
        <w:t xml:space="preserve"> </w:t>
      </w:r>
      <w:proofErr w:type="spellStart"/>
      <w:r w:rsidR="005D7F6F" w:rsidRPr="00EF0485">
        <w:rPr>
          <w:rFonts w:ascii="Times New Roman" w:hAnsi="Times New Roman" w:cs="Times New Roman"/>
          <w:b/>
        </w:rPr>
        <w:t>Nonlinear</w:t>
      </w:r>
      <w:proofErr w:type="spellEnd"/>
      <w:r w:rsidR="005D7F6F" w:rsidRPr="00EF0485">
        <w:rPr>
          <w:rFonts w:ascii="Times New Roman" w:hAnsi="Times New Roman" w:cs="Times New Roman"/>
          <w:b/>
        </w:rPr>
        <w:t xml:space="preserve"> Programming M</w:t>
      </w:r>
      <w:r w:rsidR="00AD0D03" w:rsidRPr="00EF0485">
        <w:rPr>
          <w:rFonts w:ascii="Times New Roman" w:hAnsi="Times New Roman" w:cs="Times New Roman"/>
          <w:b/>
        </w:rPr>
        <w:t>odel</w:t>
      </w:r>
      <w:r w:rsidR="002A0EE5">
        <w:rPr>
          <w:rFonts w:ascii="Times New Roman" w:hAnsi="Times New Roman" w:cs="Times New Roman"/>
        </w:rPr>
        <w:t>,</w:t>
      </w:r>
      <w:r w:rsidR="00AD0D03" w:rsidRPr="000855C8">
        <w:rPr>
          <w:rFonts w:ascii="Times New Roman" w:hAnsi="Times New Roman" w:cs="Times New Roman"/>
        </w:rPr>
        <w:t xml:space="preserve"> </w:t>
      </w:r>
      <w:proofErr w:type="spellStart"/>
      <w:r w:rsidR="00AD0D03" w:rsidRPr="000855C8">
        <w:rPr>
          <w:rFonts w:ascii="Times New Roman" w:hAnsi="Times New Roman" w:cs="Times New Roman"/>
        </w:rPr>
        <w:t>Aust</w:t>
      </w:r>
      <w:r w:rsidR="005D7F6F" w:rsidRPr="000855C8">
        <w:rPr>
          <w:rFonts w:ascii="Times New Roman" w:hAnsi="Times New Roman" w:cs="Times New Roman"/>
        </w:rPr>
        <w:t>ralian</w:t>
      </w:r>
      <w:proofErr w:type="spellEnd"/>
      <w:r w:rsidR="00AD0D03" w:rsidRPr="000855C8">
        <w:rPr>
          <w:rFonts w:ascii="Times New Roman" w:hAnsi="Times New Roman" w:cs="Times New Roman"/>
        </w:rPr>
        <w:t xml:space="preserve"> </w:t>
      </w:r>
      <w:proofErr w:type="spellStart"/>
      <w:r w:rsidR="00AD0D03" w:rsidRPr="000855C8">
        <w:rPr>
          <w:rFonts w:ascii="Times New Roman" w:hAnsi="Times New Roman" w:cs="Times New Roman"/>
        </w:rPr>
        <w:t>J</w:t>
      </w:r>
      <w:r w:rsidR="005D7F6F" w:rsidRPr="000855C8">
        <w:rPr>
          <w:rFonts w:ascii="Times New Roman" w:hAnsi="Times New Roman" w:cs="Times New Roman"/>
        </w:rPr>
        <w:t>ournal</w:t>
      </w:r>
      <w:proofErr w:type="spellEnd"/>
      <w:r w:rsidR="005D7F6F" w:rsidRPr="000855C8">
        <w:rPr>
          <w:rFonts w:ascii="Times New Roman" w:hAnsi="Times New Roman" w:cs="Times New Roman"/>
        </w:rPr>
        <w:t xml:space="preserve"> of Basic Application</w:t>
      </w:r>
      <w:r w:rsidR="00AD0D03" w:rsidRPr="000855C8">
        <w:rPr>
          <w:rFonts w:ascii="Times New Roman" w:hAnsi="Times New Roman" w:cs="Times New Roman"/>
        </w:rPr>
        <w:t xml:space="preserve"> </w:t>
      </w:r>
      <w:proofErr w:type="spellStart"/>
      <w:r w:rsidR="00AD0D03" w:rsidRPr="000855C8">
        <w:rPr>
          <w:rFonts w:ascii="Times New Roman" w:hAnsi="Times New Roman" w:cs="Times New Roman"/>
        </w:rPr>
        <w:t>Sci</w:t>
      </w:r>
      <w:r w:rsidR="005D7F6F" w:rsidRPr="000855C8">
        <w:rPr>
          <w:rFonts w:ascii="Times New Roman" w:hAnsi="Times New Roman" w:cs="Times New Roman"/>
        </w:rPr>
        <w:t>ences</w:t>
      </w:r>
      <w:proofErr w:type="spellEnd"/>
      <w:r w:rsidR="005D7F6F" w:rsidRPr="000855C8">
        <w:rPr>
          <w:rFonts w:ascii="Times New Roman" w:hAnsi="Times New Roman" w:cs="Times New Roman"/>
        </w:rPr>
        <w:t>,</w:t>
      </w:r>
      <w:r w:rsidR="00AD0D03" w:rsidRPr="000855C8">
        <w:rPr>
          <w:rFonts w:ascii="Times New Roman" w:hAnsi="Times New Roman" w:cs="Times New Roman"/>
        </w:rPr>
        <w:t xml:space="preserve"> 4</w:t>
      </w:r>
      <w:r w:rsidR="005D7F6F" w:rsidRPr="000855C8">
        <w:rPr>
          <w:rFonts w:ascii="Times New Roman" w:hAnsi="Times New Roman" w:cs="Times New Roman"/>
        </w:rPr>
        <w:t xml:space="preserve"> (6), 1215-</w:t>
      </w:r>
      <w:r w:rsidR="00AD0D03" w:rsidRPr="000855C8">
        <w:rPr>
          <w:rFonts w:ascii="Times New Roman" w:hAnsi="Times New Roman" w:cs="Times New Roman"/>
        </w:rPr>
        <w:t xml:space="preserve">1220. </w:t>
      </w:r>
    </w:p>
    <w:p w:rsidR="00AD0D03" w:rsidRPr="00CC3D0E" w:rsidRDefault="00C43497" w:rsidP="00553CBF">
      <w:pPr>
        <w:pStyle w:val="Default"/>
        <w:numPr>
          <w:ilvl w:val="0"/>
          <w:numId w:val="17"/>
        </w:numPr>
        <w:spacing w:before="240" w:after="240"/>
        <w:jc w:val="both"/>
        <w:rPr>
          <w:rFonts w:ascii="Times New Roman" w:hAnsi="Times New Roman" w:cs="Times New Roman"/>
        </w:rPr>
      </w:pPr>
      <w:r w:rsidRPr="00CC3D0E">
        <w:rPr>
          <w:rFonts w:ascii="Times New Roman" w:hAnsi="Times New Roman" w:cs="Times New Roman"/>
        </w:rPr>
        <w:t>KARAN</w:t>
      </w:r>
      <w:r w:rsidR="00DF33FF" w:rsidRPr="00CC3D0E">
        <w:rPr>
          <w:rFonts w:ascii="Times New Roman" w:hAnsi="Times New Roman" w:cs="Times New Roman"/>
        </w:rPr>
        <w:t>, M. B</w:t>
      </w:r>
      <w:proofErr w:type="gramStart"/>
      <w:r w:rsidR="00DF33FF" w:rsidRPr="00CC3D0E">
        <w:rPr>
          <w:rFonts w:ascii="Times New Roman" w:hAnsi="Times New Roman" w:cs="Times New Roman"/>
        </w:rPr>
        <w:t>.</w:t>
      </w:r>
      <w:r w:rsidR="004D70F1">
        <w:rPr>
          <w:rFonts w:ascii="Times New Roman" w:hAnsi="Times New Roman" w:cs="Times New Roman"/>
        </w:rPr>
        <w:t>,</w:t>
      </w:r>
      <w:proofErr w:type="gramEnd"/>
      <w:r w:rsidR="00DF33FF" w:rsidRPr="00CC3D0E">
        <w:rPr>
          <w:rFonts w:ascii="Times New Roman" w:hAnsi="Times New Roman" w:cs="Times New Roman"/>
        </w:rPr>
        <w:t xml:space="preserve"> (2002),</w:t>
      </w:r>
      <w:r w:rsidR="00EF0485">
        <w:rPr>
          <w:rFonts w:ascii="Times New Roman" w:hAnsi="Times New Roman" w:cs="Times New Roman"/>
        </w:rPr>
        <w:t xml:space="preserve"> </w:t>
      </w:r>
      <w:r w:rsidR="00AD0D03" w:rsidRPr="00EF0485">
        <w:rPr>
          <w:rFonts w:ascii="Times New Roman" w:hAnsi="Times New Roman" w:cs="Times New Roman"/>
          <w:b/>
        </w:rPr>
        <w:t xml:space="preserve">İstanbul Menkul Kıymetler Borsası Sektör </w:t>
      </w:r>
      <w:r w:rsidR="00EF0485">
        <w:rPr>
          <w:rFonts w:ascii="Times New Roman" w:hAnsi="Times New Roman" w:cs="Times New Roman"/>
          <w:b/>
        </w:rPr>
        <w:t>Endekslerinde Haftanın Günleri v</w:t>
      </w:r>
      <w:r w:rsidR="00AD0D03" w:rsidRPr="00EF0485">
        <w:rPr>
          <w:rFonts w:ascii="Times New Roman" w:hAnsi="Times New Roman" w:cs="Times New Roman"/>
          <w:b/>
        </w:rPr>
        <w:t>e Ocak Ayı Etkilerinin Test Edilmesi</w:t>
      </w:r>
      <w:r w:rsidR="00AD0D03" w:rsidRPr="00CC3D0E">
        <w:rPr>
          <w:rFonts w:ascii="Times New Roman" w:hAnsi="Times New Roman" w:cs="Times New Roman"/>
        </w:rPr>
        <w:t>, İktisat İşletme ve Finans, 17</w:t>
      </w:r>
      <w:r w:rsidR="00DF33FF" w:rsidRPr="00CC3D0E">
        <w:rPr>
          <w:rFonts w:ascii="Times New Roman" w:hAnsi="Times New Roman" w:cs="Times New Roman"/>
        </w:rPr>
        <w:t xml:space="preserve"> (</w:t>
      </w:r>
      <w:r w:rsidR="00AD0D03" w:rsidRPr="00CC3D0E">
        <w:rPr>
          <w:rFonts w:ascii="Times New Roman" w:hAnsi="Times New Roman" w:cs="Times New Roman"/>
        </w:rPr>
        <w:t>190</w:t>
      </w:r>
      <w:r w:rsidR="00DF33FF" w:rsidRPr="00CC3D0E">
        <w:rPr>
          <w:rFonts w:ascii="Times New Roman" w:hAnsi="Times New Roman" w:cs="Times New Roman"/>
        </w:rPr>
        <w:t>)</w:t>
      </w:r>
      <w:r w:rsidR="00AD0D03" w:rsidRPr="00CC3D0E">
        <w:rPr>
          <w:rFonts w:ascii="Times New Roman" w:hAnsi="Times New Roman" w:cs="Times New Roman"/>
        </w:rPr>
        <w:t>,</w:t>
      </w:r>
      <w:r w:rsidR="00DF33FF" w:rsidRPr="00CC3D0E">
        <w:rPr>
          <w:rFonts w:ascii="Times New Roman" w:hAnsi="Times New Roman" w:cs="Times New Roman"/>
        </w:rPr>
        <w:t xml:space="preserve"> </w:t>
      </w:r>
      <w:r w:rsidR="00AD0D03" w:rsidRPr="00CC3D0E">
        <w:rPr>
          <w:rFonts w:ascii="Times New Roman" w:hAnsi="Times New Roman" w:cs="Times New Roman"/>
        </w:rPr>
        <w:t>51-59</w:t>
      </w:r>
      <w:r w:rsidR="00DF33FF" w:rsidRPr="00CC3D0E">
        <w:rPr>
          <w:rFonts w:ascii="Times New Roman" w:hAnsi="Times New Roman" w:cs="Times New Roman"/>
        </w:rPr>
        <w:t>.</w:t>
      </w:r>
    </w:p>
    <w:p w:rsidR="00AD0D03" w:rsidRPr="00CC3D0E"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KI</w:t>
      </w:r>
      <w:r w:rsidRPr="00CC3D0E">
        <w:rPr>
          <w:rFonts w:ascii="Times New Roman" w:hAnsi="Times New Roman" w:cs="Times New Roman"/>
        </w:rPr>
        <w:t>M</w:t>
      </w:r>
      <w:r w:rsidR="00CC3D0E" w:rsidRPr="00CC3D0E">
        <w:rPr>
          <w:rFonts w:ascii="Times New Roman" w:hAnsi="Times New Roman" w:cs="Times New Roman"/>
        </w:rPr>
        <w:t>, S-W</w:t>
      </w:r>
      <w:proofErr w:type="gramStart"/>
      <w:r w:rsidR="00CC3D0E" w:rsidRPr="00CC3D0E">
        <w:rPr>
          <w:rFonts w:ascii="Times New Roman" w:hAnsi="Times New Roman" w:cs="Times New Roman"/>
        </w:rPr>
        <w:t>.,</w:t>
      </w:r>
      <w:proofErr w:type="gramEnd"/>
      <w:r w:rsidR="00AD0D03" w:rsidRPr="00CC3D0E">
        <w:rPr>
          <w:rFonts w:ascii="Times New Roman" w:hAnsi="Times New Roman" w:cs="Times New Roman"/>
        </w:rPr>
        <w:t xml:space="preserve"> A</w:t>
      </w:r>
      <w:r w:rsidR="00CC3D0E" w:rsidRPr="00CC3D0E">
        <w:rPr>
          <w:rFonts w:ascii="Times New Roman" w:hAnsi="Times New Roman" w:cs="Times New Roman"/>
        </w:rPr>
        <w:t xml:space="preserve">. V. </w:t>
      </w:r>
      <w:r>
        <w:rPr>
          <w:rFonts w:ascii="Times New Roman" w:hAnsi="Times New Roman" w:cs="Times New Roman"/>
        </w:rPr>
        <w:t>MOLLI</w:t>
      </w:r>
      <w:r w:rsidRPr="00CC3D0E">
        <w:rPr>
          <w:rFonts w:ascii="Times New Roman" w:hAnsi="Times New Roman" w:cs="Times New Roman"/>
        </w:rPr>
        <w:t>CK</w:t>
      </w:r>
      <w:r w:rsidR="00CC3D0E" w:rsidRPr="00CC3D0E">
        <w:rPr>
          <w:rFonts w:ascii="Times New Roman" w:hAnsi="Times New Roman" w:cs="Times New Roman"/>
        </w:rPr>
        <w:t xml:space="preserve"> ve</w:t>
      </w:r>
      <w:r w:rsidR="00AD0D03" w:rsidRPr="00CC3D0E">
        <w:rPr>
          <w:rFonts w:ascii="Times New Roman" w:hAnsi="Times New Roman" w:cs="Times New Roman"/>
        </w:rPr>
        <w:t xml:space="preserve">  K</w:t>
      </w:r>
      <w:r w:rsidR="00CC3D0E" w:rsidRPr="00CC3D0E">
        <w:rPr>
          <w:rFonts w:ascii="Times New Roman" w:hAnsi="Times New Roman" w:cs="Times New Roman"/>
        </w:rPr>
        <w:t xml:space="preserve">. </w:t>
      </w:r>
      <w:r w:rsidRPr="00CC3D0E">
        <w:rPr>
          <w:rFonts w:ascii="Times New Roman" w:hAnsi="Times New Roman" w:cs="Times New Roman"/>
        </w:rPr>
        <w:t>NAM</w:t>
      </w:r>
      <w:r w:rsidR="004D70F1">
        <w:rPr>
          <w:rFonts w:ascii="Times New Roman" w:hAnsi="Times New Roman" w:cs="Times New Roman"/>
        </w:rPr>
        <w:t>,</w:t>
      </w:r>
      <w:r w:rsidR="00AD0D03" w:rsidRPr="00CC3D0E">
        <w:rPr>
          <w:rFonts w:ascii="Times New Roman" w:hAnsi="Times New Roman" w:cs="Times New Roman"/>
        </w:rPr>
        <w:t xml:space="preserve"> </w:t>
      </w:r>
      <w:r w:rsidR="00FA6BB1" w:rsidRPr="00CC3D0E">
        <w:rPr>
          <w:rFonts w:ascii="Times New Roman" w:hAnsi="Times New Roman" w:cs="Times New Roman"/>
        </w:rPr>
        <w:t xml:space="preserve">(2008), </w:t>
      </w:r>
      <w:proofErr w:type="spellStart"/>
      <w:r w:rsidR="00AD0D03" w:rsidRPr="00E774D6">
        <w:rPr>
          <w:rFonts w:ascii="Times New Roman" w:hAnsi="Times New Roman" w:cs="Times New Roman"/>
          <w:b/>
        </w:rPr>
        <w:t>Common</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nonlinearities</w:t>
      </w:r>
      <w:proofErr w:type="spellEnd"/>
      <w:r w:rsidR="00AD0D03" w:rsidRPr="00E774D6">
        <w:rPr>
          <w:rFonts w:ascii="Times New Roman" w:hAnsi="Times New Roman" w:cs="Times New Roman"/>
          <w:b/>
        </w:rPr>
        <w:t xml:space="preserve"> in </w:t>
      </w:r>
      <w:proofErr w:type="spellStart"/>
      <w:r w:rsidR="00AD0D03" w:rsidRPr="00E774D6">
        <w:rPr>
          <w:rFonts w:ascii="Times New Roman" w:hAnsi="Times New Roman" w:cs="Times New Roman"/>
          <w:b/>
        </w:rPr>
        <w:t>long-horizon</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stock</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returns</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Evidence</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from</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the</w:t>
      </w:r>
      <w:proofErr w:type="spellEnd"/>
      <w:r w:rsidR="00AD0D03" w:rsidRPr="00E774D6">
        <w:rPr>
          <w:rFonts w:ascii="Times New Roman" w:hAnsi="Times New Roman" w:cs="Times New Roman"/>
          <w:b/>
        </w:rPr>
        <w:t xml:space="preserve"> G-7 </w:t>
      </w:r>
      <w:proofErr w:type="spellStart"/>
      <w:r w:rsidR="00AD0D03" w:rsidRPr="00E774D6">
        <w:rPr>
          <w:rFonts w:ascii="Times New Roman" w:hAnsi="Times New Roman" w:cs="Times New Roman"/>
          <w:b/>
        </w:rPr>
        <w:t>stock</w:t>
      </w:r>
      <w:proofErr w:type="spellEnd"/>
      <w:r w:rsidR="00AD0D03" w:rsidRPr="00E774D6">
        <w:rPr>
          <w:rFonts w:ascii="Times New Roman" w:hAnsi="Times New Roman" w:cs="Times New Roman"/>
          <w:b/>
        </w:rPr>
        <w:t xml:space="preserve"> </w:t>
      </w:r>
      <w:proofErr w:type="spellStart"/>
      <w:r w:rsidR="00AD0D03" w:rsidRPr="00E774D6">
        <w:rPr>
          <w:rFonts w:ascii="Times New Roman" w:hAnsi="Times New Roman" w:cs="Times New Roman"/>
          <w:b/>
        </w:rPr>
        <w:t>markets</w:t>
      </w:r>
      <w:proofErr w:type="spellEnd"/>
      <w:r w:rsidR="00E774D6">
        <w:rPr>
          <w:rFonts w:ascii="Times New Roman" w:hAnsi="Times New Roman" w:cs="Times New Roman"/>
          <w:b/>
        </w:rPr>
        <w:t>,</w:t>
      </w:r>
      <w:r w:rsidR="00AD0D03" w:rsidRPr="00CC3D0E">
        <w:rPr>
          <w:rFonts w:ascii="Times New Roman" w:hAnsi="Times New Roman" w:cs="Times New Roman"/>
        </w:rPr>
        <w:t xml:space="preserve"> Global Finance </w:t>
      </w:r>
      <w:proofErr w:type="spellStart"/>
      <w:r w:rsidR="00AD0D03" w:rsidRPr="00CC3D0E">
        <w:rPr>
          <w:rFonts w:ascii="Times New Roman" w:hAnsi="Times New Roman" w:cs="Times New Roman"/>
        </w:rPr>
        <w:t>Journal</w:t>
      </w:r>
      <w:proofErr w:type="spellEnd"/>
      <w:r w:rsidR="00AD0D03" w:rsidRPr="00CC3D0E">
        <w:rPr>
          <w:rFonts w:ascii="Times New Roman" w:hAnsi="Times New Roman" w:cs="Times New Roman"/>
        </w:rPr>
        <w:t xml:space="preserve"> </w:t>
      </w:r>
      <w:proofErr w:type="spellStart"/>
      <w:r w:rsidR="00AD0D03" w:rsidRPr="00CC3D0E">
        <w:rPr>
          <w:rFonts w:ascii="Times New Roman" w:hAnsi="Times New Roman" w:cs="Times New Roman"/>
        </w:rPr>
        <w:t>Vol</w:t>
      </w:r>
      <w:proofErr w:type="spellEnd"/>
      <w:r w:rsidR="00AD0D03" w:rsidRPr="00CC3D0E">
        <w:rPr>
          <w:rFonts w:ascii="Times New Roman" w:hAnsi="Times New Roman" w:cs="Times New Roman"/>
        </w:rPr>
        <w:t>. 19</w:t>
      </w:r>
      <w:r w:rsidR="00FA6BB1" w:rsidRPr="00CC3D0E">
        <w:rPr>
          <w:rFonts w:ascii="Times New Roman" w:hAnsi="Times New Roman" w:cs="Times New Roman"/>
        </w:rPr>
        <w:t xml:space="preserve"> (1)</w:t>
      </w:r>
      <w:r w:rsidR="00AD0D03" w:rsidRPr="00CC3D0E">
        <w:rPr>
          <w:rFonts w:ascii="Times New Roman" w:hAnsi="Times New Roman" w:cs="Times New Roman"/>
        </w:rPr>
        <w:t>, 19–31.</w:t>
      </w:r>
    </w:p>
    <w:p w:rsidR="00AD0D03" w:rsidRPr="009D28E5" w:rsidRDefault="00C43497" w:rsidP="00553CBF">
      <w:pPr>
        <w:pStyle w:val="Default"/>
        <w:numPr>
          <w:ilvl w:val="0"/>
          <w:numId w:val="17"/>
        </w:numPr>
        <w:spacing w:before="240" w:after="240"/>
        <w:jc w:val="both"/>
        <w:rPr>
          <w:rFonts w:ascii="Times New Roman" w:hAnsi="Times New Roman" w:cs="Times New Roman"/>
        </w:rPr>
      </w:pPr>
      <w:r w:rsidRPr="009D28E5">
        <w:rPr>
          <w:rFonts w:ascii="Times New Roman" w:hAnsi="Times New Roman" w:cs="Times New Roman"/>
        </w:rPr>
        <w:t>KRUSE</w:t>
      </w:r>
      <w:r w:rsidR="00AD0D03" w:rsidRPr="009D28E5">
        <w:rPr>
          <w:rFonts w:ascii="Times New Roman" w:hAnsi="Times New Roman" w:cs="Times New Roman"/>
        </w:rPr>
        <w:t>, R</w:t>
      </w:r>
      <w:proofErr w:type="gramStart"/>
      <w:r w:rsidR="002A0EE5">
        <w:rPr>
          <w:rFonts w:ascii="Times New Roman" w:hAnsi="Times New Roman" w:cs="Times New Roman"/>
        </w:rPr>
        <w:t>.</w:t>
      </w:r>
      <w:r w:rsidR="004D70F1">
        <w:rPr>
          <w:rFonts w:ascii="Times New Roman" w:hAnsi="Times New Roman" w:cs="Times New Roman"/>
        </w:rPr>
        <w:t>,</w:t>
      </w:r>
      <w:proofErr w:type="gramEnd"/>
      <w:r w:rsidR="002A0EE5">
        <w:rPr>
          <w:rFonts w:ascii="Times New Roman" w:hAnsi="Times New Roman" w:cs="Times New Roman"/>
        </w:rPr>
        <w:t xml:space="preserve"> (2011), </w:t>
      </w:r>
      <w:r w:rsidR="00AD0D03" w:rsidRPr="002A0EE5">
        <w:rPr>
          <w:rFonts w:ascii="Times New Roman" w:hAnsi="Times New Roman" w:cs="Times New Roman"/>
          <w:b/>
        </w:rPr>
        <w:t xml:space="preserve">A </w:t>
      </w:r>
      <w:proofErr w:type="spellStart"/>
      <w:r w:rsidR="00AD0D03" w:rsidRPr="002A0EE5">
        <w:rPr>
          <w:rFonts w:ascii="Times New Roman" w:hAnsi="Times New Roman" w:cs="Times New Roman"/>
          <w:b/>
        </w:rPr>
        <w:t>new</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unit</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root</w:t>
      </w:r>
      <w:proofErr w:type="spellEnd"/>
      <w:r w:rsidR="00AD0D03" w:rsidRPr="002A0EE5">
        <w:rPr>
          <w:rFonts w:ascii="Times New Roman" w:hAnsi="Times New Roman" w:cs="Times New Roman"/>
          <w:b/>
        </w:rPr>
        <w:t xml:space="preserve"> test </w:t>
      </w:r>
      <w:proofErr w:type="spellStart"/>
      <w:r w:rsidR="00AD0D03" w:rsidRPr="002A0EE5">
        <w:rPr>
          <w:rFonts w:ascii="Times New Roman" w:hAnsi="Times New Roman" w:cs="Times New Roman"/>
          <w:b/>
        </w:rPr>
        <w:t>against</w:t>
      </w:r>
      <w:proofErr w:type="spellEnd"/>
      <w:r w:rsidR="00AD0D03" w:rsidRPr="002A0EE5">
        <w:rPr>
          <w:rFonts w:ascii="Times New Roman" w:hAnsi="Times New Roman" w:cs="Times New Roman"/>
          <w:b/>
        </w:rPr>
        <w:t xml:space="preserve"> ESTAR </w:t>
      </w:r>
      <w:proofErr w:type="spellStart"/>
      <w:r w:rsidR="00AD0D03" w:rsidRPr="002A0EE5">
        <w:rPr>
          <w:rFonts w:ascii="Times New Roman" w:hAnsi="Times New Roman" w:cs="Times New Roman"/>
          <w:b/>
        </w:rPr>
        <w:t>based</w:t>
      </w:r>
      <w:proofErr w:type="spellEnd"/>
      <w:r w:rsidR="00AD0D03" w:rsidRPr="002A0EE5">
        <w:rPr>
          <w:rFonts w:ascii="Times New Roman" w:hAnsi="Times New Roman" w:cs="Times New Roman"/>
          <w:b/>
        </w:rPr>
        <w:t xml:space="preserve"> on</w:t>
      </w:r>
      <w:r w:rsidR="00F84DA4" w:rsidRPr="002A0EE5">
        <w:rPr>
          <w:rFonts w:ascii="Times New Roman" w:hAnsi="Times New Roman" w:cs="Times New Roman"/>
          <w:b/>
        </w:rPr>
        <w:t xml:space="preserve"> a </w:t>
      </w:r>
      <w:proofErr w:type="spellStart"/>
      <w:r w:rsidR="00F84DA4" w:rsidRPr="002A0EE5">
        <w:rPr>
          <w:rFonts w:ascii="Times New Roman" w:hAnsi="Times New Roman" w:cs="Times New Roman"/>
          <w:b/>
        </w:rPr>
        <w:t>class</w:t>
      </w:r>
      <w:proofErr w:type="spellEnd"/>
      <w:r w:rsidR="00F84DA4" w:rsidRPr="002A0EE5">
        <w:rPr>
          <w:rFonts w:ascii="Times New Roman" w:hAnsi="Times New Roman" w:cs="Times New Roman"/>
          <w:b/>
        </w:rPr>
        <w:t xml:space="preserve"> of </w:t>
      </w:r>
      <w:proofErr w:type="spellStart"/>
      <w:r w:rsidR="00F84DA4" w:rsidRPr="002A0EE5">
        <w:rPr>
          <w:rFonts w:ascii="Times New Roman" w:hAnsi="Times New Roman" w:cs="Times New Roman"/>
          <w:b/>
        </w:rPr>
        <w:t>modified</w:t>
      </w:r>
      <w:proofErr w:type="spellEnd"/>
      <w:r w:rsidR="00F84DA4" w:rsidRPr="002A0EE5">
        <w:rPr>
          <w:rFonts w:ascii="Times New Roman" w:hAnsi="Times New Roman" w:cs="Times New Roman"/>
          <w:b/>
        </w:rPr>
        <w:t xml:space="preserve"> </w:t>
      </w:r>
      <w:proofErr w:type="spellStart"/>
      <w:r w:rsidR="00F84DA4" w:rsidRPr="002A0EE5">
        <w:rPr>
          <w:rFonts w:ascii="Times New Roman" w:hAnsi="Times New Roman" w:cs="Times New Roman"/>
          <w:b/>
        </w:rPr>
        <w:t>statistics</w:t>
      </w:r>
      <w:proofErr w:type="spellEnd"/>
      <w:r w:rsidR="00F84DA4" w:rsidRPr="009D28E5">
        <w:rPr>
          <w:rFonts w:ascii="Times New Roman" w:hAnsi="Times New Roman" w:cs="Times New Roman"/>
        </w:rPr>
        <w:t>,</w:t>
      </w:r>
      <w:r w:rsidR="00AD0D03" w:rsidRPr="009D28E5">
        <w:rPr>
          <w:rFonts w:ascii="Times New Roman" w:hAnsi="Times New Roman" w:cs="Times New Roman"/>
        </w:rPr>
        <w:t xml:space="preserve"> Statistical </w:t>
      </w:r>
      <w:proofErr w:type="spellStart"/>
      <w:r w:rsidR="00AD0D03" w:rsidRPr="009D28E5">
        <w:rPr>
          <w:rFonts w:ascii="Times New Roman" w:hAnsi="Times New Roman" w:cs="Times New Roman"/>
        </w:rPr>
        <w:t>Papers</w:t>
      </w:r>
      <w:proofErr w:type="spellEnd"/>
      <w:r w:rsidR="00AD0D03" w:rsidRPr="009D28E5">
        <w:rPr>
          <w:rFonts w:ascii="Times New Roman" w:hAnsi="Times New Roman" w:cs="Times New Roman"/>
        </w:rPr>
        <w:t>, 52</w:t>
      </w:r>
      <w:r w:rsidR="00F84DA4" w:rsidRPr="009D28E5">
        <w:rPr>
          <w:rFonts w:ascii="Times New Roman" w:hAnsi="Times New Roman" w:cs="Times New Roman"/>
        </w:rPr>
        <w:t xml:space="preserve"> </w:t>
      </w:r>
      <w:r w:rsidR="00AD0D03" w:rsidRPr="009D28E5">
        <w:rPr>
          <w:rFonts w:ascii="Times New Roman" w:hAnsi="Times New Roman" w:cs="Times New Roman"/>
        </w:rPr>
        <w:t>(1)</w:t>
      </w:r>
      <w:r w:rsidR="00F84DA4" w:rsidRPr="009D28E5">
        <w:rPr>
          <w:rFonts w:ascii="Times New Roman" w:hAnsi="Times New Roman" w:cs="Times New Roman"/>
        </w:rPr>
        <w:t>,</w:t>
      </w:r>
      <w:r w:rsidR="00AD0D03" w:rsidRPr="009D28E5">
        <w:rPr>
          <w:rFonts w:ascii="Times New Roman" w:hAnsi="Times New Roman" w:cs="Times New Roman"/>
        </w:rPr>
        <w:t xml:space="preserve"> 71-85</w:t>
      </w:r>
      <w:r w:rsidR="00F84DA4" w:rsidRPr="009D28E5">
        <w:rPr>
          <w:rFonts w:ascii="Times New Roman" w:hAnsi="Times New Roman" w:cs="Times New Roman"/>
        </w:rPr>
        <w:t>.</w:t>
      </w:r>
    </w:p>
    <w:p w:rsidR="00AD0D03" w:rsidRPr="009D28E5"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LI</w:t>
      </w:r>
      <w:r w:rsidRPr="009D28E5">
        <w:rPr>
          <w:rFonts w:ascii="Times New Roman" w:hAnsi="Times New Roman" w:cs="Times New Roman"/>
        </w:rPr>
        <w:t>M</w:t>
      </w:r>
      <w:r w:rsidR="00AD0D03" w:rsidRPr="009D28E5">
        <w:rPr>
          <w:rFonts w:ascii="Times New Roman" w:hAnsi="Times New Roman" w:cs="Times New Roman"/>
        </w:rPr>
        <w:t>, K.</w:t>
      </w:r>
      <w:r w:rsidR="009A1DED" w:rsidRPr="009D28E5">
        <w:rPr>
          <w:rFonts w:ascii="Times New Roman" w:hAnsi="Times New Roman" w:cs="Times New Roman"/>
        </w:rPr>
        <w:t xml:space="preserve"> P. ve R. </w:t>
      </w:r>
      <w:r w:rsidRPr="009D28E5">
        <w:rPr>
          <w:rFonts w:ascii="Times New Roman" w:hAnsi="Times New Roman" w:cs="Times New Roman"/>
        </w:rPr>
        <w:t>BROOKS</w:t>
      </w:r>
      <w:r w:rsidR="004D70F1">
        <w:rPr>
          <w:rFonts w:ascii="Times New Roman" w:hAnsi="Times New Roman" w:cs="Times New Roman"/>
        </w:rPr>
        <w:t>,</w:t>
      </w:r>
      <w:r w:rsidR="00AD0D03" w:rsidRPr="009D28E5">
        <w:rPr>
          <w:rFonts w:ascii="Times New Roman" w:hAnsi="Times New Roman" w:cs="Times New Roman"/>
        </w:rPr>
        <w:t xml:space="preserve"> </w:t>
      </w:r>
      <w:r w:rsidR="009A1DED" w:rsidRPr="009D28E5">
        <w:rPr>
          <w:rFonts w:ascii="Times New Roman" w:hAnsi="Times New Roman" w:cs="Times New Roman"/>
        </w:rPr>
        <w:t>(</w:t>
      </w:r>
      <w:r w:rsidR="00AD0D03" w:rsidRPr="009D28E5">
        <w:rPr>
          <w:rFonts w:ascii="Times New Roman" w:hAnsi="Times New Roman" w:cs="Times New Roman"/>
        </w:rPr>
        <w:t>2011</w:t>
      </w:r>
      <w:r w:rsidR="009A1DED" w:rsidRPr="009D28E5">
        <w:rPr>
          <w:rFonts w:ascii="Times New Roman" w:hAnsi="Times New Roman" w:cs="Times New Roman"/>
        </w:rPr>
        <w:t>),</w:t>
      </w:r>
      <w:r w:rsidR="00AD0D03" w:rsidRPr="009D28E5">
        <w:rPr>
          <w:rFonts w:ascii="Times New Roman" w:hAnsi="Times New Roman" w:cs="Times New Roman"/>
        </w:rPr>
        <w:t xml:space="preserve"> </w:t>
      </w:r>
      <w:proofErr w:type="spellStart"/>
      <w:r w:rsidR="00AD0D03" w:rsidRPr="002A0EE5">
        <w:rPr>
          <w:rFonts w:ascii="Times New Roman" w:hAnsi="Times New Roman" w:cs="Times New Roman"/>
          <w:b/>
        </w:rPr>
        <w:t>Th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evolution</w:t>
      </w:r>
      <w:proofErr w:type="spellEnd"/>
      <w:r w:rsidR="00AD0D03" w:rsidRPr="002A0EE5">
        <w:rPr>
          <w:rFonts w:ascii="Times New Roman" w:hAnsi="Times New Roman" w:cs="Times New Roman"/>
          <w:b/>
        </w:rPr>
        <w:t xml:space="preserve"> of </w:t>
      </w:r>
      <w:proofErr w:type="spellStart"/>
      <w:r w:rsidR="00AD0D03" w:rsidRPr="002A0EE5">
        <w:rPr>
          <w:rFonts w:ascii="Times New Roman" w:hAnsi="Times New Roman" w:cs="Times New Roman"/>
          <w:b/>
        </w:rPr>
        <w:t>stoc</w:t>
      </w:r>
      <w:r w:rsidR="00AE3EAB">
        <w:rPr>
          <w:rFonts w:ascii="Times New Roman" w:hAnsi="Times New Roman" w:cs="Times New Roman"/>
          <w:b/>
        </w:rPr>
        <w:t>k</w:t>
      </w:r>
      <w:proofErr w:type="spellEnd"/>
      <w:r w:rsidR="00AE3EAB">
        <w:rPr>
          <w:rFonts w:ascii="Times New Roman" w:hAnsi="Times New Roman" w:cs="Times New Roman"/>
          <w:b/>
        </w:rPr>
        <w:t xml:space="preserve"> market </w:t>
      </w:r>
      <w:proofErr w:type="spellStart"/>
      <w:r w:rsidR="00AE3EAB">
        <w:rPr>
          <w:rFonts w:ascii="Times New Roman" w:hAnsi="Times New Roman" w:cs="Times New Roman"/>
          <w:b/>
        </w:rPr>
        <w:t>efficiency</w:t>
      </w:r>
      <w:proofErr w:type="spellEnd"/>
      <w:r w:rsidR="00AE3EAB">
        <w:rPr>
          <w:rFonts w:ascii="Times New Roman" w:hAnsi="Times New Roman" w:cs="Times New Roman"/>
          <w:b/>
        </w:rPr>
        <w:t xml:space="preserve"> </w:t>
      </w:r>
      <w:proofErr w:type="spellStart"/>
      <w:r w:rsidR="00AE3EAB">
        <w:rPr>
          <w:rFonts w:ascii="Times New Roman" w:hAnsi="Times New Roman" w:cs="Times New Roman"/>
          <w:b/>
        </w:rPr>
        <w:t>over</w:t>
      </w:r>
      <w:proofErr w:type="spellEnd"/>
      <w:r w:rsidR="00AE3EAB">
        <w:rPr>
          <w:rFonts w:ascii="Times New Roman" w:hAnsi="Times New Roman" w:cs="Times New Roman"/>
          <w:b/>
        </w:rPr>
        <w:t xml:space="preserve"> time: A</w:t>
      </w:r>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survey</w:t>
      </w:r>
      <w:proofErr w:type="spellEnd"/>
      <w:r w:rsidR="00AD0D03" w:rsidRPr="002A0EE5">
        <w:rPr>
          <w:rFonts w:ascii="Times New Roman" w:hAnsi="Times New Roman" w:cs="Times New Roman"/>
          <w:b/>
        </w:rPr>
        <w:t xml:space="preserve"> of </w:t>
      </w:r>
      <w:proofErr w:type="spellStart"/>
      <w:r w:rsidR="00AD0D03" w:rsidRPr="002A0EE5">
        <w:rPr>
          <w:rFonts w:ascii="Times New Roman" w:hAnsi="Times New Roman" w:cs="Times New Roman"/>
          <w:b/>
        </w:rPr>
        <w:t>th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empirical</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literature</w:t>
      </w:r>
      <w:proofErr w:type="spellEnd"/>
      <w:r w:rsidR="002A0EE5">
        <w:rPr>
          <w:rFonts w:ascii="Times New Roman" w:hAnsi="Times New Roman" w:cs="Times New Roman"/>
        </w:rPr>
        <w:t>,</w:t>
      </w:r>
      <w:r w:rsidR="009A1DED" w:rsidRPr="009D28E5">
        <w:rPr>
          <w:rFonts w:ascii="Times New Roman" w:hAnsi="Times New Roman" w:cs="Times New Roman"/>
        </w:rPr>
        <w:t xml:space="preserve"> </w:t>
      </w:r>
      <w:proofErr w:type="spellStart"/>
      <w:r w:rsidR="009A1DED" w:rsidRPr="009D28E5">
        <w:rPr>
          <w:rFonts w:ascii="Times New Roman" w:hAnsi="Times New Roman" w:cs="Times New Roman"/>
        </w:rPr>
        <w:t>Journal</w:t>
      </w:r>
      <w:proofErr w:type="spellEnd"/>
      <w:r w:rsidR="009A1DED" w:rsidRPr="009D28E5">
        <w:rPr>
          <w:rFonts w:ascii="Times New Roman" w:hAnsi="Times New Roman" w:cs="Times New Roman"/>
        </w:rPr>
        <w:t xml:space="preserve"> of</w:t>
      </w:r>
      <w:r w:rsidR="00AD0D03" w:rsidRPr="009D28E5">
        <w:rPr>
          <w:rFonts w:ascii="Times New Roman" w:hAnsi="Times New Roman" w:cs="Times New Roman"/>
        </w:rPr>
        <w:t xml:space="preserve"> </w:t>
      </w:r>
      <w:proofErr w:type="spellStart"/>
      <w:r w:rsidR="00AD0D03" w:rsidRPr="009D28E5">
        <w:rPr>
          <w:rFonts w:ascii="Times New Roman" w:hAnsi="Times New Roman" w:cs="Times New Roman"/>
        </w:rPr>
        <w:t>Econ</w:t>
      </w:r>
      <w:r w:rsidR="009A1DED" w:rsidRPr="009D28E5">
        <w:rPr>
          <w:rFonts w:ascii="Times New Roman" w:hAnsi="Times New Roman" w:cs="Times New Roman"/>
        </w:rPr>
        <w:t>omic</w:t>
      </w:r>
      <w:proofErr w:type="spellEnd"/>
      <w:r w:rsidR="00AD0D03" w:rsidRPr="009D28E5">
        <w:rPr>
          <w:rFonts w:ascii="Times New Roman" w:hAnsi="Times New Roman" w:cs="Times New Roman"/>
        </w:rPr>
        <w:t xml:space="preserve"> </w:t>
      </w:r>
      <w:proofErr w:type="spellStart"/>
      <w:r w:rsidR="00AD0D03" w:rsidRPr="009D28E5">
        <w:rPr>
          <w:rFonts w:ascii="Times New Roman" w:hAnsi="Times New Roman" w:cs="Times New Roman"/>
        </w:rPr>
        <w:t>Surv</w:t>
      </w:r>
      <w:r w:rsidR="009A1DED" w:rsidRPr="009D28E5">
        <w:rPr>
          <w:rFonts w:ascii="Times New Roman" w:hAnsi="Times New Roman" w:cs="Times New Roman"/>
        </w:rPr>
        <w:t>eys</w:t>
      </w:r>
      <w:proofErr w:type="spellEnd"/>
      <w:r w:rsidR="009A1DED" w:rsidRPr="009D28E5">
        <w:rPr>
          <w:rFonts w:ascii="Times New Roman" w:hAnsi="Times New Roman" w:cs="Times New Roman"/>
        </w:rPr>
        <w:t>,</w:t>
      </w:r>
      <w:r w:rsidR="00AD0D03" w:rsidRPr="009D28E5">
        <w:rPr>
          <w:rFonts w:ascii="Times New Roman" w:hAnsi="Times New Roman" w:cs="Times New Roman"/>
        </w:rPr>
        <w:t xml:space="preserve"> 25</w:t>
      </w:r>
      <w:r w:rsidR="009A1DED" w:rsidRPr="009D28E5">
        <w:rPr>
          <w:rFonts w:ascii="Times New Roman" w:hAnsi="Times New Roman" w:cs="Times New Roman"/>
        </w:rPr>
        <w:t xml:space="preserve"> (</w:t>
      </w:r>
      <w:r w:rsidR="00D1477E" w:rsidRPr="009D28E5">
        <w:rPr>
          <w:rFonts w:ascii="Times New Roman" w:hAnsi="Times New Roman" w:cs="Times New Roman"/>
        </w:rPr>
        <w:t>1</w:t>
      </w:r>
      <w:r w:rsidR="009A1DED" w:rsidRPr="009D28E5">
        <w:rPr>
          <w:rFonts w:ascii="Times New Roman" w:hAnsi="Times New Roman" w:cs="Times New Roman"/>
        </w:rPr>
        <w:t>)</w:t>
      </w:r>
      <w:r w:rsidR="00AD0D03" w:rsidRPr="009D28E5">
        <w:rPr>
          <w:rFonts w:ascii="Times New Roman" w:hAnsi="Times New Roman" w:cs="Times New Roman"/>
        </w:rPr>
        <w:t>, 69–108.</w:t>
      </w:r>
    </w:p>
    <w:p w:rsidR="00AD0D03" w:rsidRPr="00BA4DEE"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LI</w:t>
      </w:r>
      <w:r w:rsidRPr="00BA4DEE">
        <w:rPr>
          <w:rFonts w:ascii="Times New Roman" w:hAnsi="Times New Roman" w:cs="Times New Roman"/>
        </w:rPr>
        <w:t xml:space="preserve">U, </w:t>
      </w:r>
      <w:r w:rsidR="009D28E5" w:rsidRPr="00BA4DEE">
        <w:rPr>
          <w:rFonts w:ascii="Times New Roman" w:hAnsi="Times New Roman" w:cs="Times New Roman"/>
        </w:rPr>
        <w:t>X</w:t>
      </w:r>
      <w:proofErr w:type="gramStart"/>
      <w:r w:rsidR="009D28E5" w:rsidRPr="00BA4DEE">
        <w:rPr>
          <w:rFonts w:ascii="Times New Roman" w:hAnsi="Times New Roman" w:cs="Times New Roman"/>
        </w:rPr>
        <w:t>.,</w:t>
      </w:r>
      <w:proofErr w:type="gramEnd"/>
      <w:r w:rsidR="00AD0D03" w:rsidRPr="00BA4DEE">
        <w:rPr>
          <w:rFonts w:ascii="Times New Roman" w:hAnsi="Times New Roman" w:cs="Times New Roman"/>
        </w:rPr>
        <w:t xml:space="preserve"> </w:t>
      </w:r>
      <w:r w:rsidR="009D28E5" w:rsidRPr="00BA4DEE">
        <w:rPr>
          <w:rFonts w:ascii="Times New Roman" w:hAnsi="Times New Roman" w:cs="Times New Roman"/>
        </w:rPr>
        <w:t xml:space="preserve">H. </w:t>
      </w:r>
      <w:r w:rsidRPr="00BA4DEE">
        <w:rPr>
          <w:rFonts w:ascii="Times New Roman" w:hAnsi="Times New Roman" w:cs="Times New Roman"/>
        </w:rPr>
        <w:t>SONG</w:t>
      </w:r>
      <w:r w:rsidR="009D28E5" w:rsidRPr="00BA4DEE">
        <w:rPr>
          <w:rFonts w:ascii="Times New Roman" w:hAnsi="Times New Roman" w:cs="Times New Roman"/>
        </w:rPr>
        <w:t xml:space="preserve"> ve P. </w:t>
      </w:r>
      <w:r>
        <w:rPr>
          <w:rFonts w:ascii="Times New Roman" w:hAnsi="Times New Roman" w:cs="Times New Roman"/>
        </w:rPr>
        <w:t>ROMI</w:t>
      </w:r>
      <w:r w:rsidRPr="00BA4DEE">
        <w:rPr>
          <w:rFonts w:ascii="Times New Roman" w:hAnsi="Times New Roman" w:cs="Times New Roman"/>
        </w:rPr>
        <w:t>LLY</w:t>
      </w:r>
      <w:r w:rsidR="00AD0D03" w:rsidRPr="00BA4DEE">
        <w:rPr>
          <w:rFonts w:ascii="Times New Roman" w:hAnsi="Times New Roman" w:cs="Times New Roman"/>
        </w:rPr>
        <w:t xml:space="preserve">, </w:t>
      </w:r>
      <w:r w:rsidR="009D28E5" w:rsidRPr="00BA4DEE">
        <w:rPr>
          <w:rFonts w:ascii="Times New Roman" w:hAnsi="Times New Roman" w:cs="Times New Roman"/>
        </w:rPr>
        <w:t>(1997)</w:t>
      </w:r>
      <w:r w:rsidR="004D70F1">
        <w:rPr>
          <w:rFonts w:ascii="Times New Roman" w:hAnsi="Times New Roman" w:cs="Times New Roman"/>
        </w:rPr>
        <w:t>,</w:t>
      </w:r>
      <w:r w:rsidR="002A0EE5">
        <w:rPr>
          <w:rFonts w:ascii="Times New Roman" w:hAnsi="Times New Roman" w:cs="Times New Roman"/>
        </w:rPr>
        <w:t xml:space="preserve"> </w:t>
      </w:r>
      <w:proofErr w:type="spellStart"/>
      <w:r w:rsidR="00AD0D03" w:rsidRPr="002A0EE5">
        <w:rPr>
          <w:rFonts w:ascii="Times New Roman" w:hAnsi="Times New Roman" w:cs="Times New Roman"/>
          <w:b/>
        </w:rPr>
        <w:t>Ar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Chines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stock</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markets</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efficient</w:t>
      </w:r>
      <w:proofErr w:type="spellEnd"/>
      <w:r w:rsidR="00AD0D03" w:rsidRPr="002A0EE5">
        <w:rPr>
          <w:rFonts w:ascii="Times New Roman" w:hAnsi="Times New Roman" w:cs="Times New Roman"/>
          <w:b/>
        </w:rPr>
        <w:t xml:space="preserve">? A </w:t>
      </w:r>
      <w:proofErr w:type="spellStart"/>
      <w:r w:rsidR="00AD0D03" w:rsidRPr="002A0EE5">
        <w:rPr>
          <w:rFonts w:ascii="Times New Roman" w:hAnsi="Times New Roman" w:cs="Times New Roman"/>
          <w:b/>
        </w:rPr>
        <w:t>cointegration</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and</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causality</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analysis</w:t>
      </w:r>
      <w:proofErr w:type="spellEnd"/>
      <w:r w:rsidR="00AD0D03" w:rsidRPr="00BA4DEE">
        <w:rPr>
          <w:rFonts w:ascii="Times New Roman" w:hAnsi="Times New Roman" w:cs="Times New Roman"/>
        </w:rPr>
        <w:t xml:space="preserve">, </w:t>
      </w:r>
      <w:proofErr w:type="spellStart"/>
      <w:r w:rsidR="00AD0D03" w:rsidRPr="00BA4DEE">
        <w:rPr>
          <w:rFonts w:ascii="Times New Roman" w:hAnsi="Times New Roman" w:cs="Times New Roman"/>
        </w:rPr>
        <w:t>Applied</w:t>
      </w:r>
      <w:proofErr w:type="spellEnd"/>
      <w:r w:rsidR="00AD0D03" w:rsidRPr="00BA4DEE">
        <w:rPr>
          <w:rFonts w:ascii="Times New Roman" w:hAnsi="Times New Roman" w:cs="Times New Roman"/>
        </w:rPr>
        <w:t xml:space="preserve"> </w:t>
      </w:r>
      <w:proofErr w:type="spellStart"/>
      <w:r w:rsidR="00AD0D03" w:rsidRPr="00BA4DEE">
        <w:rPr>
          <w:rFonts w:ascii="Times New Roman" w:hAnsi="Times New Roman" w:cs="Times New Roman"/>
        </w:rPr>
        <w:t>Economics</w:t>
      </w:r>
      <w:proofErr w:type="spellEnd"/>
      <w:r w:rsidR="00AD0D03" w:rsidRPr="00BA4DEE">
        <w:rPr>
          <w:rFonts w:ascii="Times New Roman" w:hAnsi="Times New Roman" w:cs="Times New Roman"/>
        </w:rPr>
        <w:t xml:space="preserve"> </w:t>
      </w:r>
      <w:proofErr w:type="spellStart"/>
      <w:r w:rsidR="00AD0D03" w:rsidRPr="00BA4DEE">
        <w:rPr>
          <w:rFonts w:ascii="Times New Roman" w:hAnsi="Times New Roman" w:cs="Times New Roman"/>
        </w:rPr>
        <w:t>Letters</w:t>
      </w:r>
      <w:proofErr w:type="spellEnd"/>
      <w:r w:rsidR="00AD0D03" w:rsidRPr="00BA4DEE">
        <w:rPr>
          <w:rFonts w:ascii="Times New Roman" w:hAnsi="Times New Roman" w:cs="Times New Roman"/>
        </w:rPr>
        <w:t xml:space="preserve">, 4 </w:t>
      </w:r>
      <w:r w:rsidR="009D28E5" w:rsidRPr="00BA4DEE">
        <w:rPr>
          <w:rFonts w:ascii="Times New Roman" w:hAnsi="Times New Roman" w:cs="Times New Roman"/>
        </w:rPr>
        <w:t>(8),</w:t>
      </w:r>
      <w:r w:rsidR="00AD0D03" w:rsidRPr="00BA4DEE">
        <w:rPr>
          <w:rFonts w:ascii="Times New Roman" w:hAnsi="Times New Roman" w:cs="Times New Roman"/>
        </w:rPr>
        <w:t xml:space="preserve"> 511-515.</w:t>
      </w:r>
    </w:p>
    <w:p w:rsidR="00AD0D03" w:rsidRPr="00BA4DEE" w:rsidRDefault="00BA4DEE" w:rsidP="00553CBF">
      <w:pPr>
        <w:pStyle w:val="Default"/>
        <w:numPr>
          <w:ilvl w:val="0"/>
          <w:numId w:val="17"/>
        </w:numPr>
        <w:spacing w:before="240" w:after="240"/>
        <w:jc w:val="both"/>
        <w:rPr>
          <w:rFonts w:ascii="Times New Roman" w:hAnsi="Times New Roman" w:cs="Times New Roman"/>
        </w:rPr>
      </w:pPr>
      <w:r w:rsidRPr="00BA4DEE">
        <w:rPr>
          <w:rFonts w:ascii="Times New Roman" w:hAnsi="Times New Roman" w:cs="Times New Roman"/>
        </w:rPr>
        <w:t>L</w:t>
      </w:r>
      <w:r w:rsidR="00C43497" w:rsidRPr="00BA4DEE">
        <w:rPr>
          <w:rFonts w:ascii="Times New Roman" w:hAnsi="Times New Roman" w:cs="Times New Roman"/>
        </w:rPr>
        <w:t>O</w:t>
      </w:r>
      <w:r w:rsidRPr="00BA4DEE">
        <w:rPr>
          <w:rFonts w:ascii="Times New Roman" w:hAnsi="Times New Roman" w:cs="Times New Roman"/>
        </w:rPr>
        <w:t>, A.</w:t>
      </w:r>
      <w:r w:rsidR="00E8302C">
        <w:rPr>
          <w:rFonts w:ascii="Times New Roman" w:hAnsi="Times New Roman" w:cs="Times New Roman"/>
        </w:rPr>
        <w:t xml:space="preserve"> </w:t>
      </w:r>
      <w:r w:rsidRPr="00BA4DEE">
        <w:rPr>
          <w:rFonts w:ascii="Times New Roman" w:hAnsi="Times New Roman" w:cs="Times New Roman"/>
        </w:rPr>
        <w:t>W. ve C.A.</w:t>
      </w:r>
      <w:r w:rsidR="00AD0D03" w:rsidRPr="00BA4DEE">
        <w:rPr>
          <w:rFonts w:ascii="Times New Roman" w:hAnsi="Times New Roman" w:cs="Times New Roman"/>
        </w:rPr>
        <w:t xml:space="preserve"> </w:t>
      </w:r>
      <w:r w:rsidR="00C43497">
        <w:rPr>
          <w:rFonts w:ascii="Times New Roman" w:hAnsi="Times New Roman" w:cs="Times New Roman"/>
        </w:rPr>
        <w:t>MACKI</w:t>
      </w:r>
      <w:r w:rsidR="00C43497" w:rsidRPr="00BA4DEE">
        <w:rPr>
          <w:rFonts w:ascii="Times New Roman" w:hAnsi="Times New Roman" w:cs="Times New Roman"/>
        </w:rPr>
        <w:t>NLAY</w:t>
      </w:r>
      <w:r w:rsidR="004D70F1">
        <w:rPr>
          <w:rFonts w:ascii="Times New Roman" w:hAnsi="Times New Roman" w:cs="Times New Roman"/>
        </w:rPr>
        <w:t>,</w:t>
      </w:r>
      <w:r w:rsidRPr="00BA4DEE">
        <w:rPr>
          <w:rFonts w:ascii="Times New Roman" w:hAnsi="Times New Roman" w:cs="Times New Roman"/>
        </w:rPr>
        <w:t xml:space="preserve"> (</w:t>
      </w:r>
      <w:r w:rsidR="00AD0D03" w:rsidRPr="00BA4DEE">
        <w:rPr>
          <w:rFonts w:ascii="Times New Roman" w:hAnsi="Times New Roman" w:cs="Times New Roman"/>
        </w:rPr>
        <w:t>1988</w:t>
      </w:r>
      <w:r w:rsidRPr="00BA4DEE">
        <w:rPr>
          <w:rFonts w:ascii="Times New Roman" w:hAnsi="Times New Roman" w:cs="Times New Roman"/>
        </w:rPr>
        <w:t>),</w:t>
      </w:r>
      <w:r w:rsidR="00AD0D03" w:rsidRPr="00BA4DEE">
        <w:rPr>
          <w:rFonts w:ascii="Times New Roman" w:hAnsi="Times New Roman" w:cs="Times New Roman"/>
        </w:rPr>
        <w:t xml:space="preserve"> </w:t>
      </w:r>
      <w:proofErr w:type="spellStart"/>
      <w:r w:rsidR="00AD0D03" w:rsidRPr="002A0EE5">
        <w:rPr>
          <w:rFonts w:ascii="Times New Roman" w:hAnsi="Times New Roman" w:cs="Times New Roman"/>
          <w:b/>
        </w:rPr>
        <w:t>Stock</w:t>
      </w:r>
      <w:proofErr w:type="spellEnd"/>
      <w:r w:rsidR="00AD0D03" w:rsidRPr="002A0EE5">
        <w:rPr>
          <w:rFonts w:ascii="Times New Roman" w:hAnsi="Times New Roman" w:cs="Times New Roman"/>
          <w:b/>
        </w:rPr>
        <w:t xml:space="preserve"> market </w:t>
      </w:r>
      <w:proofErr w:type="spellStart"/>
      <w:r w:rsidR="00AD0D03" w:rsidRPr="002A0EE5">
        <w:rPr>
          <w:rFonts w:ascii="Times New Roman" w:hAnsi="Times New Roman" w:cs="Times New Roman"/>
          <w:b/>
        </w:rPr>
        <w:t>pric</w:t>
      </w:r>
      <w:r w:rsidR="00665A4B">
        <w:rPr>
          <w:rFonts w:ascii="Times New Roman" w:hAnsi="Times New Roman" w:cs="Times New Roman"/>
          <w:b/>
        </w:rPr>
        <w:t>es</w:t>
      </w:r>
      <w:proofErr w:type="spellEnd"/>
      <w:r w:rsidR="00665A4B">
        <w:rPr>
          <w:rFonts w:ascii="Times New Roman" w:hAnsi="Times New Roman" w:cs="Times New Roman"/>
          <w:b/>
        </w:rPr>
        <w:t xml:space="preserve"> do not </w:t>
      </w:r>
      <w:proofErr w:type="spellStart"/>
      <w:r w:rsidR="00665A4B">
        <w:rPr>
          <w:rFonts w:ascii="Times New Roman" w:hAnsi="Times New Roman" w:cs="Times New Roman"/>
          <w:b/>
        </w:rPr>
        <w:t>follow</w:t>
      </w:r>
      <w:proofErr w:type="spellEnd"/>
      <w:r w:rsidR="00665A4B">
        <w:rPr>
          <w:rFonts w:ascii="Times New Roman" w:hAnsi="Times New Roman" w:cs="Times New Roman"/>
          <w:b/>
        </w:rPr>
        <w:t xml:space="preserve"> </w:t>
      </w:r>
      <w:proofErr w:type="spellStart"/>
      <w:r w:rsidR="00665A4B">
        <w:rPr>
          <w:rFonts w:ascii="Times New Roman" w:hAnsi="Times New Roman" w:cs="Times New Roman"/>
          <w:b/>
        </w:rPr>
        <w:t>random</w:t>
      </w:r>
      <w:proofErr w:type="spellEnd"/>
      <w:r w:rsidR="00665A4B">
        <w:rPr>
          <w:rFonts w:ascii="Times New Roman" w:hAnsi="Times New Roman" w:cs="Times New Roman"/>
          <w:b/>
        </w:rPr>
        <w:t xml:space="preserve"> </w:t>
      </w:r>
      <w:proofErr w:type="spellStart"/>
      <w:r w:rsidR="00665A4B">
        <w:rPr>
          <w:rFonts w:ascii="Times New Roman" w:hAnsi="Times New Roman" w:cs="Times New Roman"/>
          <w:b/>
        </w:rPr>
        <w:t>walks</w:t>
      </w:r>
      <w:proofErr w:type="spellEnd"/>
      <w:r w:rsidR="00665A4B">
        <w:rPr>
          <w:rFonts w:ascii="Times New Roman" w:hAnsi="Times New Roman" w:cs="Times New Roman"/>
          <w:b/>
        </w:rPr>
        <w:t xml:space="preserve">: </w:t>
      </w:r>
      <w:proofErr w:type="spellStart"/>
      <w:r w:rsidR="00665A4B">
        <w:rPr>
          <w:rFonts w:ascii="Times New Roman" w:hAnsi="Times New Roman" w:cs="Times New Roman"/>
          <w:b/>
        </w:rPr>
        <w:t>E</w:t>
      </w:r>
      <w:r w:rsidR="00AD0D03" w:rsidRPr="002A0EE5">
        <w:rPr>
          <w:rFonts w:ascii="Times New Roman" w:hAnsi="Times New Roman" w:cs="Times New Roman"/>
          <w:b/>
        </w:rPr>
        <w:t>videnc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from</w:t>
      </w:r>
      <w:proofErr w:type="spellEnd"/>
      <w:r w:rsidR="00AD0D03" w:rsidRPr="002A0EE5">
        <w:rPr>
          <w:rFonts w:ascii="Times New Roman" w:hAnsi="Times New Roman" w:cs="Times New Roman"/>
          <w:b/>
        </w:rPr>
        <w:t xml:space="preserve"> a </w:t>
      </w:r>
      <w:proofErr w:type="spellStart"/>
      <w:r w:rsidR="00AD0D03" w:rsidRPr="002A0EE5">
        <w:rPr>
          <w:rFonts w:ascii="Times New Roman" w:hAnsi="Times New Roman" w:cs="Times New Roman"/>
          <w:b/>
        </w:rPr>
        <w:t>simple</w:t>
      </w:r>
      <w:proofErr w:type="spellEnd"/>
      <w:r w:rsidR="00AD0D03" w:rsidRPr="002A0EE5">
        <w:rPr>
          <w:rFonts w:ascii="Times New Roman" w:hAnsi="Times New Roman" w:cs="Times New Roman"/>
          <w:b/>
        </w:rPr>
        <w:t xml:space="preserve"> </w:t>
      </w:r>
      <w:proofErr w:type="spellStart"/>
      <w:r w:rsidR="00AD0D03" w:rsidRPr="002A0EE5">
        <w:rPr>
          <w:rFonts w:ascii="Times New Roman" w:hAnsi="Times New Roman" w:cs="Times New Roman"/>
          <w:b/>
        </w:rPr>
        <w:t>specification</w:t>
      </w:r>
      <w:proofErr w:type="spellEnd"/>
      <w:r w:rsidR="00AD0D03" w:rsidRPr="002A0EE5">
        <w:rPr>
          <w:rFonts w:ascii="Times New Roman" w:hAnsi="Times New Roman" w:cs="Times New Roman"/>
          <w:b/>
        </w:rPr>
        <w:t xml:space="preserve"> test</w:t>
      </w:r>
      <w:r w:rsidR="002A0EE5">
        <w:rPr>
          <w:rFonts w:ascii="Times New Roman" w:hAnsi="Times New Roman" w:cs="Times New Roman"/>
          <w:b/>
        </w:rPr>
        <w:t>,</w:t>
      </w:r>
      <w:r w:rsidRPr="00BA4DEE">
        <w:rPr>
          <w:rFonts w:ascii="Times New Roman" w:hAnsi="Times New Roman" w:cs="Times New Roman"/>
        </w:rPr>
        <w:t xml:space="preserve"> </w:t>
      </w:r>
      <w:proofErr w:type="spellStart"/>
      <w:r w:rsidRPr="00BA4DEE">
        <w:rPr>
          <w:rFonts w:ascii="Times New Roman" w:hAnsi="Times New Roman" w:cs="Times New Roman"/>
        </w:rPr>
        <w:t>Review</w:t>
      </w:r>
      <w:proofErr w:type="spellEnd"/>
      <w:r w:rsidRPr="00BA4DEE">
        <w:rPr>
          <w:rFonts w:ascii="Times New Roman" w:hAnsi="Times New Roman" w:cs="Times New Roman"/>
        </w:rPr>
        <w:t xml:space="preserve"> of</w:t>
      </w:r>
      <w:r w:rsidR="00AD0D03" w:rsidRPr="00BA4DEE">
        <w:rPr>
          <w:rFonts w:ascii="Times New Roman" w:hAnsi="Times New Roman" w:cs="Times New Roman"/>
        </w:rPr>
        <w:t xml:space="preserve"> Financ</w:t>
      </w:r>
      <w:r w:rsidRPr="00BA4DEE">
        <w:rPr>
          <w:rFonts w:ascii="Times New Roman" w:hAnsi="Times New Roman" w:cs="Times New Roman"/>
        </w:rPr>
        <w:t>ial</w:t>
      </w:r>
      <w:r w:rsidR="00AD0D03" w:rsidRPr="00BA4DEE">
        <w:rPr>
          <w:rFonts w:ascii="Times New Roman" w:hAnsi="Times New Roman" w:cs="Times New Roman"/>
        </w:rPr>
        <w:t xml:space="preserve"> </w:t>
      </w:r>
      <w:proofErr w:type="spellStart"/>
      <w:r w:rsidR="00AD0D03" w:rsidRPr="00BA4DEE">
        <w:rPr>
          <w:rFonts w:ascii="Times New Roman" w:hAnsi="Times New Roman" w:cs="Times New Roman"/>
        </w:rPr>
        <w:t>Stud</w:t>
      </w:r>
      <w:r w:rsidRPr="00BA4DEE">
        <w:rPr>
          <w:rFonts w:ascii="Times New Roman" w:hAnsi="Times New Roman" w:cs="Times New Roman"/>
        </w:rPr>
        <w:t>ies</w:t>
      </w:r>
      <w:proofErr w:type="spellEnd"/>
      <w:r w:rsidRPr="00BA4DEE">
        <w:rPr>
          <w:rFonts w:ascii="Times New Roman" w:hAnsi="Times New Roman" w:cs="Times New Roman"/>
        </w:rPr>
        <w:t>, 1</w:t>
      </w:r>
      <w:r w:rsidR="00AD0D03" w:rsidRPr="00BA4DEE">
        <w:rPr>
          <w:rFonts w:ascii="Times New Roman" w:hAnsi="Times New Roman" w:cs="Times New Roman"/>
        </w:rPr>
        <w:t xml:space="preserve"> </w:t>
      </w:r>
      <w:r w:rsidRPr="00BA4DEE">
        <w:rPr>
          <w:rFonts w:ascii="Times New Roman" w:hAnsi="Times New Roman" w:cs="Times New Roman"/>
        </w:rPr>
        <w:t>(</w:t>
      </w:r>
      <w:r w:rsidR="00AD0D03" w:rsidRPr="00BA4DEE">
        <w:rPr>
          <w:rFonts w:ascii="Times New Roman" w:hAnsi="Times New Roman" w:cs="Times New Roman"/>
        </w:rPr>
        <w:t>1</w:t>
      </w:r>
      <w:r w:rsidRPr="00BA4DEE">
        <w:rPr>
          <w:rFonts w:ascii="Times New Roman" w:hAnsi="Times New Roman" w:cs="Times New Roman"/>
        </w:rPr>
        <w:t>)</w:t>
      </w:r>
      <w:r w:rsidR="00AD0D03" w:rsidRPr="00BA4DEE">
        <w:rPr>
          <w:rFonts w:ascii="Times New Roman" w:hAnsi="Times New Roman" w:cs="Times New Roman"/>
        </w:rPr>
        <w:t>, 41–66.</w:t>
      </w:r>
    </w:p>
    <w:p w:rsidR="00AD0D03" w:rsidRPr="000A6B3C" w:rsidRDefault="00AD0D03" w:rsidP="00553CBF">
      <w:pPr>
        <w:pStyle w:val="Default"/>
        <w:numPr>
          <w:ilvl w:val="0"/>
          <w:numId w:val="17"/>
        </w:numPr>
        <w:spacing w:before="240" w:after="240"/>
        <w:jc w:val="both"/>
        <w:rPr>
          <w:rFonts w:ascii="Times New Roman" w:hAnsi="Times New Roman" w:cs="Times New Roman"/>
        </w:rPr>
      </w:pPr>
      <w:r w:rsidRPr="000A6B3C">
        <w:rPr>
          <w:rFonts w:ascii="Times New Roman" w:hAnsi="Times New Roman" w:cs="Times New Roman"/>
        </w:rPr>
        <w:t>M</w:t>
      </w:r>
      <w:r w:rsidR="00C43497">
        <w:rPr>
          <w:rFonts w:ascii="Times New Roman" w:hAnsi="Times New Roman" w:cs="Times New Roman"/>
        </w:rPr>
        <w:t>CMI</w:t>
      </w:r>
      <w:r w:rsidR="00C43497" w:rsidRPr="000A6B3C">
        <w:rPr>
          <w:rFonts w:ascii="Times New Roman" w:hAnsi="Times New Roman" w:cs="Times New Roman"/>
        </w:rPr>
        <w:t>LLAN</w:t>
      </w:r>
      <w:r w:rsidR="00E8302C" w:rsidRPr="000A6B3C">
        <w:rPr>
          <w:rFonts w:ascii="Times New Roman" w:hAnsi="Times New Roman" w:cs="Times New Roman"/>
        </w:rPr>
        <w:t>, D.</w:t>
      </w:r>
      <w:r w:rsidRPr="000A6B3C">
        <w:rPr>
          <w:rFonts w:ascii="Times New Roman" w:hAnsi="Times New Roman" w:cs="Times New Roman"/>
        </w:rPr>
        <w:t xml:space="preserve"> G</w:t>
      </w:r>
      <w:proofErr w:type="gramStart"/>
      <w:r w:rsidRPr="000A6B3C">
        <w:rPr>
          <w:rFonts w:ascii="Times New Roman" w:hAnsi="Times New Roman" w:cs="Times New Roman"/>
        </w:rPr>
        <w:t>.</w:t>
      </w:r>
      <w:r w:rsidR="004D70F1">
        <w:rPr>
          <w:rFonts w:ascii="Times New Roman" w:hAnsi="Times New Roman" w:cs="Times New Roman"/>
        </w:rPr>
        <w:t>,</w:t>
      </w:r>
      <w:proofErr w:type="gramEnd"/>
      <w:r w:rsidR="00E8302C" w:rsidRPr="000A6B3C">
        <w:rPr>
          <w:rFonts w:ascii="Times New Roman" w:hAnsi="Times New Roman" w:cs="Times New Roman"/>
        </w:rPr>
        <w:t xml:space="preserve"> (2005),</w:t>
      </w:r>
      <w:r w:rsidR="002A0EE5">
        <w:rPr>
          <w:rFonts w:ascii="Times New Roman" w:hAnsi="Times New Roman" w:cs="Times New Roman"/>
        </w:rPr>
        <w:t xml:space="preserve"> </w:t>
      </w:r>
      <w:proofErr w:type="spellStart"/>
      <w:r w:rsidRPr="002A0EE5">
        <w:rPr>
          <w:rFonts w:ascii="Times New Roman" w:hAnsi="Times New Roman" w:cs="Times New Roman"/>
          <w:b/>
        </w:rPr>
        <w:t>Non-linear</w:t>
      </w:r>
      <w:proofErr w:type="spellEnd"/>
      <w:r w:rsidRPr="002A0EE5">
        <w:rPr>
          <w:rFonts w:ascii="Times New Roman" w:hAnsi="Times New Roman" w:cs="Times New Roman"/>
          <w:b/>
        </w:rPr>
        <w:t xml:space="preserve"> </w:t>
      </w:r>
      <w:proofErr w:type="spellStart"/>
      <w:r w:rsidRPr="002A0EE5">
        <w:rPr>
          <w:rFonts w:ascii="Times New Roman" w:hAnsi="Times New Roman" w:cs="Times New Roman"/>
          <w:b/>
        </w:rPr>
        <w:t>dynamics</w:t>
      </w:r>
      <w:proofErr w:type="spellEnd"/>
      <w:r w:rsidRPr="002A0EE5">
        <w:rPr>
          <w:rFonts w:ascii="Times New Roman" w:hAnsi="Times New Roman" w:cs="Times New Roman"/>
          <w:b/>
        </w:rPr>
        <w:t xml:space="preserve"> in </w:t>
      </w:r>
      <w:proofErr w:type="spellStart"/>
      <w:r w:rsidRPr="002A0EE5">
        <w:rPr>
          <w:rFonts w:ascii="Times New Roman" w:hAnsi="Times New Roman" w:cs="Times New Roman"/>
          <w:b/>
        </w:rPr>
        <w:t>international</w:t>
      </w:r>
      <w:proofErr w:type="spellEnd"/>
      <w:r w:rsidRPr="002A0EE5">
        <w:rPr>
          <w:rFonts w:ascii="Times New Roman" w:hAnsi="Times New Roman" w:cs="Times New Roman"/>
          <w:b/>
        </w:rPr>
        <w:t xml:space="preserve"> </w:t>
      </w:r>
      <w:proofErr w:type="spellStart"/>
      <w:r w:rsidRPr="002A0EE5">
        <w:rPr>
          <w:rFonts w:ascii="Times New Roman" w:hAnsi="Times New Roman" w:cs="Times New Roman"/>
          <w:b/>
        </w:rPr>
        <w:t>stock</w:t>
      </w:r>
      <w:proofErr w:type="spellEnd"/>
      <w:r w:rsidRPr="002A0EE5">
        <w:rPr>
          <w:rFonts w:ascii="Times New Roman" w:hAnsi="Times New Roman" w:cs="Times New Roman"/>
          <w:b/>
        </w:rPr>
        <w:t xml:space="preserve"> market </w:t>
      </w:r>
      <w:proofErr w:type="spellStart"/>
      <w:r w:rsidRPr="002A0EE5">
        <w:rPr>
          <w:rFonts w:ascii="Times New Roman" w:hAnsi="Times New Roman" w:cs="Times New Roman"/>
          <w:b/>
        </w:rPr>
        <w:t>returns</w:t>
      </w:r>
      <w:proofErr w:type="spellEnd"/>
      <w:r w:rsidRPr="000A6B3C">
        <w:rPr>
          <w:rFonts w:ascii="Times New Roman" w:hAnsi="Times New Roman" w:cs="Times New Roman"/>
        </w:rPr>
        <w:t xml:space="preserve">, </w:t>
      </w:r>
      <w:proofErr w:type="spellStart"/>
      <w:r w:rsidRPr="000A6B3C">
        <w:rPr>
          <w:rFonts w:ascii="Times New Roman" w:hAnsi="Times New Roman" w:cs="Times New Roman"/>
        </w:rPr>
        <w:t>Review</w:t>
      </w:r>
      <w:proofErr w:type="spellEnd"/>
      <w:r w:rsidRPr="000A6B3C">
        <w:rPr>
          <w:rFonts w:ascii="Times New Roman" w:hAnsi="Times New Roman" w:cs="Times New Roman"/>
        </w:rPr>
        <w:t xml:space="preserve"> of Financial </w:t>
      </w:r>
      <w:proofErr w:type="spellStart"/>
      <w:r w:rsidRPr="000A6B3C">
        <w:rPr>
          <w:rFonts w:ascii="Times New Roman" w:hAnsi="Times New Roman" w:cs="Times New Roman"/>
        </w:rPr>
        <w:t>Economics</w:t>
      </w:r>
      <w:proofErr w:type="spellEnd"/>
      <w:r w:rsidR="00E8302C" w:rsidRPr="000A6B3C">
        <w:rPr>
          <w:rFonts w:ascii="Times New Roman" w:hAnsi="Times New Roman" w:cs="Times New Roman"/>
        </w:rPr>
        <w:t>,</w:t>
      </w:r>
      <w:r w:rsidRPr="000A6B3C">
        <w:rPr>
          <w:rFonts w:ascii="Times New Roman" w:hAnsi="Times New Roman" w:cs="Times New Roman"/>
        </w:rPr>
        <w:t xml:space="preserve"> 14</w:t>
      </w:r>
      <w:r w:rsidR="00E8302C" w:rsidRPr="000A6B3C">
        <w:rPr>
          <w:rFonts w:ascii="Times New Roman" w:hAnsi="Times New Roman" w:cs="Times New Roman"/>
        </w:rPr>
        <w:t xml:space="preserve"> (1)</w:t>
      </w:r>
      <w:r w:rsidRPr="000A6B3C">
        <w:rPr>
          <w:rFonts w:ascii="Times New Roman" w:hAnsi="Times New Roman" w:cs="Times New Roman"/>
        </w:rPr>
        <w:t xml:space="preserve">, </w:t>
      </w:r>
      <w:r w:rsidR="00E8302C" w:rsidRPr="000A6B3C">
        <w:rPr>
          <w:rFonts w:ascii="Times New Roman" w:hAnsi="Times New Roman" w:cs="Times New Roman"/>
        </w:rPr>
        <w:t>81-</w:t>
      </w:r>
      <w:r w:rsidRPr="000A6B3C">
        <w:rPr>
          <w:rFonts w:ascii="Times New Roman" w:hAnsi="Times New Roman" w:cs="Times New Roman"/>
        </w:rPr>
        <w:t>91</w:t>
      </w:r>
      <w:r w:rsidR="00E8302C" w:rsidRPr="000A6B3C">
        <w:rPr>
          <w:rFonts w:ascii="Times New Roman" w:hAnsi="Times New Roman" w:cs="Times New Roman"/>
        </w:rPr>
        <w:t>.</w:t>
      </w:r>
    </w:p>
    <w:p w:rsidR="00AD0D03" w:rsidRPr="000A6B3C"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MUNI</w:t>
      </w:r>
      <w:r w:rsidRPr="000A6B3C">
        <w:rPr>
          <w:rFonts w:ascii="Times New Roman" w:hAnsi="Times New Roman" w:cs="Times New Roman"/>
        </w:rPr>
        <w:t>R</w:t>
      </w:r>
      <w:r w:rsidR="00AD0D03" w:rsidRPr="000A6B3C">
        <w:rPr>
          <w:rFonts w:ascii="Times New Roman" w:hAnsi="Times New Roman" w:cs="Times New Roman"/>
        </w:rPr>
        <w:t>, Q</w:t>
      </w:r>
      <w:proofErr w:type="gramStart"/>
      <w:r w:rsidR="00AD0D03" w:rsidRPr="000A6B3C">
        <w:rPr>
          <w:rFonts w:ascii="Times New Roman" w:hAnsi="Times New Roman" w:cs="Times New Roman"/>
        </w:rPr>
        <w:t>.,</w:t>
      </w:r>
      <w:proofErr w:type="gramEnd"/>
      <w:r w:rsidR="00AD0D03" w:rsidRPr="000A6B3C">
        <w:rPr>
          <w:rFonts w:ascii="Times New Roman" w:hAnsi="Times New Roman" w:cs="Times New Roman"/>
        </w:rPr>
        <w:t xml:space="preserve"> </w:t>
      </w:r>
      <w:r w:rsidR="00A50A4B" w:rsidRPr="000A6B3C">
        <w:rPr>
          <w:rFonts w:ascii="Times New Roman" w:hAnsi="Times New Roman" w:cs="Times New Roman"/>
        </w:rPr>
        <w:t xml:space="preserve">ve K. </w:t>
      </w:r>
      <w:r w:rsidRPr="000A6B3C">
        <w:rPr>
          <w:rFonts w:ascii="Times New Roman" w:hAnsi="Times New Roman" w:cs="Times New Roman"/>
        </w:rPr>
        <w:t>MANSUR</w:t>
      </w:r>
      <w:r w:rsidR="00AD0D03" w:rsidRPr="000A6B3C">
        <w:rPr>
          <w:rFonts w:ascii="Times New Roman" w:hAnsi="Times New Roman" w:cs="Times New Roman"/>
        </w:rPr>
        <w:t xml:space="preserve">, </w:t>
      </w:r>
      <w:r w:rsidR="00A50A4B" w:rsidRPr="000A6B3C">
        <w:rPr>
          <w:rFonts w:ascii="Times New Roman" w:hAnsi="Times New Roman" w:cs="Times New Roman"/>
        </w:rPr>
        <w:t>(</w:t>
      </w:r>
      <w:r w:rsidR="00AD0D03" w:rsidRPr="000A6B3C">
        <w:rPr>
          <w:rFonts w:ascii="Times New Roman" w:hAnsi="Times New Roman" w:cs="Times New Roman"/>
        </w:rPr>
        <w:t>2009</w:t>
      </w:r>
      <w:r w:rsidR="00A50A4B" w:rsidRPr="000A6B3C">
        <w:rPr>
          <w:rFonts w:ascii="Times New Roman" w:hAnsi="Times New Roman" w:cs="Times New Roman"/>
        </w:rPr>
        <w:t>)</w:t>
      </w:r>
      <w:r w:rsidR="00AD0D03" w:rsidRPr="000A6B3C">
        <w:rPr>
          <w:rFonts w:ascii="Times New Roman" w:hAnsi="Times New Roman" w:cs="Times New Roman"/>
        </w:rPr>
        <w:t xml:space="preserve"> </w:t>
      </w:r>
      <w:r w:rsidR="00AD0D03" w:rsidRPr="00D90324">
        <w:rPr>
          <w:rFonts w:ascii="Times New Roman" w:hAnsi="Times New Roman" w:cs="Times New Roman"/>
          <w:b/>
        </w:rPr>
        <w:t xml:space="preserve">Is </w:t>
      </w:r>
      <w:proofErr w:type="spellStart"/>
      <w:r w:rsidR="00AD0D03" w:rsidRPr="00D90324">
        <w:rPr>
          <w:rFonts w:ascii="Times New Roman" w:hAnsi="Times New Roman" w:cs="Times New Roman"/>
          <w:b/>
        </w:rPr>
        <w:t>Malaysian</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stock</w:t>
      </w:r>
      <w:proofErr w:type="spellEnd"/>
      <w:r w:rsidR="00AD0D03" w:rsidRPr="00D90324">
        <w:rPr>
          <w:rFonts w:ascii="Times New Roman" w:hAnsi="Times New Roman" w:cs="Times New Roman"/>
          <w:b/>
        </w:rPr>
        <w:t xml:space="preserve"> market </w:t>
      </w:r>
      <w:proofErr w:type="spellStart"/>
      <w:r w:rsidR="00AD0D03" w:rsidRPr="00D90324">
        <w:rPr>
          <w:rFonts w:ascii="Times New Roman" w:hAnsi="Times New Roman" w:cs="Times New Roman"/>
          <w:b/>
        </w:rPr>
        <w:t>efficien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Evidence</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from</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threshold</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uni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roo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tests</w:t>
      </w:r>
      <w:proofErr w:type="spellEnd"/>
      <w:r w:rsidR="00A50A4B" w:rsidRPr="000A6B3C">
        <w:rPr>
          <w:rFonts w:ascii="Times New Roman" w:hAnsi="Times New Roman" w:cs="Times New Roman"/>
        </w:rPr>
        <w:t xml:space="preserve">,  </w:t>
      </w:r>
      <w:proofErr w:type="spellStart"/>
      <w:r w:rsidR="00A50A4B" w:rsidRPr="000A6B3C">
        <w:rPr>
          <w:rFonts w:ascii="Times New Roman" w:hAnsi="Times New Roman" w:cs="Times New Roman"/>
        </w:rPr>
        <w:t>Economics</w:t>
      </w:r>
      <w:proofErr w:type="spellEnd"/>
      <w:r w:rsidR="00AD0D03" w:rsidRPr="000A6B3C">
        <w:rPr>
          <w:rFonts w:ascii="Times New Roman" w:hAnsi="Times New Roman" w:cs="Times New Roman"/>
        </w:rPr>
        <w:t xml:space="preserve"> </w:t>
      </w:r>
      <w:proofErr w:type="spellStart"/>
      <w:r w:rsidR="00AD0D03" w:rsidRPr="000A6B3C">
        <w:rPr>
          <w:rFonts w:ascii="Times New Roman" w:hAnsi="Times New Roman" w:cs="Times New Roman"/>
        </w:rPr>
        <w:t>Bull</w:t>
      </w:r>
      <w:r w:rsidR="00A50A4B" w:rsidRPr="000A6B3C">
        <w:rPr>
          <w:rFonts w:ascii="Times New Roman" w:hAnsi="Times New Roman" w:cs="Times New Roman"/>
        </w:rPr>
        <w:t>etin</w:t>
      </w:r>
      <w:proofErr w:type="spellEnd"/>
      <w:r w:rsidR="00A50A4B" w:rsidRPr="000A6B3C">
        <w:rPr>
          <w:rFonts w:ascii="Times New Roman" w:hAnsi="Times New Roman" w:cs="Times New Roman"/>
        </w:rPr>
        <w:t>,</w:t>
      </w:r>
      <w:r w:rsidR="00AD0D03" w:rsidRPr="000A6B3C">
        <w:rPr>
          <w:rFonts w:ascii="Times New Roman" w:hAnsi="Times New Roman" w:cs="Times New Roman"/>
        </w:rPr>
        <w:t xml:space="preserve"> 29</w:t>
      </w:r>
      <w:r w:rsidR="00A50A4B" w:rsidRPr="000A6B3C">
        <w:rPr>
          <w:rFonts w:ascii="Times New Roman" w:hAnsi="Times New Roman" w:cs="Times New Roman"/>
        </w:rPr>
        <w:t xml:space="preserve"> (2), 1359-</w:t>
      </w:r>
      <w:r w:rsidR="00AD0D03" w:rsidRPr="000A6B3C">
        <w:rPr>
          <w:rFonts w:ascii="Times New Roman" w:hAnsi="Times New Roman" w:cs="Times New Roman"/>
        </w:rPr>
        <w:t>1370.</w:t>
      </w:r>
    </w:p>
    <w:p w:rsidR="00AD0D03" w:rsidRPr="008421A4" w:rsidRDefault="00C43497" w:rsidP="00553CBF">
      <w:pPr>
        <w:pStyle w:val="Default"/>
        <w:numPr>
          <w:ilvl w:val="0"/>
          <w:numId w:val="17"/>
        </w:numPr>
        <w:spacing w:before="240" w:after="240"/>
        <w:jc w:val="both"/>
        <w:rPr>
          <w:rFonts w:ascii="Times New Roman" w:hAnsi="Times New Roman" w:cs="Times New Roman"/>
        </w:rPr>
      </w:pPr>
      <w:r w:rsidRPr="008421A4">
        <w:rPr>
          <w:rFonts w:ascii="Times New Roman" w:hAnsi="Times New Roman" w:cs="Times New Roman"/>
        </w:rPr>
        <w:lastRenderedPageBreak/>
        <w:t>NARAYAN</w:t>
      </w:r>
      <w:r w:rsidR="00AD0D03" w:rsidRPr="008421A4">
        <w:rPr>
          <w:rFonts w:ascii="Times New Roman" w:hAnsi="Times New Roman" w:cs="Times New Roman"/>
        </w:rPr>
        <w:t>, P.</w:t>
      </w:r>
      <w:r w:rsidR="000A6B3C" w:rsidRPr="008421A4">
        <w:rPr>
          <w:rFonts w:ascii="Times New Roman" w:hAnsi="Times New Roman" w:cs="Times New Roman"/>
        </w:rPr>
        <w:t xml:space="preserve"> K</w:t>
      </w:r>
      <w:proofErr w:type="gramStart"/>
      <w:r w:rsidR="000A6B3C" w:rsidRPr="008421A4">
        <w:rPr>
          <w:rFonts w:ascii="Times New Roman" w:hAnsi="Times New Roman" w:cs="Times New Roman"/>
        </w:rPr>
        <w:t>.</w:t>
      </w:r>
      <w:r w:rsidR="004D70F1">
        <w:rPr>
          <w:rFonts w:ascii="Times New Roman" w:hAnsi="Times New Roman" w:cs="Times New Roman"/>
        </w:rPr>
        <w:t>,</w:t>
      </w:r>
      <w:proofErr w:type="gramEnd"/>
      <w:r w:rsidR="00AD0D03" w:rsidRPr="008421A4">
        <w:rPr>
          <w:rFonts w:ascii="Times New Roman" w:hAnsi="Times New Roman" w:cs="Times New Roman"/>
        </w:rPr>
        <w:t xml:space="preserve"> </w:t>
      </w:r>
      <w:r w:rsidR="000A6B3C" w:rsidRPr="008421A4">
        <w:rPr>
          <w:rFonts w:ascii="Times New Roman" w:hAnsi="Times New Roman" w:cs="Times New Roman"/>
        </w:rPr>
        <w:t>(</w:t>
      </w:r>
      <w:r w:rsidR="00AD0D03" w:rsidRPr="008421A4">
        <w:rPr>
          <w:rFonts w:ascii="Times New Roman" w:hAnsi="Times New Roman" w:cs="Times New Roman"/>
        </w:rPr>
        <w:t>2006</w:t>
      </w:r>
      <w:r w:rsidR="000A6B3C" w:rsidRPr="008421A4">
        <w:rPr>
          <w:rFonts w:ascii="Times New Roman" w:hAnsi="Times New Roman" w:cs="Times New Roman"/>
        </w:rPr>
        <w:t>),</w:t>
      </w:r>
      <w:r w:rsidR="00AD0D03" w:rsidRPr="008421A4">
        <w:rPr>
          <w:rFonts w:ascii="Times New Roman" w:hAnsi="Times New Roman" w:cs="Times New Roman"/>
        </w:rPr>
        <w:t xml:space="preserve"> </w:t>
      </w:r>
      <w:proofErr w:type="spellStart"/>
      <w:r w:rsidR="00AD0D03" w:rsidRPr="00D90324">
        <w:rPr>
          <w:rFonts w:ascii="Times New Roman" w:hAnsi="Times New Roman" w:cs="Times New Roman"/>
          <w:b/>
        </w:rPr>
        <w:t>The</w:t>
      </w:r>
      <w:proofErr w:type="spellEnd"/>
      <w:r w:rsidR="00C744C1">
        <w:rPr>
          <w:rFonts w:ascii="Times New Roman" w:hAnsi="Times New Roman" w:cs="Times New Roman"/>
          <w:b/>
        </w:rPr>
        <w:t xml:space="preserve"> </w:t>
      </w:r>
      <w:proofErr w:type="spellStart"/>
      <w:r w:rsidR="00C744C1">
        <w:rPr>
          <w:rFonts w:ascii="Times New Roman" w:hAnsi="Times New Roman" w:cs="Times New Roman"/>
          <w:b/>
        </w:rPr>
        <w:t>behaviour</w:t>
      </w:r>
      <w:proofErr w:type="spellEnd"/>
      <w:r w:rsidR="00C744C1">
        <w:rPr>
          <w:rFonts w:ascii="Times New Roman" w:hAnsi="Times New Roman" w:cs="Times New Roman"/>
          <w:b/>
        </w:rPr>
        <w:t xml:space="preserve"> of US </w:t>
      </w:r>
      <w:proofErr w:type="spellStart"/>
      <w:r w:rsidR="00C744C1">
        <w:rPr>
          <w:rFonts w:ascii="Times New Roman" w:hAnsi="Times New Roman" w:cs="Times New Roman"/>
          <w:b/>
        </w:rPr>
        <w:t>stock</w:t>
      </w:r>
      <w:proofErr w:type="spellEnd"/>
      <w:r w:rsidR="00C744C1">
        <w:rPr>
          <w:rFonts w:ascii="Times New Roman" w:hAnsi="Times New Roman" w:cs="Times New Roman"/>
          <w:b/>
        </w:rPr>
        <w:t xml:space="preserve"> </w:t>
      </w:r>
      <w:proofErr w:type="spellStart"/>
      <w:r w:rsidR="00C744C1">
        <w:rPr>
          <w:rFonts w:ascii="Times New Roman" w:hAnsi="Times New Roman" w:cs="Times New Roman"/>
          <w:b/>
        </w:rPr>
        <w:t>prices</w:t>
      </w:r>
      <w:proofErr w:type="spellEnd"/>
      <w:r w:rsidR="00C744C1">
        <w:rPr>
          <w:rFonts w:ascii="Times New Roman" w:hAnsi="Times New Roman" w:cs="Times New Roman"/>
          <w:b/>
        </w:rPr>
        <w:t xml:space="preserve">: </w:t>
      </w:r>
      <w:proofErr w:type="spellStart"/>
      <w:r w:rsidR="00C744C1">
        <w:rPr>
          <w:rFonts w:ascii="Times New Roman" w:hAnsi="Times New Roman" w:cs="Times New Roman"/>
          <w:b/>
        </w:rPr>
        <w:t>E</w:t>
      </w:r>
      <w:r w:rsidR="00AD0D03" w:rsidRPr="00D90324">
        <w:rPr>
          <w:rFonts w:ascii="Times New Roman" w:hAnsi="Times New Roman" w:cs="Times New Roman"/>
          <w:b/>
        </w:rPr>
        <w:t>vidence</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from</w:t>
      </w:r>
      <w:proofErr w:type="spellEnd"/>
      <w:r w:rsidR="00AD0D03" w:rsidRPr="00D90324">
        <w:rPr>
          <w:rFonts w:ascii="Times New Roman" w:hAnsi="Times New Roman" w:cs="Times New Roman"/>
          <w:b/>
        </w:rPr>
        <w:t xml:space="preserve"> a </w:t>
      </w:r>
      <w:proofErr w:type="spellStart"/>
      <w:r w:rsidR="00AD0D03" w:rsidRPr="00D90324">
        <w:rPr>
          <w:rFonts w:ascii="Times New Roman" w:hAnsi="Times New Roman" w:cs="Times New Roman"/>
          <w:b/>
        </w:rPr>
        <w:t>threshold</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autoregressive</w:t>
      </w:r>
      <w:proofErr w:type="spellEnd"/>
      <w:r w:rsidR="00AD0D03" w:rsidRPr="00D90324">
        <w:rPr>
          <w:rFonts w:ascii="Times New Roman" w:hAnsi="Times New Roman" w:cs="Times New Roman"/>
          <w:b/>
        </w:rPr>
        <w:t xml:space="preserve"> model</w:t>
      </w:r>
      <w:r w:rsidR="00D90324">
        <w:rPr>
          <w:rFonts w:ascii="Times New Roman" w:hAnsi="Times New Roman" w:cs="Times New Roman"/>
          <w:b/>
        </w:rPr>
        <w:t>,</w:t>
      </w:r>
      <w:r w:rsidR="00AD0D03" w:rsidRPr="008421A4">
        <w:rPr>
          <w:rFonts w:ascii="Times New Roman" w:hAnsi="Times New Roman" w:cs="Times New Roman"/>
        </w:rPr>
        <w:t xml:space="preserve"> </w:t>
      </w:r>
      <w:proofErr w:type="spellStart"/>
      <w:r w:rsidR="000A6B3C" w:rsidRPr="008421A4">
        <w:rPr>
          <w:rFonts w:ascii="Times New Roman" w:hAnsi="Times New Roman" w:cs="Times New Roman"/>
        </w:rPr>
        <w:t>Mathematics</w:t>
      </w:r>
      <w:proofErr w:type="spellEnd"/>
      <w:r w:rsidR="000A6B3C" w:rsidRPr="008421A4">
        <w:rPr>
          <w:rFonts w:ascii="Times New Roman" w:hAnsi="Times New Roman" w:cs="Times New Roman"/>
        </w:rPr>
        <w:t xml:space="preserve"> </w:t>
      </w:r>
      <w:proofErr w:type="spellStart"/>
      <w:r w:rsidR="000A6B3C" w:rsidRPr="008421A4">
        <w:rPr>
          <w:rFonts w:ascii="Times New Roman" w:hAnsi="Times New Roman" w:cs="Times New Roman"/>
        </w:rPr>
        <w:t>and</w:t>
      </w:r>
      <w:proofErr w:type="spellEnd"/>
      <w:r w:rsidR="000A6B3C" w:rsidRPr="008421A4">
        <w:rPr>
          <w:rFonts w:ascii="Times New Roman" w:hAnsi="Times New Roman" w:cs="Times New Roman"/>
        </w:rPr>
        <w:t xml:space="preserve"> </w:t>
      </w:r>
      <w:proofErr w:type="spellStart"/>
      <w:r w:rsidR="00AD0D03" w:rsidRPr="008421A4">
        <w:rPr>
          <w:rFonts w:ascii="Times New Roman" w:hAnsi="Times New Roman" w:cs="Times New Roman"/>
        </w:rPr>
        <w:t>Comput</w:t>
      </w:r>
      <w:r w:rsidR="000A6B3C" w:rsidRPr="008421A4">
        <w:rPr>
          <w:rFonts w:ascii="Times New Roman" w:hAnsi="Times New Roman" w:cs="Times New Roman"/>
        </w:rPr>
        <w:t>ers</w:t>
      </w:r>
      <w:proofErr w:type="spellEnd"/>
      <w:r w:rsidR="000A6B3C" w:rsidRPr="008421A4">
        <w:rPr>
          <w:rFonts w:ascii="Times New Roman" w:hAnsi="Times New Roman" w:cs="Times New Roman"/>
        </w:rPr>
        <w:t xml:space="preserve"> in </w:t>
      </w:r>
      <w:proofErr w:type="spellStart"/>
      <w:r w:rsidR="00AD0D03" w:rsidRPr="008421A4">
        <w:rPr>
          <w:rFonts w:ascii="Times New Roman" w:hAnsi="Times New Roman" w:cs="Times New Roman"/>
        </w:rPr>
        <w:t>Simul</w:t>
      </w:r>
      <w:r w:rsidR="000A6B3C" w:rsidRPr="008421A4">
        <w:rPr>
          <w:rFonts w:ascii="Times New Roman" w:hAnsi="Times New Roman" w:cs="Times New Roman"/>
        </w:rPr>
        <w:t>ation</w:t>
      </w:r>
      <w:proofErr w:type="spellEnd"/>
      <w:r w:rsidR="000A6B3C" w:rsidRPr="008421A4">
        <w:rPr>
          <w:rFonts w:ascii="Times New Roman" w:hAnsi="Times New Roman" w:cs="Times New Roman"/>
        </w:rPr>
        <w:t>,</w:t>
      </w:r>
      <w:r w:rsidR="00AD0D03" w:rsidRPr="008421A4">
        <w:rPr>
          <w:rFonts w:ascii="Times New Roman" w:hAnsi="Times New Roman" w:cs="Times New Roman"/>
        </w:rPr>
        <w:t xml:space="preserve"> 71</w:t>
      </w:r>
      <w:r w:rsidR="000A6B3C" w:rsidRPr="008421A4">
        <w:rPr>
          <w:rFonts w:ascii="Times New Roman" w:hAnsi="Times New Roman" w:cs="Times New Roman"/>
        </w:rPr>
        <w:t xml:space="preserve"> (2)</w:t>
      </w:r>
      <w:r w:rsidR="00AD0D03" w:rsidRPr="008421A4">
        <w:rPr>
          <w:rFonts w:ascii="Times New Roman" w:hAnsi="Times New Roman" w:cs="Times New Roman"/>
        </w:rPr>
        <w:t>, 103–108.</w:t>
      </w:r>
    </w:p>
    <w:p w:rsidR="00AD0D03" w:rsidRPr="008421A4" w:rsidRDefault="00C43497" w:rsidP="00553CBF">
      <w:pPr>
        <w:pStyle w:val="Default"/>
        <w:numPr>
          <w:ilvl w:val="0"/>
          <w:numId w:val="17"/>
        </w:numPr>
        <w:spacing w:before="240" w:after="240"/>
        <w:jc w:val="both"/>
        <w:rPr>
          <w:rFonts w:ascii="Times New Roman" w:hAnsi="Times New Roman" w:cs="Times New Roman"/>
        </w:rPr>
      </w:pPr>
      <w:r w:rsidRPr="008421A4">
        <w:rPr>
          <w:rFonts w:ascii="Times New Roman" w:hAnsi="Times New Roman" w:cs="Times New Roman"/>
        </w:rPr>
        <w:t>NARAYAN</w:t>
      </w:r>
      <w:r w:rsidR="00AD0D03" w:rsidRPr="008421A4">
        <w:rPr>
          <w:rFonts w:ascii="Times New Roman" w:hAnsi="Times New Roman" w:cs="Times New Roman"/>
        </w:rPr>
        <w:t>, P.</w:t>
      </w:r>
      <w:r w:rsidR="007B0638" w:rsidRPr="008421A4">
        <w:rPr>
          <w:rFonts w:ascii="Times New Roman" w:hAnsi="Times New Roman" w:cs="Times New Roman"/>
        </w:rPr>
        <w:t xml:space="preserve"> K</w:t>
      </w:r>
      <w:proofErr w:type="gramStart"/>
      <w:r w:rsidR="007B0638" w:rsidRPr="008421A4">
        <w:rPr>
          <w:rFonts w:ascii="Times New Roman" w:hAnsi="Times New Roman" w:cs="Times New Roman"/>
        </w:rPr>
        <w:t>.</w:t>
      </w:r>
      <w:r w:rsidR="004D70F1">
        <w:rPr>
          <w:rFonts w:ascii="Times New Roman" w:hAnsi="Times New Roman" w:cs="Times New Roman"/>
        </w:rPr>
        <w:t>,</w:t>
      </w:r>
      <w:proofErr w:type="gramEnd"/>
      <w:r w:rsidR="00AD0D03" w:rsidRPr="008421A4">
        <w:rPr>
          <w:rFonts w:ascii="Times New Roman" w:hAnsi="Times New Roman" w:cs="Times New Roman"/>
        </w:rPr>
        <w:t xml:space="preserve"> </w:t>
      </w:r>
      <w:r w:rsidR="007B0638" w:rsidRPr="008421A4">
        <w:rPr>
          <w:rFonts w:ascii="Times New Roman" w:hAnsi="Times New Roman" w:cs="Times New Roman"/>
        </w:rPr>
        <w:t>(</w:t>
      </w:r>
      <w:r w:rsidR="00AD0D03" w:rsidRPr="008421A4">
        <w:rPr>
          <w:rFonts w:ascii="Times New Roman" w:hAnsi="Times New Roman" w:cs="Times New Roman"/>
        </w:rPr>
        <w:t>2008</w:t>
      </w:r>
      <w:r w:rsidR="007B0638" w:rsidRPr="008421A4">
        <w:rPr>
          <w:rFonts w:ascii="Times New Roman" w:hAnsi="Times New Roman" w:cs="Times New Roman"/>
        </w:rPr>
        <w:t>),</w:t>
      </w:r>
      <w:r w:rsidR="00AD0D03" w:rsidRPr="008421A4">
        <w:rPr>
          <w:rFonts w:ascii="Times New Roman" w:hAnsi="Times New Roman" w:cs="Times New Roman"/>
        </w:rPr>
        <w:t xml:space="preserve"> </w:t>
      </w:r>
      <w:r w:rsidR="00AD0D03" w:rsidRPr="00D90324">
        <w:rPr>
          <w:rFonts w:ascii="Times New Roman" w:hAnsi="Times New Roman" w:cs="Times New Roman"/>
          <w:b/>
        </w:rPr>
        <w:t xml:space="preserve">Do </w:t>
      </w:r>
      <w:proofErr w:type="spellStart"/>
      <w:r w:rsidR="00AD0D03" w:rsidRPr="00D90324">
        <w:rPr>
          <w:rFonts w:ascii="Times New Roman" w:hAnsi="Times New Roman" w:cs="Times New Roman"/>
          <w:b/>
        </w:rPr>
        <w:t>shocks</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to</w:t>
      </w:r>
      <w:proofErr w:type="spellEnd"/>
      <w:r w:rsidR="00AD0D03" w:rsidRPr="00D90324">
        <w:rPr>
          <w:rFonts w:ascii="Times New Roman" w:hAnsi="Times New Roman" w:cs="Times New Roman"/>
          <w:b/>
        </w:rPr>
        <w:t xml:space="preserve"> G7 </w:t>
      </w:r>
      <w:proofErr w:type="spellStart"/>
      <w:r w:rsidR="00AD0D03" w:rsidRPr="00D90324">
        <w:rPr>
          <w:rFonts w:ascii="Times New Roman" w:hAnsi="Times New Roman" w:cs="Times New Roman"/>
          <w:b/>
        </w:rPr>
        <w:t>stock</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prices</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have</w:t>
      </w:r>
      <w:proofErr w:type="spellEnd"/>
      <w:r w:rsidR="00AD0D03" w:rsidRPr="00D90324">
        <w:rPr>
          <w:rFonts w:ascii="Times New Roman" w:hAnsi="Times New Roman" w:cs="Times New Roman"/>
          <w:b/>
        </w:rPr>
        <w:t xml:space="preserve"> a </w:t>
      </w:r>
      <w:proofErr w:type="spellStart"/>
      <w:r w:rsidR="00AD0D03" w:rsidRPr="00D90324">
        <w:rPr>
          <w:rFonts w:ascii="Times New Roman" w:hAnsi="Times New Roman" w:cs="Times New Roman"/>
          <w:b/>
        </w:rPr>
        <w:t>permanen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effec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Evidence</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from</w:t>
      </w:r>
      <w:proofErr w:type="spellEnd"/>
      <w:r w:rsidR="00AD0D03" w:rsidRPr="00D90324">
        <w:rPr>
          <w:rFonts w:ascii="Times New Roman" w:hAnsi="Times New Roman" w:cs="Times New Roman"/>
          <w:b/>
        </w:rPr>
        <w:t xml:space="preserve"> panel </w:t>
      </w:r>
      <w:proofErr w:type="spellStart"/>
      <w:r w:rsidR="00AD0D03" w:rsidRPr="00D90324">
        <w:rPr>
          <w:rFonts w:ascii="Times New Roman" w:hAnsi="Times New Roman" w:cs="Times New Roman"/>
          <w:b/>
        </w:rPr>
        <w:t>uni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roo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tests</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with</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structural</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change</w:t>
      </w:r>
      <w:proofErr w:type="spellEnd"/>
      <w:r w:rsidR="007B0638" w:rsidRPr="008421A4">
        <w:rPr>
          <w:rFonts w:ascii="Times New Roman" w:hAnsi="Times New Roman" w:cs="Times New Roman"/>
        </w:rPr>
        <w:t>,</w:t>
      </w:r>
      <w:r w:rsidR="00AD0D03" w:rsidRPr="008421A4">
        <w:rPr>
          <w:rFonts w:ascii="Times New Roman" w:hAnsi="Times New Roman" w:cs="Times New Roman"/>
        </w:rPr>
        <w:t xml:space="preserve"> </w:t>
      </w:r>
      <w:proofErr w:type="spellStart"/>
      <w:r w:rsidR="007B0638" w:rsidRPr="008421A4">
        <w:rPr>
          <w:rFonts w:ascii="Times New Roman" w:hAnsi="Times New Roman" w:cs="Times New Roman"/>
        </w:rPr>
        <w:t>Mathematics</w:t>
      </w:r>
      <w:proofErr w:type="spellEnd"/>
      <w:r w:rsidR="007B0638" w:rsidRPr="008421A4">
        <w:rPr>
          <w:rFonts w:ascii="Times New Roman" w:hAnsi="Times New Roman" w:cs="Times New Roman"/>
        </w:rPr>
        <w:t xml:space="preserve"> </w:t>
      </w:r>
      <w:proofErr w:type="spellStart"/>
      <w:r w:rsidR="007B0638" w:rsidRPr="008421A4">
        <w:rPr>
          <w:rFonts w:ascii="Times New Roman" w:hAnsi="Times New Roman" w:cs="Times New Roman"/>
        </w:rPr>
        <w:t>and</w:t>
      </w:r>
      <w:proofErr w:type="spellEnd"/>
      <w:r w:rsidR="007B0638" w:rsidRPr="008421A4">
        <w:rPr>
          <w:rFonts w:ascii="Times New Roman" w:hAnsi="Times New Roman" w:cs="Times New Roman"/>
        </w:rPr>
        <w:t xml:space="preserve"> </w:t>
      </w:r>
      <w:proofErr w:type="spellStart"/>
      <w:r w:rsidR="007B0638" w:rsidRPr="008421A4">
        <w:rPr>
          <w:rFonts w:ascii="Times New Roman" w:hAnsi="Times New Roman" w:cs="Times New Roman"/>
        </w:rPr>
        <w:t>Computers</w:t>
      </w:r>
      <w:proofErr w:type="spellEnd"/>
      <w:r w:rsidR="007B0638" w:rsidRPr="008421A4">
        <w:rPr>
          <w:rFonts w:ascii="Times New Roman" w:hAnsi="Times New Roman" w:cs="Times New Roman"/>
        </w:rPr>
        <w:t xml:space="preserve"> in </w:t>
      </w:r>
      <w:proofErr w:type="spellStart"/>
      <w:r w:rsidR="007B0638" w:rsidRPr="008421A4">
        <w:rPr>
          <w:rFonts w:ascii="Times New Roman" w:hAnsi="Times New Roman" w:cs="Times New Roman"/>
        </w:rPr>
        <w:t>Simulation</w:t>
      </w:r>
      <w:proofErr w:type="spellEnd"/>
      <w:r w:rsidR="007B0638" w:rsidRPr="008421A4">
        <w:rPr>
          <w:rFonts w:ascii="Times New Roman" w:hAnsi="Times New Roman" w:cs="Times New Roman"/>
        </w:rPr>
        <w:t xml:space="preserve"> </w:t>
      </w:r>
      <w:r w:rsidR="00AD0D03" w:rsidRPr="008421A4">
        <w:rPr>
          <w:rFonts w:ascii="Times New Roman" w:hAnsi="Times New Roman" w:cs="Times New Roman"/>
        </w:rPr>
        <w:t>77</w:t>
      </w:r>
      <w:r w:rsidR="007B0638" w:rsidRPr="008421A4">
        <w:rPr>
          <w:rFonts w:ascii="Times New Roman" w:hAnsi="Times New Roman" w:cs="Times New Roman"/>
        </w:rPr>
        <w:t xml:space="preserve"> (4)</w:t>
      </w:r>
      <w:r w:rsidR="00AD0D03" w:rsidRPr="008421A4">
        <w:rPr>
          <w:rFonts w:ascii="Times New Roman" w:hAnsi="Times New Roman" w:cs="Times New Roman"/>
        </w:rPr>
        <w:t>, 369–373.</w:t>
      </w:r>
    </w:p>
    <w:p w:rsidR="00AD0D03" w:rsidRPr="00BD4432" w:rsidRDefault="00C43497" w:rsidP="00553CBF">
      <w:pPr>
        <w:pStyle w:val="Default"/>
        <w:numPr>
          <w:ilvl w:val="0"/>
          <w:numId w:val="17"/>
        </w:numPr>
        <w:spacing w:before="240" w:after="240"/>
        <w:jc w:val="both"/>
        <w:rPr>
          <w:rFonts w:ascii="Times New Roman" w:hAnsi="Times New Roman" w:cs="Times New Roman"/>
        </w:rPr>
      </w:pPr>
      <w:r w:rsidRPr="00BD4432">
        <w:rPr>
          <w:rFonts w:ascii="Times New Roman" w:hAnsi="Times New Roman" w:cs="Times New Roman"/>
        </w:rPr>
        <w:t xml:space="preserve">NARAYAN, </w:t>
      </w:r>
      <w:r w:rsidR="00AD0D03" w:rsidRPr="00BD4432">
        <w:rPr>
          <w:rFonts w:ascii="Times New Roman" w:hAnsi="Times New Roman" w:cs="Times New Roman"/>
        </w:rPr>
        <w:t>P.</w:t>
      </w:r>
      <w:r w:rsidR="008421A4" w:rsidRPr="00BD4432">
        <w:rPr>
          <w:rFonts w:ascii="Times New Roman" w:hAnsi="Times New Roman" w:cs="Times New Roman"/>
        </w:rPr>
        <w:t xml:space="preserve"> K. ve R.</w:t>
      </w:r>
      <w:r w:rsidR="00AD0D03" w:rsidRPr="00BD4432">
        <w:rPr>
          <w:rFonts w:ascii="Times New Roman" w:hAnsi="Times New Roman" w:cs="Times New Roman"/>
        </w:rPr>
        <w:t xml:space="preserve"> </w:t>
      </w:r>
      <w:r w:rsidRPr="00BD4432">
        <w:rPr>
          <w:rFonts w:ascii="Times New Roman" w:hAnsi="Times New Roman" w:cs="Times New Roman"/>
        </w:rPr>
        <w:t>SMYTH</w:t>
      </w:r>
      <w:r w:rsidR="00AD0D03" w:rsidRPr="00BD4432">
        <w:rPr>
          <w:rFonts w:ascii="Times New Roman" w:hAnsi="Times New Roman" w:cs="Times New Roman"/>
        </w:rPr>
        <w:t xml:space="preserve">, </w:t>
      </w:r>
      <w:r w:rsidR="008421A4" w:rsidRPr="00BD4432">
        <w:rPr>
          <w:rFonts w:ascii="Times New Roman" w:hAnsi="Times New Roman" w:cs="Times New Roman"/>
        </w:rPr>
        <w:t>(</w:t>
      </w:r>
      <w:r w:rsidR="00AD0D03" w:rsidRPr="00BD4432">
        <w:rPr>
          <w:rFonts w:ascii="Times New Roman" w:hAnsi="Times New Roman" w:cs="Times New Roman"/>
        </w:rPr>
        <w:t>2004</w:t>
      </w:r>
      <w:r w:rsidR="008421A4" w:rsidRPr="00BD4432">
        <w:rPr>
          <w:rFonts w:ascii="Times New Roman" w:hAnsi="Times New Roman" w:cs="Times New Roman"/>
        </w:rPr>
        <w:t>),</w:t>
      </w:r>
      <w:r w:rsidR="00AD0D03" w:rsidRPr="00BD4432">
        <w:rPr>
          <w:rFonts w:ascii="Times New Roman" w:hAnsi="Times New Roman" w:cs="Times New Roman"/>
        </w:rPr>
        <w:t xml:space="preserve"> </w:t>
      </w:r>
      <w:r w:rsidR="00AD0D03" w:rsidRPr="00D90324">
        <w:rPr>
          <w:rFonts w:ascii="Times New Roman" w:hAnsi="Times New Roman" w:cs="Times New Roman"/>
          <w:b/>
        </w:rPr>
        <w:t xml:space="preserve">Is South </w:t>
      </w:r>
      <w:proofErr w:type="spellStart"/>
      <w:r w:rsidR="00AD0D03" w:rsidRPr="00D90324">
        <w:rPr>
          <w:rFonts w:ascii="Times New Roman" w:hAnsi="Times New Roman" w:cs="Times New Roman"/>
          <w:b/>
        </w:rPr>
        <w:t>Korea's</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stockmarket</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efficient</w:t>
      </w:r>
      <w:proofErr w:type="spellEnd"/>
      <w:proofErr w:type="gramStart"/>
      <w:r w:rsidR="00D90324" w:rsidRPr="00D90324">
        <w:rPr>
          <w:rFonts w:ascii="Times New Roman" w:hAnsi="Times New Roman" w:cs="Times New Roman"/>
          <w:b/>
        </w:rPr>
        <w:t>?</w:t>
      </w:r>
      <w:r w:rsidR="00D90324">
        <w:rPr>
          <w:rFonts w:ascii="Times New Roman" w:hAnsi="Times New Roman" w:cs="Times New Roman"/>
          <w:b/>
        </w:rPr>
        <w:t>,</w:t>
      </w:r>
      <w:proofErr w:type="gramEnd"/>
      <w:r w:rsidR="00AD0D03" w:rsidRPr="00BD4432">
        <w:rPr>
          <w:rFonts w:ascii="Times New Roman" w:hAnsi="Times New Roman" w:cs="Times New Roman"/>
        </w:rPr>
        <w:t xml:space="preserve"> </w:t>
      </w:r>
      <w:proofErr w:type="spellStart"/>
      <w:r w:rsidR="00AD0D03" w:rsidRPr="00BD4432">
        <w:rPr>
          <w:rFonts w:ascii="Times New Roman" w:hAnsi="Times New Roman" w:cs="Times New Roman"/>
        </w:rPr>
        <w:t>Appl</w:t>
      </w:r>
      <w:r w:rsidR="008421A4" w:rsidRPr="00BD4432">
        <w:rPr>
          <w:rFonts w:ascii="Times New Roman" w:hAnsi="Times New Roman" w:cs="Times New Roman"/>
        </w:rPr>
        <w:t>ied</w:t>
      </w:r>
      <w:proofErr w:type="spellEnd"/>
      <w:r w:rsidR="008421A4" w:rsidRPr="00BD4432">
        <w:rPr>
          <w:rFonts w:ascii="Times New Roman" w:hAnsi="Times New Roman" w:cs="Times New Roman"/>
        </w:rPr>
        <w:t xml:space="preserve"> </w:t>
      </w:r>
      <w:proofErr w:type="spellStart"/>
      <w:r w:rsidR="008421A4" w:rsidRPr="00BD4432">
        <w:rPr>
          <w:rFonts w:ascii="Times New Roman" w:hAnsi="Times New Roman" w:cs="Times New Roman"/>
        </w:rPr>
        <w:t>Economics</w:t>
      </w:r>
      <w:proofErr w:type="spellEnd"/>
      <w:r w:rsidR="008421A4" w:rsidRPr="00BD4432">
        <w:rPr>
          <w:rFonts w:ascii="Times New Roman" w:hAnsi="Times New Roman" w:cs="Times New Roman"/>
        </w:rPr>
        <w:t xml:space="preserve"> </w:t>
      </w:r>
      <w:proofErr w:type="spellStart"/>
      <w:r w:rsidR="008421A4" w:rsidRPr="00BD4432">
        <w:rPr>
          <w:rFonts w:ascii="Times New Roman" w:hAnsi="Times New Roman" w:cs="Times New Roman"/>
        </w:rPr>
        <w:t>Letters</w:t>
      </w:r>
      <w:proofErr w:type="spellEnd"/>
      <w:r w:rsidR="008421A4" w:rsidRPr="00BD4432">
        <w:rPr>
          <w:rFonts w:ascii="Times New Roman" w:hAnsi="Times New Roman" w:cs="Times New Roman"/>
        </w:rPr>
        <w:t xml:space="preserve">, </w:t>
      </w:r>
      <w:r w:rsidR="00AD0D03" w:rsidRPr="00BD4432">
        <w:rPr>
          <w:rFonts w:ascii="Times New Roman" w:hAnsi="Times New Roman" w:cs="Times New Roman"/>
        </w:rPr>
        <w:t xml:space="preserve"> 11</w:t>
      </w:r>
      <w:r w:rsidR="008421A4" w:rsidRPr="00BD4432">
        <w:rPr>
          <w:rFonts w:ascii="Times New Roman" w:hAnsi="Times New Roman" w:cs="Times New Roman"/>
        </w:rPr>
        <w:t xml:space="preserve"> (11)</w:t>
      </w:r>
      <w:r w:rsidR="00AD0D03" w:rsidRPr="00BD4432">
        <w:rPr>
          <w:rFonts w:ascii="Times New Roman" w:hAnsi="Times New Roman" w:cs="Times New Roman"/>
        </w:rPr>
        <w:t>, 707–710.</w:t>
      </w:r>
    </w:p>
    <w:p w:rsidR="00AD0D03" w:rsidRPr="00BD4432" w:rsidRDefault="00553CBF"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Ö</w:t>
      </w:r>
      <w:r w:rsidR="00C43497">
        <w:rPr>
          <w:rFonts w:ascii="Times New Roman" w:hAnsi="Times New Roman" w:cs="Times New Roman"/>
        </w:rPr>
        <w:t>ZDEMI</w:t>
      </w:r>
      <w:r w:rsidR="00C43497" w:rsidRPr="00BD4432">
        <w:rPr>
          <w:rFonts w:ascii="Times New Roman" w:hAnsi="Times New Roman" w:cs="Times New Roman"/>
        </w:rPr>
        <w:t xml:space="preserve">R, </w:t>
      </w:r>
      <w:r w:rsidR="008421A4" w:rsidRPr="00BD4432">
        <w:rPr>
          <w:rFonts w:ascii="Times New Roman" w:hAnsi="Times New Roman" w:cs="Times New Roman"/>
        </w:rPr>
        <w:t>Z. A</w:t>
      </w:r>
      <w:proofErr w:type="gramStart"/>
      <w:r w:rsidR="008421A4" w:rsidRPr="00BD4432">
        <w:rPr>
          <w:rFonts w:ascii="Times New Roman" w:hAnsi="Times New Roman" w:cs="Times New Roman"/>
        </w:rPr>
        <w:t>.</w:t>
      </w:r>
      <w:r w:rsidR="004D70F1">
        <w:rPr>
          <w:rFonts w:ascii="Times New Roman" w:hAnsi="Times New Roman" w:cs="Times New Roman"/>
        </w:rPr>
        <w:t>,</w:t>
      </w:r>
      <w:proofErr w:type="gramEnd"/>
      <w:r w:rsidR="00AD0D03" w:rsidRPr="00BD4432">
        <w:rPr>
          <w:rFonts w:ascii="Times New Roman" w:hAnsi="Times New Roman" w:cs="Times New Roman"/>
        </w:rPr>
        <w:t xml:space="preserve"> </w:t>
      </w:r>
      <w:r w:rsidR="008421A4" w:rsidRPr="00BD4432">
        <w:rPr>
          <w:rFonts w:ascii="Times New Roman" w:hAnsi="Times New Roman" w:cs="Times New Roman"/>
        </w:rPr>
        <w:t>(</w:t>
      </w:r>
      <w:r w:rsidR="00AD0D03" w:rsidRPr="00BD4432">
        <w:rPr>
          <w:rFonts w:ascii="Times New Roman" w:hAnsi="Times New Roman" w:cs="Times New Roman"/>
        </w:rPr>
        <w:t>2008</w:t>
      </w:r>
      <w:r w:rsidR="008421A4" w:rsidRPr="00BD4432">
        <w:rPr>
          <w:rFonts w:ascii="Times New Roman" w:hAnsi="Times New Roman" w:cs="Times New Roman"/>
        </w:rPr>
        <w:t>),</w:t>
      </w:r>
      <w:r w:rsidR="00AD0D03" w:rsidRPr="00BD4432">
        <w:rPr>
          <w:rFonts w:ascii="Times New Roman" w:hAnsi="Times New Roman" w:cs="Times New Roman"/>
        </w:rPr>
        <w:t xml:space="preserve"> </w:t>
      </w:r>
      <w:proofErr w:type="spellStart"/>
      <w:r w:rsidR="00956EE2">
        <w:rPr>
          <w:rFonts w:ascii="Times New Roman" w:hAnsi="Times New Roman" w:cs="Times New Roman"/>
          <w:b/>
        </w:rPr>
        <w:t>Efficient</w:t>
      </w:r>
      <w:proofErr w:type="spellEnd"/>
      <w:r w:rsidR="00956EE2">
        <w:rPr>
          <w:rFonts w:ascii="Times New Roman" w:hAnsi="Times New Roman" w:cs="Times New Roman"/>
          <w:b/>
        </w:rPr>
        <w:t xml:space="preserve"> market </w:t>
      </w:r>
      <w:proofErr w:type="spellStart"/>
      <w:r w:rsidR="00956EE2">
        <w:rPr>
          <w:rFonts w:ascii="Times New Roman" w:hAnsi="Times New Roman" w:cs="Times New Roman"/>
          <w:b/>
        </w:rPr>
        <w:t>hypothesis</w:t>
      </w:r>
      <w:proofErr w:type="spellEnd"/>
      <w:r w:rsidR="00956EE2">
        <w:rPr>
          <w:rFonts w:ascii="Times New Roman" w:hAnsi="Times New Roman" w:cs="Times New Roman"/>
          <w:b/>
        </w:rPr>
        <w:t xml:space="preserve">: </w:t>
      </w:r>
      <w:proofErr w:type="spellStart"/>
      <w:r w:rsidR="00956EE2">
        <w:rPr>
          <w:rFonts w:ascii="Times New Roman" w:hAnsi="Times New Roman" w:cs="Times New Roman"/>
          <w:b/>
        </w:rPr>
        <w:t>E</w:t>
      </w:r>
      <w:r w:rsidR="00AD0D03" w:rsidRPr="00D90324">
        <w:rPr>
          <w:rFonts w:ascii="Times New Roman" w:hAnsi="Times New Roman" w:cs="Times New Roman"/>
          <w:b/>
        </w:rPr>
        <w:t>vidence</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from</w:t>
      </w:r>
      <w:proofErr w:type="spellEnd"/>
      <w:r w:rsidR="00AD0D03" w:rsidRPr="00D90324">
        <w:rPr>
          <w:rFonts w:ascii="Times New Roman" w:hAnsi="Times New Roman" w:cs="Times New Roman"/>
          <w:b/>
        </w:rPr>
        <w:t xml:space="preserve"> a </w:t>
      </w:r>
      <w:proofErr w:type="spellStart"/>
      <w:r w:rsidR="00AD0D03" w:rsidRPr="00D90324">
        <w:rPr>
          <w:rFonts w:ascii="Times New Roman" w:hAnsi="Times New Roman" w:cs="Times New Roman"/>
          <w:b/>
        </w:rPr>
        <w:t>small</w:t>
      </w:r>
      <w:proofErr w:type="spellEnd"/>
      <w:r w:rsidR="00AD0D03" w:rsidRPr="00D90324">
        <w:rPr>
          <w:rFonts w:ascii="Times New Roman" w:hAnsi="Times New Roman" w:cs="Times New Roman"/>
          <w:b/>
        </w:rPr>
        <w:t xml:space="preserve"> </w:t>
      </w:r>
      <w:proofErr w:type="spellStart"/>
      <w:r w:rsidR="00AD0D03" w:rsidRPr="00D90324">
        <w:rPr>
          <w:rFonts w:ascii="Times New Roman" w:hAnsi="Times New Roman" w:cs="Times New Roman"/>
          <w:b/>
        </w:rPr>
        <w:t>open-economy</w:t>
      </w:r>
      <w:proofErr w:type="spellEnd"/>
      <w:r w:rsidR="008421A4" w:rsidRPr="00BD4432">
        <w:rPr>
          <w:rFonts w:ascii="Times New Roman" w:hAnsi="Times New Roman" w:cs="Times New Roman"/>
        </w:rPr>
        <w:t>,</w:t>
      </w:r>
      <w:r w:rsidR="00AD0D03" w:rsidRPr="00BD4432">
        <w:rPr>
          <w:rFonts w:ascii="Times New Roman" w:hAnsi="Times New Roman" w:cs="Times New Roman"/>
        </w:rPr>
        <w:t xml:space="preserve"> </w:t>
      </w:r>
      <w:proofErr w:type="spellStart"/>
      <w:r w:rsidR="00AD0D03" w:rsidRPr="00BD4432">
        <w:rPr>
          <w:rFonts w:ascii="Times New Roman" w:hAnsi="Times New Roman" w:cs="Times New Roman"/>
        </w:rPr>
        <w:t>Applied</w:t>
      </w:r>
      <w:proofErr w:type="spellEnd"/>
      <w:r w:rsidR="00AD0D03" w:rsidRPr="00BD4432">
        <w:rPr>
          <w:rFonts w:ascii="Times New Roman" w:hAnsi="Times New Roman" w:cs="Times New Roman"/>
        </w:rPr>
        <w:t xml:space="preserve"> </w:t>
      </w:r>
      <w:proofErr w:type="spellStart"/>
      <w:r w:rsidR="00AD0D03" w:rsidRPr="00BD4432">
        <w:rPr>
          <w:rFonts w:ascii="Times New Roman" w:hAnsi="Times New Roman" w:cs="Times New Roman"/>
        </w:rPr>
        <w:t>Economics</w:t>
      </w:r>
      <w:proofErr w:type="spellEnd"/>
      <w:r w:rsidR="008421A4" w:rsidRPr="00BD4432">
        <w:rPr>
          <w:rFonts w:ascii="Times New Roman" w:hAnsi="Times New Roman" w:cs="Times New Roman"/>
        </w:rPr>
        <w:t>,</w:t>
      </w:r>
      <w:r w:rsidR="00AD0D03" w:rsidRPr="00BD4432">
        <w:rPr>
          <w:rFonts w:ascii="Times New Roman" w:hAnsi="Times New Roman" w:cs="Times New Roman"/>
        </w:rPr>
        <w:t xml:space="preserve"> 40</w:t>
      </w:r>
      <w:r w:rsidR="008421A4" w:rsidRPr="00BD4432">
        <w:rPr>
          <w:rFonts w:ascii="Times New Roman" w:hAnsi="Times New Roman" w:cs="Times New Roman"/>
        </w:rPr>
        <w:t xml:space="preserve"> (5)</w:t>
      </w:r>
      <w:r w:rsidR="00AD0D03" w:rsidRPr="00BD4432">
        <w:rPr>
          <w:rFonts w:ascii="Times New Roman" w:hAnsi="Times New Roman" w:cs="Times New Roman"/>
        </w:rPr>
        <w:t>, 633-641.</w:t>
      </w:r>
    </w:p>
    <w:p w:rsidR="00A6525F" w:rsidRPr="00A6525F" w:rsidRDefault="00553CBF"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Ö</w:t>
      </w:r>
      <w:r w:rsidR="00C43497" w:rsidRPr="00A6525F">
        <w:rPr>
          <w:rFonts w:ascii="Times New Roman" w:hAnsi="Times New Roman" w:cs="Times New Roman"/>
        </w:rPr>
        <w:t xml:space="preserve">ZER, </w:t>
      </w:r>
      <w:r w:rsidR="00A6525F" w:rsidRPr="00A6525F">
        <w:rPr>
          <w:rFonts w:ascii="Times New Roman" w:hAnsi="Times New Roman" w:cs="Times New Roman"/>
        </w:rPr>
        <w:t>G. ve C.</w:t>
      </w:r>
      <w:r w:rsidR="00AD0D03" w:rsidRPr="00A6525F">
        <w:rPr>
          <w:rFonts w:ascii="Times New Roman" w:hAnsi="Times New Roman" w:cs="Times New Roman"/>
        </w:rPr>
        <w:t xml:space="preserve"> </w:t>
      </w:r>
      <w:r w:rsidR="00C43497">
        <w:rPr>
          <w:rFonts w:ascii="Times New Roman" w:hAnsi="Times New Roman" w:cs="Times New Roman"/>
        </w:rPr>
        <w:t>ERTOKATLI</w:t>
      </w:r>
      <w:r w:rsidR="00C43497" w:rsidRPr="00A6525F">
        <w:rPr>
          <w:rFonts w:ascii="Times New Roman" w:hAnsi="Times New Roman" w:cs="Times New Roman"/>
        </w:rPr>
        <w:t xml:space="preserve">, </w:t>
      </w:r>
      <w:r w:rsidR="00A6525F" w:rsidRPr="00A6525F">
        <w:rPr>
          <w:rFonts w:ascii="Times New Roman" w:hAnsi="Times New Roman" w:cs="Times New Roman"/>
        </w:rPr>
        <w:t xml:space="preserve">(2010), </w:t>
      </w:r>
      <w:proofErr w:type="spellStart"/>
      <w:r w:rsidR="00AD0D03" w:rsidRPr="00CD6B61">
        <w:rPr>
          <w:rFonts w:ascii="Times New Roman" w:hAnsi="Times New Roman" w:cs="Times New Roman"/>
          <w:b/>
        </w:rPr>
        <w:t>Chaotic</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processes</w:t>
      </w:r>
      <w:proofErr w:type="spellEnd"/>
      <w:r w:rsidR="00AD0D03" w:rsidRPr="00CD6B61">
        <w:rPr>
          <w:rFonts w:ascii="Times New Roman" w:hAnsi="Times New Roman" w:cs="Times New Roman"/>
          <w:b/>
        </w:rPr>
        <w:t xml:space="preserve"> of </w:t>
      </w:r>
      <w:proofErr w:type="spellStart"/>
      <w:r w:rsidR="00AD0D03" w:rsidRPr="00CD6B61">
        <w:rPr>
          <w:rFonts w:ascii="Times New Roman" w:hAnsi="Times New Roman" w:cs="Times New Roman"/>
          <w:b/>
        </w:rPr>
        <w:t>common</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stock</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index</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returns</w:t>
      </w:r>
      <w:proofErr w:type="spellEnd"/>
      <w:r w:rsidR="00AD0D03" w:rsidRPr="00CD6B61">
        <w:rPr>
          <w:rFonts w:ascii="Times New Roman" w:hAnsi="Times New Roman" w:cs="Times New Roman"/>
          <w:b/>
        </w:rPr>
        <w:t xml:space="preserve">: An </w:t>
      </w:r>
      <w:proofErr w:type="spellStart"/>
      <w:r w:rsidR="00AD0D03" w:rsidRPr="00CD6B61">
        <w:rPr>
          <w:rFonts w:ascii="Times New Roman" w:hAnsi="Times New Roman" w:cs="Times New Roman"/>
          <w:b/>
        </w:rPr>
        <w:t>empirical</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examination</w:t>
      </w:r>
      <w:proofErr w:type="spellEnd"/>
      <w:r w:rsidR="00AD0D03" w:rsidRPr="00CD6B61">
        <w:rPr>
          <w:rFonts w:ascii="Times New Roman" w:hAnsi="Times New Roman" w:cs="Times New Roman"/>
          <w:b/>
        </w:rPr>
        <w:t xml:space="preserve"> on </w:t>
      </w:r>
      <w:proofErr w:type="spellStart"/>
      <w:r w:rsidR="00AD0D03" w:rsidRPr="00CD6B61">
        <w:rPr>
          <w:rFonts w:ascii="Times New Roman" w:hAnsi="Times New Roman" w:cs="Times New Roman"/>
          <w:b/>
        </w:rPr>
        <w:t>Istanbul</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Stock</w:t>
      </w:r>
      <w:proofErr w:type="spellEnd"/>
      <w:r w:rsidR="00AD0D03" w:rsidRPr="00CD6B61">
        <w:rPr>
          <w:rFonts w:ascii="Times New Roman" w:hAnsi="Times New Roman" w:cs="Times New Roman"/>
          <w:b/>
        </w:rPr>
        <w:t xml:space="preserve"> Exchange (ISE) market</w:t>
      </w:r>
      <w:r w:rsidR="00AD0D03" w:rsidRPr="00A6525F">
        <w:rPr>
          <w:rFonts w:ascii="Times New Roman" w:hAnsi="Times New Roman" w:cs="Times New Roman"/>
        </w:rPr>
        <w:t xml:space="preserve">, </w:t>
      </w:r>
      <w:proofErr w:type="spellStart"/>
      <w:r w:rsidR="00AD0D03" w:rsidRPr="00A6525F">
        <w:rPr>
          <w:rFonts w:ascii="Times New Roman" w:hAnsi="Times New Roman" w:cs="Times New Roman"/>
        </w:rPr>
        <w:t>African</w:t>
      </w:r>
      <w:proofErr w:type="spellEnd"/>
      <w:r w:rsidR="00AD0D03" w:rsidRPr="00A6525F">
        <w:rPr>
          <w:rFonts w:ascii="Times New Roman" w:hAnsi="Times New Roman" w:cs="Times New Roman"/>
        </w:rPr>
        <w:t xml:space="preserve"> </w:t>
      </w:r>
      <w:proofErr w:type="spellStart"/>
      <w:r w:rsidR="00AD0D03" w:rsidRPr="00A6525F">
        <w:rPr>
          <w:rFonts w:ascii="Times New Roman" w:hAnsi="Times New Roman" w:cs="Times New Roman"/>
        </w:rPr>
        <w:t>Jou</w:t>
      </w:r>
      <w:r w:rsidR="00A6525F" w:rsidRPr="00A6525F">
        <w:rPr>
          <w:rFonts w:ascii="Times New Roman" w:hAnsi="Times New Roman" w:cs="Times New Roman"/>
        </w:rPr>
        <w:t>rnal</w:t>
      </w:r>
      <w:proofErr w:type="spellEnd"/>
      <w:r w:rsidR="00A6525F" w:rsidRPr="00A6525F">
        <w:rPr>
          <w:rFonts w:ascii="Times New Roman" w:hAnsi="Times New Roman" w:cs="Times New Roman"/>
        </w:rPr>
        <w:t xml:space="preserve"> of Business Management,</w:t>
      </w:r>
      <w:r w:rsidR="00AD0D03" w:rsidRPr="00A6525F">
        <w:rPr>
          <w:rFonts w:ascii="Times New Roman" w:hAnsi="Times New Roman" w:cs="Times New Roman"/>
        </w:rPr>
        <w:t xml:space="preserve"> 4</w:t>
      </w:r>
      <w:r w:rsidR="00A6525F" w:rsidRPr="00A6525F">
        <w:rPr>
          <w:rFonts w:ascii="Times New Roman" w:hAnsi="Times New Roman" w:cs="Times New Roman"/>
        </w:rPr>
        <w:t xml:space="preserve"> </w:t>
      </w:r>
      <w:r w:rsidR="00AD0D03" w:rsidRPr="00A6525F">
        <w:rPr>
          <w:rFonts w:ascii="Times New Roman" w:hAnsi="Times New Roman" w:cs="Times New Roman"/>
        </w:rPr>
        <w:t xml:space="preserve">(6), </w:t>
      </w:r>
      <w:r w:rsidR="00A6525F" w:rsidRPr="00A6525F">
        <w:rPr>
          <w:rFonts w:ascii="Times New Roman" w:hAnsi="Times New Roman" w:cs="Times New Roman"/>
        </w:rPr>
        <w:t>1140-</w:t>
      </w:r>
      <w:r w:rsidR="00AD0D03" w:rsidRPr="00A6525F">
        <w:rPr>
          <w:rFonts w:ascii="Times New Roman" w:hAnsi="Times New Roman" w:cs="Times New Roman"/>
        </w:rPr>
        <w:t>1148</w:t>
      </w:r>
      <w:r w:rsidR="00A6525F" w:rsidRPr="00A6525F">
        <w:rPr>
          <w:rFonts w:ascii="Times New Roman" w:hAnsi="Times New Roman" w:cs="Times New Roman"/>
        </w:rPr>
        <w:t>.</w:t>
      </w:r>
    </w:p>
    <w:p w:rsidR="00AD0D03" w:rsidRPr="00BC01E2"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QI</w:t>
      </w:r>
      <w:r w:rsidRPr="00BC01E2">
        <w:rPr>
          <w:rFonts w:ascii="Times New Roman" w:hAnsi="Times New Roman" w:cs="Times New Roman"/>
        </w:rPr>
        <w:t>AN</w:t>
      </w:r>
      <w:r w:rsidR="00BC01E2" w:rsidRPr="00BC01E2">
        <w:rPr>
          <w:rFonts w:ascii="Times New Roman" w:hAnsi="Times New Roman" w:cs="Times New Roman"/>
        </w:rPr>
        <w:t>, X-Y.</w:t>
      </w:r>
      <w:r w:rsidR="00AD0D03" w:rsidRPr="00BC01E2">
        <w:rPr>
          <w:rFonts w:ascii="Times New Roman" w:hAnsi="Times New Roman" w:cs="Times New Roman"/>
        </w:rPr>
        <w:t xml:space="preserve"> </w:t>
      </w:r>
      <w:r w:rsidR="00BC01E2" w:rsidRPr="00BC01E2">
        <w:rPr>
          <w:rFonts w:ascii="Times New Roman" w:hAnsi="Times New Roman" w:cs="Times New Roman"/>
        </w:rPr>
        <w:t xml:space="preserve">F. T. </w:t>
      </w:r>
      <w:proofErr w:type="gramStart"/>
      <w:r w:rsidRPr="00BC01E2">
        <w:rPr>
          <w:rFonts w:ascii="Times New Roman" w:hAnsi="Times New Roman" w:cs="Times New Roman"/>
        </w:rPr>
        <w:t>SONG</w:t>
      </w:r>
      <w:r w:rsidR="00AD0D03" w:rsidRPr="00BC01E2">
        <w:rPr>
          <w:rFonts w:ascii="Times New Roman" w:hAnsi="Times New Roman" w:cs="Times New Roman"/>
        </w:rPr>
        <w:t>,</w:t>
      </w:r>
      <w:proofErr w:type="gramEnd"/>
      <w:r w:rsidR="00AD0D03" w:rsidRPr="00BC01E2">
        <w:rPr>
          <w:rFonts w:ascii="Times New Roman" w:hAnsi="Times New Roman" w:cs="Times New Roman"/>
        </w:rPr>
        <w:t xml:space="preserve"> </w:t>
      </w:r>
      <w:r w:rsidR="00BC01E2" w:rsidRPr="00BC01E2">
        <w:rPr>
          <w:rFonts w:ascii="Times New Roman" w:hAnsi="Times New Roman" w:cs="Times New Roman"/>
        </w:rPr>
        <w:t>ve</w:t>
      </w:r>
      <w:r w:rsidR="00AD0D03" w:rsidRPr="00BC01E2">
        <w:rPr>
          <w:rFonts w:ascii="Times New Roman" w:hAnsi="Times New Roman" w:cs="Times New Roman"/>
        </w:rPr>
        <w:t xml:space="preserve"> </w:t>
      </w:r>
      <w:r w:rsidR="00BC01E2" w:rsidRPr="00BC01E2">
        <w:rPr>
          <w:rFonts w:ascii="Times New Roman" w:hAnsi="Times New Roman" w:cs="Times New Roman"/>
        </w:rPr>
        <w:t>W. X. Z</w:t>
      </w:r>
      <w:r w:rsidRPr="00BC01E2">
        <w:rPr>
          <w:rFonts w:ascii="Times New Roman" w:hAnsi="Times New Roman" w:cs="Times New Roman"/>
        </w:rPr>
        <w:t>HOU</w:t>
      </w:r>
      <w:r w:rsidR="004D70F1">
        <w:rPr>
          <w:rFonts w:ascii="Times New Roman" w:hAnsi="Times New Roman" w:cs="Times New Roman"/>
        </w:rPr>
        <w:t>,</w:t>
      </w:r>
      <w:r w:rsidR="00BC01E2" w:rsidRPr="00BC01E2">
        <w:rPr>
          <w:rFonts w:ascii="Times New Roman" w:hAnsi="Times New Roman" w:cs="Times New Roman"/>
        </w:rPr>
        <w:t xml:space="preserve"> (</w:t>
      </w:r>
      <w:r w:rsidR="00AD0D03" w:rsidRPr="00BC01E2">
        <w:rPr>
          <w:rFonts w:ascii="Times New Roman" w:hAnsi="Times New Roman" w:cs="Times New Roman"/>
        </w:rPr>
        <w:t>2008</w:t>
      </w:r>
      <w:r w:rsidR="00BC01E2" w:rsidRPr="00BC01E2">
        <w:rPr>
          <w:rFonts w:ascii="Times New Roman" w:hAnsi="Times New Roman" w:cs="Times New Roman"/>
        </w:rPr>
        <w:t>),</w:t>
      </w:r>
      <w:r w:rsidR="00AD0D03" w:rsidRPr="00BC01E2">
        <w:rPr>
          <w:rFonts w:ascii="Times New Roman" w:hAnsi="Times New Roman" w:cs="Times New Roman"/>
        </w:rPr>
        <w:t xml:space="preserve"> </w:t>
      </w:r>
      <w:proofErr w:type="spellStart"/>
      <w:r w:rsidR="00AD0D03" w:rsidRPr="00CD6B61">
        <w:rPr>
          <w:rFonts w:ascii="Times New Roman" w:hAnsi="Times New Roman" w:cs="Times New Roman"/>
          <w:b/>
        </w:rPr>
        <w:t>Nonlinear</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behaviour</w:t>
      </w:r>
      <w:proofErr w:type="spellEnd"/>
      <w:r w:rsidR="00AD0D03" w:rsidRPr="00CD6B61">
        <w:rPr>
          <w:rFonts w:ascii="Times New Roman" w:hAnsi="Times New Roman" w:cs="Times New Roman"/>
          <w:b/>
        </w:rPr>
        <w:t xml:space="preserve"> of </w:t>
      </w:r>
      <w:proofErr w:type="spellStart"/>
      <w:r w:rsidR="00AD0D03" w:rsidRPr="00CD6B61">
        <w:rPr>
          <w:rFonts w:ascii="Times New Roman" w:hAnsi="Times New Roman" w:cs="Times New Roman"/>
          <w:b/>
        </w:rPr>
        <w:t>the</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Chinese</w:t>
      </w:r>
      <w:proofErr w:type="spellEnd"/>
      <w:r w:rsidR="00AD0D03" w:rsidRPr="00CD6B61">
        <w:rPr>
          <w:rFonts w:ascii="Times New Roman" w:hAnsi="Times New Roman" w:cs="Times New Roman"/>
          <w:b/>
        </w:rPr>
        <w:t xml:space="preserve"> SSEC </w:t>
      </w:r>
      <w:proofErr w:type="spellStart"/>
      <w:r w:rsidR="00AD0D03" w:rsidRPr="00CD6B61">
        <w:rPr>
          <w:rFonts w:ascii="Times New Roman" w:hAnsi="Times New Roman" w:cs="Times New Roman"/>
          <w:b/>
        </w:rPr>
        <w:t>index</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with</w:t>
      </w:r>
      <w:proofErr w:type="spellEnd"/>
      <w:r w:rsidR="00AD0D03" w:rsidRPr="00CD6B61">
        <w:rPr>
          <w:rFonts w:ascii="Times New Roman" w:hAnsi="Times New Roman" w:cs="Times New Roman"/>
          <w:b/>
        </w:rPr>
        <w:t xml:space="preserve"> a </w:t>
      </w:r>
      <w:proofErr w:type="spellStart"/>
      <w:r w:rsidR="00AD0D03" w:rsidRPr="00CD6B61">
        <w:rPr>
          <w:rFonts w:ascii="Times New Roman" w:hAnsi="Times New Roman" w:cs="Times New Roman"/>
          <w:b/>
        </w:rPr>
        <w:t>unit</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root</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evidence</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from</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threshold</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unit</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root</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tests</w:t>
      </w:r>
      <w:proofErr w:type="spellEnd"/>
      <w:r w:rsidR="00BC01E2" w:rsidRPr="00BC01E2">
        <w:rPr>
          <w:rFonts w:ascii="Times New Roman" w:hAnsi="Times New Roman" w:cs="Times New Roman"/>
        </w:rPr>
        <w:t>,</w:t>
      </w:r>
      <w:r w:rsidR="00AD0D03" w:rsidRPr="00BC01E2">
        <w:rPr>
          <w:rFonts w:ascii="Times New Roman" w:hAnsi="Times New Roman" w:cs="Times New Roman"/>
        </w:rPr>
        <w:t xml:space="preserve"> </w:t>
      </w:r>
      <w:proofErr w:type="spellStart"/>
      <w:r w:rsidR="00AD0D03" w:rsidRPr="00BC01E2">
        <w:rPr>
          <w:rFonts w:ascii="Times New Roman" w:hAnsi="Times New Roman" w:cs="Times New Roman"/>
        </w:rPr>
        <w:t>Phys</w:t>
      </w:r>
      <w:r w:rsidR="00BC01E2" w:rsidRPr="00BC01E2">
        <w:rPr>
          <w:rFonts w:ascii="Times New Roman" w:hAnsi="Times New Roman" w:cs="Times New Roman"/>
        </w:rPr>
        <w:t>ica</w:t>
      </w:r>
      <w:proofErr w:type="spellEnd"/>
      <w:r w:rsidR="00AD0D03" w:rsidRPr="00BC01E2">
        <w:rPr>
          <w:rFonts w:ascii="Times New Roman" w:hAnsi="Times New Roman" w:cs="Times New Roman"/>
        </w:rPr>
        <w:t xml:space="preserve"> A</w:t>
      </w:r>
      <w:r w:rsidR="00BC01E2" w:rsidRPr="00BC01E2">
        <w:rPr>
          <w:rFonts w:ascii="Times New Roman" w:hAnsi="Times New Roman" w:cs="Times New Roman"/>
        </w:rPr>
        <w:t xml:space="preserve">: Statistical </w:t>
      </w:r>
      <w:proofErr w:type="spellStart"/>
      <w:r w:rsidR="00BC01E2" w:rsidRPr="00BC01E2">
        <w:rPr>
          <w:rFonts w:ascii="Times New Roman" w:hAnsi="Times New Roman" w:cs="Times New Roman"/>
        </w:rPr>
        <w:t>Mechanics</w:t>
      </w:r>
      <w:proofErr w:type="spellEnd"/>
      <w:r w:rsidR="00BC01E2" w:rsidRPr="00BC01E2">
        <w:rPr>
          <w:rFonts w:ascii="Times New Roman" w:hAnsi="Times New Roman" w:cs="Times New Roman"/>
        </w:rPr>
        <w:t xml:space="preserve"> </w:t>
      </w:r>
      <w:proofErr w:type="spellStart"/>
      <w:r w:rsidR="00BC01E2" w:rsidRPr="00BC01E2">
        <w:rPr>
          <w:rFonts w:ascii="Times New Roman" w:hAnsi="Times New Roman" w:cs="Times New Roman"/>
        </w:rPr>
        <w:t>and</w:t>
      </w:r>
      <w:proofErr w:type="spellEnd"/>
      <w:r w:rsidR="00BC01E2" w:rsidRPr="00BC01E2">
        <w:rPr>
          <w:rFonts w:ascii="Times New Roman" w:hAnsi="Times New Roman" w:cs="Times New Roman"/>
        </w:rPr>
        <w:t xml:space="preserve"> </w:t>
      </w:r>
      <w:proofErr w:type="spellStart"/>
      <w:r w:rsidR="00BC01E2" w:rsidRPr="00BC01E2">
        <w:rPr>
          <w:rFonts w:ascii="Times New Roman" w:hAnsi="Times New Roman" w:cs="Times New Roman"/>
        </w:rPr>
        <w:t>its</w:t>
      </w:r>
      <w:proofErr w:type="spellEnd"/>
      <w:r w:rsidR="00BC01E2" w:rsidRPr="00BC01E2">
        <w:rPr>
          <w:rFonts w:ascii="Times New Roman" w:hAnsi="Times New Roman" w:cs="Times New Roman"/>
        </w:rPr>
        <w:t xml:space="preserve"> Applications,</w:t>
      </w:r>
      <w:r w:rsidR="00AD0D03" w:rsidRPr="00BC01E2">
        <w:rPr>
          <w:rFonts w:ascii="Times New Roman" w:hAnsi="Times New Roman" w:cs="Times New Roman"/>
        </w:rPr>
        <w:t xml:space="preserve"> 387</w:t>
      </w:r>
      <w:r w:rsidR="00BC01E2" w:rsidRPr="00BC01E2">
        <w:rPr>
          <w:rFonts w:ascii="Times New Roman" w:hAnsi="Times New Roman" w:cs="Times New Roman"/>
        </w:rPr>
        <w:t xml:space="preserve"> (2-3), 503-</w:t>
      </w:r>
      <w:r w:rsidR="00AD0D03" w:rsidRPr="00BC01E2">
        <w:rPr>
          <w:rFonts w:ascii="Times New Roman" w:hAnsi="Times New Roman" w:cs="Times New Roman"/>
        </w:rPr>
        <w:t>510.</w:t>
      </w:r>
    </w:p>
    <w:p w:rsidR="00AD0D03" w:rsidRPr="00F44EEC"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SHI</w:t>
      </w:r>
      <w:r w:rsidRPr="00F44EEC">
        <w:rPr>
          <w:rFonts w:ascii="Times New Roman" w:hAnsi="Times New Roman" w:cs="Times New Roman"/>
        </w:rPr>
        <w:t>VELY</w:t>
      </w:r>
      <w:r w:rsidR="00AD0D03" w:rsidRPr="00F44EEC">
        <w:rPr>
          <w:rFonts w:ascii="Times New Roman" w:hAnsi="Times New Roman" w:cs="Times New Roman"/>
        </w:rPr>
        <w:t>, P.</w:t>
      </w:r>
      <w:r w:rsidR="00F44EEC" w:rsidRPr="00F44EEC">
        <w:rPr>
          <w:rFonts w:ascii="Times New Roman" w:hAnsi="Times New Roman" w:cs="Times New Roman"/>
        </w:rPr>
        <w:t xml:space="preserve"> A</w:t>
      </w:r>
      <w:proofErr w:type="gramStart"/>
      <w:r w:rsidR="00F44EEC" w:rsidRPr="00F44EEC">
        <w:rPr>
          <w:rFonts w:ascii="Times New Roman" w:hAnsi="Times New Roman" w:cs="Times New Roman"/>
        </w:rPr>
        <w:t>.</w:t>
      </w:r>
      <w:r w:rsidR="004D70F1">
        <w:rPr>
          <w:rFonts w:ascii="Times New Roman" w:hAnsi="Times New Roman" w:cs="Times New Roman"/>
        </w:rPr>
        <w:t>,</w:t>
      </w:r>
      <w:proofErr w:type="gramEnd"/>
      <w:r w:rsidR="00AD0D03" w:rsidRPr="00F44EEC">
        <w:rPr>
          <w:rFonts w:ascii="Times New Roman" w:hAnsi="Times New Roman" w:cs="Times New Roman"/>
        </w:rPr>
        <w:t xml:space="preserve"> </w:t>
      </w:r>
      <w:r w:rsidR="00F44EEC" w:rsidRPr="00F44EEC">
        <w:rPr>
          <w:rFonts w:ascii="Times New Roman" w:hAnsi="Times New Roman" w:cs="Times New Roman"/>
        </w:rPr>
        <w:t>(</w:t>
      </w:r>
      <w:r w:rsidR="00AD0D03" w:rsidRPr="00F44EEC">
        <w:rPr>
          <w:rFonts w:ascii="Times New Roman" w:hAnsi="Times New Roman" w:cs="Times New Roman"/>
        </w:rPr>
        <w:t>2003</w:t>
      </w:r>
      <w:r w:rsidR="00F44EEC" w:rsidRPr="00F44EEC">
        <w:rPr>
          <w:rFonts w:ascii="Times New Roman" w:hAnsi="Times New Roman" w:cs="Times New Roman"/>
        </w:rPr>
        <w:t>),</w:t>
      </w:r>
      <w:r w:rsidR="00AD0D03" w:rsidRPr="00F44EEC">
        <w:rPr>
          <w:rFonts w:ascii="Times New Roman" w:hAnsi="Times New Roman" w:cs="Times New Roman"/>
        </w:rPr>
        <w:t xml:space="preserve"> </w:t>
      </w:r>
      <w:r w:rsidR="00F44EEC" w:rsidRPr="00F44EEC">
        <w:rPr>
          <w:rFonts w:ascii="Times New Roman" w:hAnsi="Times New Roman" w:cs="Times New Roman"/>
        </w:rPr>
        <w:t>“</w:t>
      </w:r>
      <w:proofErr w:type="spellStart"/>
      <w:r w:rsidR="00AD0D03" w:rsidRPr="00CD6B61">
        <w:rPr>
          <w:rFonts w:ascii="Times New Roman" w:hAnsi="Times New Roman" w:cs="Times New Roman"/>
          <w:b/>
        </w:rPr>
        <w:t>The</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nonlinear</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dynamics</w:t>
      </w:r>
      <w:proofErr w:type="spellEnd"/>
      <w:r w:rsidR="00AD0D03" w:rsidRPr="00CD6B61">
        <w:rPr>
          <w:rFonts w:ascii="Times New Roman" w:hAnsi="Times New Roman" w:cs="Times New Roman"/>
          <w:b/>
        </w:rPr>
        <w:t xml:space="preserve"> of </w:t>
      </w:r>
      <w:proofErr w:type="spellStart"/>
      <w:r w:rsidR="00AD0D03" w:rsidRPr="00CD6B61">
        <w:rPr>
          <w:rFonts w:ascii="Times New Roman" w:hAnsi="Times New Roman" w:cs="Times New Roman"/>
          <w:b/>
        </w:rPr>
        <w:t>stock</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prices</w:t>
      </w:r>
      <w:proofErr w:type="spellEnd"/>
      <w:r w:rsidR="00F44EEC" w:rsidRPr="00F44EEC">
        <w:rPr>
          <w:rFonts w:ascii="Times New Roman" w:hAnsi="Times New Roman" w:cs="Times New Roman"/>
        </w:rPr>
        <w:t>,</w:t>
      </w:r>
      <w:r w:rsidR="00AD0D03" w:rsidRPr="00F44EEC">
        <w:rPr>
          <w:rFonts w:ascii="Times New Roman" w:hAnsi="Times New Roman" w:cs="Times New Roman"/>
        </w:rPr>
        <w:t xml:space="preserve"> </w:t>
      </w:r>
      <w:proofErr w:type="spellStart"/>
      <w:r w:rsidR="00F44EEC" w:rsidRPr="00F44EEC">
        <w:rPr>
          <w:rFonts w:ascii="Times New Roman" w:hAnsi="Times New Roman" w:cs="Times New Roman"/>
        </w:rPr>
        <w:t>The</w:t>
      </w:r>
      <w:proofErr w:type="spellEnd"/>
      <w:r w:rsidR="00F44EEC" w:rsidRPr="00F44EEC">
        <w:rPr>
          <w:rFonts w:ascii="Times New Roman" w:hAnsi="Times New Roman" w:cs="Times New Roman"/>
        </w:rPr>
        <w:t xml:space="preserve"> </w:t>
      </w:r>
      <w:proofErr w:type="spellStart"/>
      <w:r w:rsidR="00AD0D03" w:rsidRPr="00F44EEC">
        <w:rPr>
          <w:rFonts w:ascii="Times New Roman" w:hAnsi="Times New Roman" w:cs="Times New Roman"/>
        </w:rPr>
        <w:t>Q</w:t>
      </w:r>
      <w:r w:rsidR="00F44EEC" w:rsidRPr="00F44EEC">
        <w:rPr>
          <w:rFonts w:ascii="Times New Roman" w:hAnsi="Times New Roman" w:cs="Times New Roman"/>
        </w:rPr>
        <w:t>uarterly</w:t>
      </w:r>
      <w:proofErr w:type="spellEnd"/>
      <w:r w:rsidR="00F44EEC" w:rsidRPr="00F44EEC">
        <w:rPr>
          <w:rFonts w:ascii="Times New Roman" w:hAnsi="Times New Roman" w:cs="Times New Roman"/>
        </w:rPr>
        <w:t xml:space="preserve"> </w:t>
      </w:r>
      <w:proofErr w:type="spellStart"/>
      <w:r w:rsidR="00F44EEC" w:rsidRPr="00F44EEC">
        <w:rPr>
          <w:rFonts w:ascii="Times New Roman" w:hAnsi="Times New Roman" w:cs="Times New Roman"/>
        </w:rPr>
        <w:t>Review</w:t>
      </w:r>
      <w:proofErr w:type="spellEnd"/>
      <w:r w:rsidR="00F44EEC" w:rsidRPr="00F44EEC">
        <w:rPr>
          <w:rFonts w:ascii="Times New Roman" w:hAnsi="Times New Roman" w:cs="Times New Roman"/>
        </w:rPr>
        <w:t xml:space="preserve"> of </w:t>
      </w:r>
      <w:proofErr w:type="spellStart"/>
      <w:r w:rsidR="00F44EEC" w:rsidRPr="00F44EEC">
        <w:rPr>
          <w:rFonts w:ascii="Times New Roman" w:hAnsi="Times New Roman" w:cs="Times New Roman"/>
        </w:rPr>
        <w:t>Economics</w:t>
      </w:r>
      <w:proofErr w:type="spellEnd"/>
      <w:r w:rsidR="00F44EEC" w:rsidRPr="00F44EEC">
        <w:rPr>
          <w:rFonts w:ascii="Times New Roman" w:hAnsi="Times New Roman" w:cs="Times New Roman"/>
        </w:rPr>
        <w:t xml:space="preserve"> </w:t>
      </w:r>
      <w:proofErr w:type="spellStart"/>
      <w:r w:rsidR="00F44EEC" w:rsidRPr="00F44EEC">
        <w:rPr>
          <w:rFonts w:ascii="Times New Roman" w:hAnsi="Times New Roman" w:cs="Times New Roman"/>
        </w:rPr>
        <w:t>and</w:t>
      </w:r>
      <w:proofErr w:type="spellEnd"/>
      <w:r w:rsidR="00F44EEC" w:rsidRPr="00F44EEC">
        <w:rPr>
          <w:rFonts w:ascii="Times New Roman" w:hAnsi="Times New Roman" w:cs="Times New Roman"/>
        </w:rPr>
        <w:t xml:space="preserve"> Finance, </w:t>
      </w:r>
      <w:r w:rsidR="00AD0D03" w:rsidRPr="00F44EEC">
        <w:rPr>
          <w:rFonts w:ascii="Times New Roman" w:hAnsi="Times New Roman" w:cs="Times New Roman"/>
        </w:rPr>
        <w:t>43</w:t>
      </w:r>
      <w:r w:rsidR="00F44EEC" w:rsidRPr="00F44EEC">
        <w:rPr>
          <w:rFonts w:ascii="Times New Roman" w:hAnsi="Times New Roman" w:cs="Times New Roman"/>
        </w:rPr>
        <w:t xml:space="preserve"> (3)</w:t>
      </w:r>
      <w:r w:rsidR="00AD0D03" w:rsidRPr="00F44EEC">
        <w:rPr>
          <w:rFonts w:ascii="Times New Roman" w:hAnsi="Times New Roman" w:cs="Times New Roman"/>
        </w:rPr>
        <w:t>, 505–517.</w:t>
      </w:r>
    </w:p>
    <w:p w:rsidR="00AD0D03" w:rsidRPr="00F44EEC" w:rsidRDefault="00C43497" w:rsidP="00553CBF">
      <w:pPr>
        <w:pStyle w:val="Default"/>
        <w:numPr>
          <w:ilvl w:val="0"/>
          <w:numId w:val="17"/>
        </w:numPr>
        <w:spacing w:before="240" w:after="240"/>
        <w:jc w:val="both"/>
        <w:rPr>
          <w:rFonts w:ascii="Times New Roman" w:hAnsi="Times New Roman" w:cs="Times New Roman"/>
        </w:rPr>
      </w:pPr>
      <w:r>
        <w:rPr>
          <w:rFonts w:ascii="Times New Roman" w:hAnsi="Times New Roman" w:cs="Times New Roman"/>
        </w:rPr>
        <w:t>TUN</w:t>
      </w:r>
      <w:r w:rsidR="004D70F1">
        <w:rPr>
          <w:rFonts w:ascii="Times New Roman" w:hAnsi="Times New Roman" w:cs="Times New Roman"/>
        </w:rPr>
        <w:t>Ç</w:t>
      </w:r>
      <w:r w:rsidRPr="004B6F13">
        <w:rPr>
          <w:rFonts w:ascii="Times New Roman" w:hAnsi="Times New Roman" w:cs="Times New Roman"/>
        </w:rPr>
        <w:t>EL</w:t>
      </w:r>
      <w:r w:rsidR="00AD0D03" w:rsidRPr="004B6F13">
        <w:rPr>
          <w:rFonts w:ascii="Times New Roman" w:hAnsi="Times New Roman" w:cs="Times New Roman"/>
        </w:rPr>
        <w:t>,</w:t>
      </w:r>
      <w:r w:rsidR="00F44EEC" w:rsidRPr="004B6F13">
        <w:rPr>
          <w:rFonts w:ascii="Times New Roman" w:hAnsi="Times New Roman" w:cs="Times New Roman"/>
        </w:rPr>
        <w:t xml:space="preserve"> A. K</w:t>
      </w:r>
      <w:proofErr w:type="gramStart"/>
      <w:r w:rsidR="00F44EEC" w:rsidRPr="004B6F13">
        <w:rPr>
          <w:rFonts w:ascii="Times New Roman" w:hAnsi="Times New Roman" w:cs="Times New Roman"/>
        </w:rPr>
        <w:t>.</w:t>
      </w:r>
      <w:r w:rsidR="004D70F1">
        <w:rPr>
          <w:rFonts w:ascii="Times New Roman" w:hAnsi="Times New Roman" w:cs="Times New Roman"/>
        </w:rPr>
        <w:t>,</w:t>
      </w:r>
      <w:proofErr w:type="gramEnd"/>
      <w:r w:rsidR="00F44EEC" w:rsidRPr="004B6F13">
        <w:rPr>
          <w:rFonts w:ascii="Times New Roman" w:hAnsi="Times New Roman" w:cs="Times New Roman"/>
        </w:rPr>
        <w:t xml:space="preserve"> (2007), </w:t>
      </w:r>
      <w:proofErr w:type="spellStart"/>
      <w:r w:rsidR="00AD0D03" w:rsidRPr="00CD6B61">
        <w:rPr>
          <w:rFonts w:ascii="Times New Roman" w:hAnsi="Times New Roman" w:cs="Times New Roman"/>
          <w:b/>
        </w:rPr>
        <w:t>Rassal</w:t>
      </w:r>
      <w:proofErr w:type="spellEnd"/>
      <w:r w:rsidR="00AD0D03" w:rsidRPr="00CD6B61">
        <w:rPr>
          <w:rFonts w:ascii="Times New Roman" w:hAnsi="Times New Roman" w:cs="Times New Roman"/>
          <w:b/>
        </w:rPr>
        <w:t xml:space="preserve"> Yürüyüş (</w:t>
      </w:r>
      <w:proofErr w:type="spellStart"/>
      <w:r w:rsidR="00AD0D03" w:rsidRPr="00CD6B61">
        <w:rPr>
          <w:rFonts w:ascii="Times New Roman" w:hAnsi="Times New Roman" w:cs="Times New Roman"/>
          <w:b/>
        </w:rPr>
        <w:t>Random</w:t>
      </w:r>
      <w:proofErr w:type="spellEnd"/>
      <w:r w:rsidR="00AD0D03" w:rsidRPr="00CD6B61">
        <w:rPr>
          <w:rFonts w:ascii="Times New Roman" w:hAnsi="Times New Roman" w:cs="Times New Roman"/>
          <w:b/>
        </w:rPr>
        <w:t xml:space="preserve"> </w:t>
      </w:r>
      <w:proofErr w:type="spellStart"/>
      <w:r w:rsidR="00AD0D03" w:rsidRPr="00CD6B61">
        <w:rPr>
          <w:rFonts w:ascii="Times New Roman" w:hAnsi="Times New Roman" w:cs="Times New Roman"/>
          <w:b/>
        </w:rPr>
        <w:t>Walk</w:t>
      </w:r>
      <w:proofErr w:type="spellEnd"/>
      <w:r w:rsidR="00AD0D03" w:rsidRPr="00CD6B61">
        <w:rPr>
          <w:rFonts w:ascii="Times New Roman" w:hAnsi="Times New Roman" w:cs="Times New Roman"/>
          <w:b/>
        </w:rPr>
        <w:t>) Hi</w:t>
      </w:r>
      <w:r w:rsidR="00F44EEC" w:rsidRPr="00CD6B61">
        <w:rPr>
          <w:rFonts w:ascii="Times New Roman" w:hAnsi="Times New Roman" w:cs="Times New Roman"/>
          <w:b/>
        </w:rPr>
        <w:t>potezinin İMKB’de Test Edilmesi:</w:t>
      </w:r>
      <w:r w:rsidR="00AD0D03" w:rsidRPr="00CD6B61">
        <w:rPr>
          <w:rFonts w:ascii="Times New Roman" w:hAnsi="Times New Roman" w:cs="Times New Roman"/>
          <w:b/>
        </w:rPr>
        <w:t xml:space="preserve"> Koşu Testi Uygulaması</w:t>
      </w:r>
      <w:r w:rsidR="00AD0D03" w:rsidRPr="004B6F13">
        <w:rPr>
          <w:rFonts w:ascii="Times New Roman" w:hAnsi="Times New Roman" w:cs="Times New Roman"/>
        </w:rPr>
        <w:t>, Ga</w:t>
      </w:r>
      <w:r w:rsidR="00F44EEC" w:rsidRPr="004B6F13">
        <w:rPr>
          <w:rFonts w:ascii="Times New Roman" w:hAnsi="Times New Roman" w:cs="Times New Roman"/>
        </w:rPr>
        <w:t>zi Üniversitesi İİBF Dergisi, 9 (</w:t>
      </w:r>
      <w:r w:rsidR="00AD0D03" w:rsidRPr="004B6F13">
        <w:rPr>
          <w:rFonts w:ascii="Times New Roman" w:hAnsi="Times New Roman" w:cs="Times New Roman"/>
        </w:rPr>
        <w:t>2</w:t>
      </w:r>
      <w:r w:rsidR="00F44EEC" w:rsidRPr="004B6F13">
        <w:rPr>
          <w:rFonts w:ascii="Times New Roman" w:hAnsi="Times New Roman" w:cs="Times New Roman"/>
        </w:rPr>
        <w:t>),</w:t>
      </w:r>
      <w:r w:rsidR="00AD0D03" w:rsidRPr="004B6F13">
        <w:rPr>
          <w:rFonts w:ascii="Times New Roman" w:hAnsi="Times New Roman" w:cs="Times New Roman"/>
        </w:rPr>
        <w:t xml:space="preserve"> 1-18.</w:t>
      </w:r>
    </w:p>
    <w:sectPr w:rsidR="00AD0D03" w:rsidRPr="00F44EEC" w:rsidSect="002803B1">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F3F" w:rsidRDefault="00892F3F" w:rsidP="003F4214">
      <w:pPr>
        <w:spacing w:after="0" w:line="240" w:lineRule="auto"/>
      </w:pPr>
      <w:r>
        <w:separator/>
      </w:r>
    </w:p>
  </w:endnote>
  <w:endnote w:type="continuationSeparator" w:id="0">
    <w:p w:rsidR="00892F3F" w:rsidRDefault="00892F3F" w:rsidP="003F42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F3F" w:rsidRDefault="00892F3F" w:rsidP="003F4214">
      <w:pPr>
        <w:spacing w:after="0" w:line="240" w:lineRule="auto"/>
      </w:pPr>
      <w:r>
        <w:separator/>
      </w:r>
    </w:p>
  </w:footnote>
  <w:footnote w:type="continuationSeparator" w:id="0">
    <w:p w:rsidR="00892F3F" w:rsidRDefault="00892F3F" w:rsidP="003F4214">
      <w:pPr>
        <w:spacing w:after="0" w:line="240" w:lineRule="auto"/>
      </w:pPr>
      <w:r>
        <w:continuationSeparator/>
      </w:r>
    </w:p>
  </w:footnote>
  <w:footnote w:id="1">
    <w:p w:rsidR="00A62083" w:rsidRDefault="00A62083" w:rsidP="00FE2629">
      <w:pPr>
        <w:pStyle w:val="DipnotMetni"/>
        <w:jc w:val="both"/>
        <w:rPr>
          <w:rFonts w:ascii="Times New Roman" w:eastAsia="Times New Roman" w:hAnsi="Times New Roman" w:cs="Times New Roman"/>
          <w:i/>
          <w:color w:val="000000"/>
          <w:sz w:val="22"/>
          <w:szCs w:val="22"/>
          <w:lang w:val="tr-TR" w:eastAsia="tr-TR"/>
        </w:rPr>
      </w:pPr>
      <w:r>
        <w:rPr>
          <w:rStyle w:val="DipnotBavurusu"/>
        </w:rPr>
        <w:footnoteRef/>
      </w:r>
      <w:r>
        <w:t xml:space="preserve"> </w:t>
      </w:r>
      <w:r w:rsidRPr="00A62083">
        <w:rPr>
          <w:rFonts w:ascii="Times New Roman" w:eastAsia="Times New Roman" w:hAnsi="Times New Roman" w:cs="Times New Roman"/>
          <w:i/>
          <w:color w:val="000000"/>
          <w:sz w:val="22"/>
          <w:szCs w:val="22"/>
          <w:lang w:val="tr-TR" w:eastAsia="tr-TR"/>
        </w:rPr>
        <w:t xml:space="preserve">Yazar, zaman serisi analizlerinin gerçekleştirilmesinde katkılarından dolayı Doç. Dr. </w:t>
      </w:r>
      <w:r w:rsidRPr="00A62083">
        <w:rPr>
          <w:rFonts w:ascii="Times New Roman" w:eastAsia="Times New Roman" w:hAnsi="Times New Roman" w:cs="Times New Roman"/>
          <w:b/>
          <w:i/>
          <w:color w:val="000000"/>
          <w:sz w:val="22"/>
          <w:szCs w:val="22"/>
          <w:lang w:val="tr-TR" w:eastAsia="tr-TR"/>
        </w:rPr>
        <w:t xml:space="preserve">Şaban </w:t>
      </w:r>
      <w:proofErr w:type="spellStart"/>
      <w:r w:rsidRPr="00A62083">
        <w:rPr>
          <w:rFonts w:ascii="Times New Roman" w:eastAsia="Times New Roman" w:hAnsi="Times New Roman" w:cs="Times New Roman"/>
          <w:b/>
          <w:i/>
          <w:color w:val="000000"/>
          <w:sz w:val="22"/>
          <w:szCs w:val="22"/>
          <w:lang w:val="tr-TR" w:eastAsia="tr-TR"/>
        </w:rPr>
        <w:t>NAZLIOĞLU’na</w:t>
      </w:r>
      <w:proofErr w:type="spellEnd"/>
      <w:r w:rsidRPr="00A62083">
        <w:rPr>
          <w:rFonts w:ascii="Times New Roman" w:eastAsia="Times New Roman" w:hAnsi="Times New Roman" w:cs="Times New Roman"/>
          <w:i/>
          <w:color w:val="000000"/>
          <w:sz w:val="22"/>
          <w:szCs w:val="22"/>
          <w:lang w:val="tr-TR" w:eastAsia="tr-TR"/>
        </w:rPr>
        <w:t xml:space="preserve"> teşekkür eder.</w:t>
      </w:r>
    </w:p>
    <w:p w:rsidR="00AD22C7" w:rsidRPr="00A62083" w:rsidRDefault="00AD22C7" w:rsidP="00FE2629">
      <w:pPr>
        <w:pStyle w:val="DipnotMetni"/>
        <w:jc w:val="both"/>
        <w:rPr>
          <w:lang w:val="tr-TR"/>
        </w:rPr>
      </w:pPr>
    </w:p>
  </w:footnote>
  <w:footnote w:id="2">
    <w:p w:rsidR="00A62083" w:rsidRPr="00A62083" w:rsidRDefault="00A62083" w:rsidP="00A62083">
      <w:pPr>
        <w:pStyle w:val="DipnotMetni"/>
        <w:jc w:val="both"/>
        <w:rPr>
          <w:rFonts w:ascii="Times New Roman" w:hAnsi="Times New Roman" w:cs="Times New Roman"/>
          <w:i/>
          <w:sz w:val="22"/>
          <w:szCs w:val="22"/>
          <w:lang w:val="tr-TR"/>
        </w:rPr>
      </w:pPr>
      <w:r w:rsidRPr="00A62083">
        <w:rPr>
          <w:rStyle w:val="DipnotBavurusu"/>
          <w:rFonts w:ascii="Times New Roman" w:hAnsi="Times New Roman"/>
          <w:i/>
          <w:sz w:val="22"/>
          <w:szCs w:val="22"/>
        </w:rPr>
        <w:footnoteRef/>
      </w:r>
      <w:r w:rsidRPr="00A62083">
        <w:rPr>
          <w:rFonts w:ascii="Times New Roman" w:hAnsi="Times New Roman" w:cs="Times New Roman"/>
          <w:i/>
          <w:sz w:val="22"/>
          <w:szCs w:val="22"/>
        </w:rPr>
        <w:t xml:space="preserve"> </w:t>
      </w:r>
      <w:r w:rsidRPr="00A62083">
        <w:rPr>
          <w:rFonts w:ascii="Times New Roman" w:hAnsi="Times New Roman" w:cs="Times New Roman"/>
          <w:b/>
          <w:i/>
          <w:sz w:val="22"/>
          <w:szCs w:val="22"/>
        </w:rPr>
        <w:t>Onur GÖZBAŞI</w:t>
      </w:r>
      <w:r w:rsidRPr="00A62083">
        <w:rPr>
          <w:rFonts w:ascii="Times New Roman" w:hAnsi="Times New Roman" w:cs="Times New Roman"/>
          <w:i/>
          <w:sz w:val="22"/>
          <w:szCs w:val="22"/>
        </w:rPr>
        <w:t>,</w:t>
      </w:r>
      <w:r w:rsidRPr="00A62083">
        <w:rPr>
          <w:rFonts w:ascii="Times New Roman" w:hAnsi="Times New Roman" w:cs="Times New Roman"/>
          <w:i/>
          <w:sz w:val="22"/>
          <w:szCs w:val="22"/>
          <w:lang w:val="tr-TR"/>
        </w:rPr>
        <w:t xml:space="preserve"> Yrd. Doç. Dr</w:t>
      </w:r>
      <w:proofErr w:type="gramStart"/>
      <w:r w:rsidRPr="00A62083">
        <w:rPr>
          <w:rFonts w:ascii="Times New Roman" w:hAnsi="Times New Roman" w:cs="Times New Roman"/>
          <w:i/>
          <w:sz w:val="22"/>
          <w:szCs w:val="22"/>
          <w:lang w:val="tr-TR"/>
        </w:rPr>
        <w:t>.,</w:t>
      </w:r>
      <w:proofErr w:type="gramEnd"/>
      <w:r w:rsidRPr="00A62083">
        <w:rPr>
          <w:rFonts w:ascii="Times New Roman" w:hAnsi="Times New Roman" w:cs="Times New Roman"/>
          <w:i/>
          <w:sz w:val="22"/>
          <w:szCs w:val="22"/>
          <w:lang w:val="tr-TR"/>
        </w:rPr>
        <w:t xml:space="preserve"> Nuh Naci Yazgan Üniversitesi</w:t>
      </w:r>
      <w:r>
        <w:rPr>
          <w:rFonts w:ascii="Times New Roman" w:hAnsi="Times New Roman" w:cs="Times New Roman"/>
          <w:i/>
          <w:sz w:val="22"/>
          <w:szCs w:val="22"/>
          <w:lang w:val="tr-TR"/>
        </w:rPr>
        <w:t>,</w:t>
      </w:r>
      <w:r w:rsidRPr="00A62083">
        <w:rPr>
          <w:rFonts w:ascii="Times New Roman" w:hAnsi="Times New Roman" w:cs="Times New Roman"/>
          <w:i/>
          <w:sz w:val="22"/>
          <w:szCs w:val="22"/>
          <w:lang w:val="tr-TR"/>
        </w:rPr>
        <w:t xml:space="preserve"> İİBF</w:t>
      </w:r>
      <w:r>
        <w:rPr>
          <w:rFonts w:ascii="Times New Roman" w:hAnsi="Times New Roman" w:cs="Times New Roman"/>
          <w:i/>
          <w:sz w:val="22"/>
          <w:szCs w:val="22"/>
          <w:lang w:val="tr-TR"/>
        </w:rPr>
        <w:t>,</w:t>
      </w:r>
      <w:r w:rsidRPr="00A62083">
        <w:rPr>
          <w:rFonts w:ascii="Times New Roman" w:hAnsi="Times New Roman" w:cs="Times New Roman"/>
          <w:i/>
          <w:sz w:val="22"/>
          <w:szCs w:val="22"/>
          <w:lang w:val="tr-TR"/>
        </w:rPr>
        <w:t xml:space="preserve"> İşletme Bölümü</w:t>
      </w:r>
      <w:r>
        <w:rPr>
          <w:rFonts w:ascii="Times New Roman" w:hAnsi="Times New Roman" w:cs="Times New Roman"/>
          <w:i/>
          <w:sz w:val="22"/>
          <w:szCs w:val="22"/>
          <w:lang w:val="tr-TR"/>
        </w:rPr>
        <w:t>.</w:t>
      </w:r>
    </w:p>
    <w:p w:rsidR="00A62083" w:rsidRPr="00A62083" w:rsidRDefault="00A62083">
      <w:pPr>
        <w:pStyle w:val="DipnotMetni"/>
        <w:rPr>
          <w:lang w:val="tr-TR"/>
        </w:rPr>
      </w:pPr>
    </w:p>
  </w:footnote>
  <w:footnote w:id="3">
    <w:p w:rsidR="00961624" w:rsidRPr="00926F05" w:rsidRDefault="00961624" w:rsidP="00166838">
      <w:pPr>
        <w:pStyle w:val="DipnotMetni"/>
        <w:jc w:val="both"/>
        <w:rPr>
          <w:rFonts w:ascii="Times New Roman" w:hAnsi="Times New Roman" w:cs="Times New Roman"/>
          <w:i/>
          <w:sz w:val="22"/>
          <w:szCs w:val="22"/>
          <w:lang w:val="tr-TR"/>
        </w:rPr>
      </w:pPr>
      <w:r w:rsidRPr="00747B64">
        <w:rPr>
          <w:rStyle w:val="DipnotBavurusu"/>
          <w:rFonts w:ascii="Times New Roman" w:hAnsi="Times New Roman"/>
        </w:rPr>
        <w:footnoteRef/>
      </w:r>
      <w:proofErr w:type="spellStart"/>
      <w:proofErr w:type="gramStart"/>
      <w:r w:rsidRPr="00926F05">
        <w:rPr>
          <w:rFonts w:ascii="Times New Roman" w:hAnsi="Times New Roman" w:cs="Times New Roman"/>
          <w:i/>
          <w:sz w:val="22"/>
          <w:szCs w:val="22"/>
        </w:rPr>
        <w:t>Çalışmada</w:t>
      </w:r>
      <w:proofErr w:type="spellEnd"/>
      <w:r w:rsidRPr="00926F05">
        <w:rPr>
          <w:rFonts w:ascii="Times New Roman" w:hAnsi="Times New Roman" w:cs="Times New Roman"/>
          <w:i/>
          <w:sz w:val="22"/>
          <w:szCs w:val="22"/>
        </w:rPr>
        <w:t xml:space="preserve">, Shanghai </w:t>
      </w:r>
      <w:proofErr w:type="spellStart"/>
      <w:r w:rsidRPr="00926F05">
        <w:rPr>
          <w:rFonts w:ascii="Times New Roman" w:hAnsi="Times New Roman" w:cs="Times New Roman"/>
          <w:i/>
          <w:sz w:val="22"/>
          <w:szCs w:val="22"/>
        </w:rPr>
        <w:t>ve</w:t>
      </w:r>
      <w:proofErr w:type="spellEnd"/>
      <w:r w:rsidRPr="00926F05">
        <w:rPr>
          <w:rFonts w:ascii="Times New Roman" w:hAnsi="Times New Roman" w:cs="Times New Roman"/>
          <w:i/>
          <w:sz w:val="22"/>
          <w:szCs w:val="22"/>
        </w:rPr>
        <w:t xml:space="preserve"> Shenzhen </w:t>
      </w:r>
      <w:proofErr w:type="spellStart"/>
      <w:r w:rsidRPr="00926F05">
        <w:rPr>
          <w:rFonts w:ascii="Times New Roman" w:hAnsi="Times New Roman" w:cs="Times New Roman"/>
          <w:i/>
          <w:sz w:val="22"/>
          <w:szCs w:val="22"/>
        </w:rPr>
        <w:t>borsalarında</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geçmiş</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fiyat</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hareketler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ile</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gelecek</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fiyatların</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tahmin</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edilemeyeceğ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iler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sürülerek</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piyasaların</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zayıf</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formda</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etkin</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olduğu</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belirtilse</w:t>
      </w:r>
      <w:proofErr w:type="spellEnd"/>
      <w:r w:rsidRPr="00926F05">
        <w:rPr>
          <w:rFonts w:ascii="Times New Roman" w:hAnsi="Times New Roman" w:cs="Times New Roman"/>
          <w:i/>
          <w:sz w:val="22"/>
          <w:szCs w:val="22"/>
        </w:rPr>
        <w:t xml:space="preserve"> de </w:t>
      </w:r>
      <w:proofErr w:type="spellStart"/>
      <w:r w:rsidRPr="00926F05">
        <w:rPr>
          <w:rFonts w:ascii="Times New Roman" w:hAnsi="Times New Roman" w:cs="Times New Roman"/>
          <w:i/>
          <w:sz w:val="22"/>
          <w:szCs w:val="22"/>
        </w:rPr>
        <w:t>yine</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aynı</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çalışmada</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bu</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ik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piyasaının</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eşbütünleşik</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olmaları</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neden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ile</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piyasa</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etkinliği</w:t>
      </w:r>
      <w:proofErr w:type="spellEnd"/>
      <w:r w:rsidRPr="00926F05">
        <w:rPr>
          <w:rFonts w:ascii="Times New Roman" w:hAnsi="Times New Roman" w:cs="Times New Roman"/>
          <w:i/>
          <w:sz w:val="22"/>
          <w:szCs w:val="22"/>
        </w:rPr>
        <w:t xml:space="preserve"> </w:t>
      </w:r>
      <w:proofErr w:type="spellStart"/>
      <w:r w:rsidRPr="00926F05">
        <w:rPr>
          <w:rFonts w:ascii="Times New Roman" w:hAnsi="Times New Roman" w:cs="Times New Roman"/>
          <w:i/>
          <w:sz w:val="22"/>
          <w:szCs w:val="22"/>
        </w:rPr>
        <w:t>reddedilmektedir</w:t>
      </w:r>
      <w:proofErr w:type="spellEnd"/>
      <w:r w:rsidRPr="00926F05">
        <w:rPr>
          <w:rFonts w:ascii="Times New Roman" w:hAnsi="Times New Roman" w:cs="Times New Roman"/>
          <w:i/>
          <w:sz w:val="22"/>
          <w:szCs w:val="22"/>
        </w:rPr>
        <w:t>.</w:t>
      </w:r>
      <w:proofErr w:type="gramEnd"/>
      <w:r w:rsidRPr="00926F05">
        <w:rPr>
          <w:rFonts w:ascii="Times New Roman" w:hAnsi="Times New Roman" w:cs="Times New Roman"/>
          <w:i/>
          <w:sz w:val="22"/>
          <w:szCs w:val="22"/>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764B1"/>
    <w:multiLevelType w:val="hybridMultilevel"/>
    <w:tmpl w:val="A1DE31BC"/>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0AD25099"/>
    <w:multiLevelType w:val="multilevel"/>
    <w:tmpl w:val="45CE6F7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0A5490D"/>
    <w:multiLevelType w:val="hybridMultilevel"/>
    <w:tmpl w:val="8EC0BE9C"/>
    <w:lvl w:ilvl="0" w:tplc="041F000F">
      <w:start w:val="1"/>
      <w:numFmt w:val="decimal"/>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12546766"/>
    <w:multiLevelType w:val="hybridMultilevel"/>
    <w:tmpl w:val="9260FB8A"/>
    <w:lvl w:ilvl="0" w:tplc="E65E21F8">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AFB4255"/>
    <w:multiLevelType w:val="multilevel"/>
    <w:tmpl w:val="25B293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205E7A9A"/>
    <w:multiLevelType w:val="hybridMultilevel"/>
    <w:tmpl w:val="94E46ED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25F438E2"/>
    <w:multiLevelType w:val="multilevel"/>
    <w:tmpl w:val="CCA0AE3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7DB3639"/>
    <w:multiLevelType w:val="hybridMultilevel"/>
    <w:tmpl w:val="4762ED20"/>
    <w:lvl w:ilvl="0" w:tplc="55E46814">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5C334A6"/>
    <w:multiLevelType w:val="multilevel"/>
    <w:tmpl w:val="0CEC0D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60B06F4"/>
    <w:multiLevelType w:val="hybridMultilevel"/>
    <w:tmpl w:val="DE0C25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36713AC2"/>
    <w:multiLevelType w:val="hybridMultilevel"/>
    <w:tmpl w:val="ED46251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37CE2278"/>
    <w:multiLevelType w:val="hybridMultilevel"/>
    <w:tmpl w:val="6EC87F28"/>
    <w:lvl w:ilvl="0" w:tplc="9342CD74">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41FF101E"/>
    <w:multiLevelType w:val="hybridMultilevel"/>
    <w:tmpl w:val="FF10ACB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472644DA"/>
    <w:multiLevelType w:val="hybridMultilevel"/>
    <w:tmpl w:val="868C18A2"/>
    <w:lvl w:ilvl="0" w:tplc="E0EC435C">
      <w:start w:val="1992"/>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4A1379E2"/>
    <w:multiLevelType w:val="hybridMultilevel"/>
    <w:tmpl w:val="1766FE5E"/>
    <w:lvl w:ilvl="0" w:tplc="041F0001">
      <w:numFmt w:val="bullet"/>
      <w:lvlText w:val=""/>
      <w:lvlJc w:val="left"/>
      <w:pPr>
        <w:ind w:left="720" w:hanging="360"/>
      </w:pPr>
      <w:rPr>
        <w:rFonts w:ascii="Symbol" w:eastAsia="Times New Roma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nsid w:val="543A03DE"/>
    <w:multiLevelType w:val="multilevel"/>
    <w:tmpl w:val="F2AAEE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29C3B3A"/>
    <w:multiLevelType w:val="hybridMultilevel"/>
    <w:tmpl w:val="B716367C"/>
    <w:lvl w:ilvl="0" w:tplc="94284DB0">
      <w:start w:val="1"/>
      <w:numFmt w:val="bullet"/>
      <w:lvlText w:val=""/>
      <w:lvlJc w:val="left"/>
      <w:pPr>
        <w:tabs>
          <w:tab w:val="num" w:pos="720"/>
        </w:tabs>
        <w:ind w:left="720" w:hanging="360"/>
      </w:pPr>
      <w:rPr>
        <w:rFonts w:ascii="Wingdings" w:hAnsi="Wingdings" w:hint="default"/>
      </w:rPr>
    </w:lvl>
    <w:lvl w:ilvl="1" w:tplc="CFE0769E" w:tentative="1">
      <w:start w:val="1"/>
      <w:numFmt w:val="bullet"/>
      <w:lvlText w:val=""/>
      <w:lvlJc w:val="left"/>
      <w:pPr>
        <w:tabs>
          <w:tab w:val="num" w:pos="1440"/>
        </w:tabs>
        <w:ind w:left="1440" w:hanging="360"/>
      </w:pPr>
      <w:rPr>
        <w:rFonts w:ascii="Wingdings" w:hAnsi="Wingdings" w:hint="default"/>
      </w:rPr>
    </w:lvl>
    <w:lvl w:ilvl="2" w:tplc="2416B8F6" w:tentative="1">
      <w:start w:val="1"/>
      <w:numFmt w:val="bullet"/>
      <w:lvlText w:val=""/>
      <w:lvlJc w:val="left"/>
      <w:pPr>
        <w:tabs>
          <w:tab w:val="num" w:pos="2160"/>
        </w:tabs>
        <w:ind w:left="2160" w:hanging="360"/>
      </w:pPr>
      <w:rPr>
        <w:rFonts w:ascii="Wingdings" w:hAnsi="Wingdings" w:hint="default"/>
      </w:rPr>
    </w:lvl>
    <w:lvl w:ilvl="3" w:tplc="248218C4" w:tentative="1">
      <w:start w:val="1"/>
      <w:numFmt w:val="bullet"/>
      <w:lvlText w:val=""/>
      <w:lvlJc w:val="left"/>
      <w:pPr>
        <w:tabs>
          <w:tab w:val="num" w:pos="2880"/>
        </w:tabs>
        <w:ind w:left="2880" w:hanging="360"/>
      </w:pPr>
      <w:rPr>
        <w:rFonts w:ascii="Wingdings" w:hAnsi="Wingdings" w:hint="default"/>
      </w:rPr>
    </w:lvl>
    <w:lvl w:ilvl="4" w:tplc="60065752" w:tentative="1">
      <w:start w:val="1"/>
      <w:numFmt w:val="bullet"/>
      <w:lvlText w:val=""/>
      <w:lvlJc w:val="left"/>
      <w:pPr>
        <w:tabs>
          <w:tab w:val="num" w:pos="3600"/>
        </w:tabs>
        <w:ind w:left="3600" w:hanging="360"/>
      </w:pPr>
      <w:rPr>
        <w:rFonts w:ascii="Wingdings" w:hAnsi="Wingdings" w:hint="default"/>
      </w:rPr>
    </w:lvl>
    <w:lvl w:ilvl="5" w:tplc="5A92F1F0" w:tentative="1">
      <w:start w:val="1"/>
      <w:numFmt w:val="bullet"/>
      <w:lvlText w:val=""/>
      <w:lvlJc w:val="left"/>
      <w:pPr>
        <w:tabs>
          <w:tab w:val="num" w:pos="4320"/>
        </w:tabs>
        <w:ind w:left="4320" w:hanging="360"/>
      </w:pPr>
      <w:rPr>
        <w:rFonts w:ascii="Wingdings" w:hAnsi="Wingdings" w:hint="default"/>
      </w:rPr>
    </w:lvl>
    <w:lvl w:ilvl="6" w:tplc="3596303E" w:tentative="1">
      <w:start w:val="1"/>
      <w:numFmt w:val="bullet"/>
      <w:lvlText w:val=""/>
      <w:lvlJc w:val="left"/>
      <w:pPr>
        <w:tabs>
          <w:tab w:val="num" w:pos="5040"/>
        </w:tabs>
        <w:ind w:left="5040" w:hanging="360"/>
      </w:pPr>
      <w:rPr>
        <w:rFonts w:ascii="Wingdings" w:hAnsi="Wingdings" w:hint="default"/>
      </w:rPr>
    </w:lvl>
    <w:lvl w:ilvl="7" w:tplc="2DAC6778" w:tentative="1">
      <w:start w:val="1"/>
      <w:numFmt w:val="bullet"/>
      <w:lvlText w:val=""/>
      <w:lvlJc w:val="left"/>
      <w:pPr>
        <w:tabs>
          <w:tab w:val="num" w:pos="5760"/>
        </w:tabs>
        <w:ind w:left="5760" w:hanging="360"/>
      </w:pPr>
      <w:rPr>
        <w:rFonts w:ascii="Wingdings" w:hAnsi="Wingdings" w:hint="default"/>
      </w:rPr>
    </w:lvl>
    <w:lvl w:ilvl="8" w:tplc="CF2EA7DC" w:tentative="1">
      <w:start w:val="1"/>
      <w:numFmt w:val="bullet"/>
      <w:lvlText w:val=""/>
      <w:lvlJc w:val="left"/>
      <w:pPr>
        <w:tabs>
          <w:tab w:val="num" w:pos="6480"/>
        </w:tabs>
        <w:ind w:left="6480" w:hanging="360"/>
      </w:pPr>
      <w:rPr>
        <w:rFonts w:ascii="Wingdings" w:hAnsi="Wingdings" w:hint="default"/>
      </w:rPr>
    </w:lvl>
  </w:abstractNum>
  <w:abstractNum w:abstractNumId="17">
    <w:nsid w:val="6B9E5970"/>
    <w:multiLevelType w:val="hybridMultilevel"/>
    <w:tmpl w:val="CD7E15AE"/>
    <w:lvl w:ilvl="0" w:tplc="F22C0DC0">
      <w:start w:val="1"/>
      <w:numFmt w:val="bullet"/>
      <w:lvlText w:val=""/>
      <w:lvlJc w:val="left"/>
      <w:pPr>
        <w:tabs>
          <w:tab w:val="num" w:pos="720"/>
        </w:tabs>
        <w:ind w:left="720" w:hanging="360"/>
      </w:pPr>
      <w:rPr>
        <w:rFonts w:ascii="Wingdings" w:hAnsi="Wingdings" w:hint="default"/>
      </w:rPr>
    </w:lvl>
    <w:lvl w:ilvl="1" w:tplc="CE82DD72" w:tentative="1">
      <w:start w:val="1"/>
      <w:numFmt w:val="bullet"/>
      <w:lvlText w:val=""/>
      <w:lvlJc w:val="left"/>
      <w:pPr>
        <w:tabs>
          <w:tab w:val="num" w:pos="1440"/>
        </w:tabs>
        <w:ind w:left="1440" w:hanging="360"/>
      </w:pPr>
      <w:rPr>
        <w:rFonts w:ascii="Wingdings" w:hAnsi="Wingdings" w:hint="default"/>
      </w:rPr>
    </w:lvl>
    <w:lvl w:ilvl="2" w:tplc="E1C26D70" w:tentative="1">
      <w:start w:val="1"/>
      <w:numFmt w:val="bullet"/>
      <w:lvlText w:val=""/>
      <w:lvlJc w:val="left"/>
      <w:pPr>
        <w:tabs>
          <w:tab w:val="num" w:pos="2160"/>
        </w:tabs>
        <w:ind w:left="2160" w:hanging="360"/>
      </w:pPr>
      <w:rPr>
        <w:rFonts w:ascii="Wingdings" w:hAnsi="Wingdings" w:hint="default"/>
      </w:rPr>
    </w:lvl>
    <w:lvl w:ilvl="3" w:tplc="C6AAE4F6" w:tentative="1">
      <w:start w:val="1"/>
      <w:numFmt w:val="bullet"/>
      <w:lvlText w:val=""/>
      <w:lvlJc w:val="left"/>
      <w:pPr>
        <w:tabs>
          <w:tab w:val="num" w:pos="2880"/>
        </w:tabs>
        <w:ind w:left="2880" w:hanging="360"/>
      </w:pPr>
      <w:rPr>
        <w:rFonts w:ascii="Wingdings" w:hAnsi="Wingdings" w:hint="default"/>
      </w:rPr>
    </w:lvl>
    <w:lvl w:ilvl="4" w:tplc="4A8A1118" w:tentative="1">
      <w:start w:val="1"/>
      <w:numFmt w:val="bullet"/>
      <w:lvlText w:val=""/>
      <w:lvlJc w:val="left"/>
      <w:pPr>
        <w:tabs>
          <w:tab w:val="num" w:pos="3600"/>
        </w:tabs>
        <w:ind w:left="3600" w:hanging="360"/>
      </w:pPr>
      <w:rPr>
        <w:rFonts w:ascii="Wingdings" w:hAnsi="Wingdings" w:hint="default"/>
      </w:rPr>
    </w:lvl>
    <w:lvl w:ilvl="5" w:tplc="288268EC" w:tentative="1">
      <w:start w:val="1"/>
      <w:numFmt w:val="bullet"/>
      <w:lvlText w:val=""/>
      <w:lvlJc w:val="left"/>
      <w:pPr>
        <w:tabs>
          <w:tab w:val="num" w:pos="4320"/>
        </w:tabs>
        <w:ind w:left="4320" w:hanging="360"/>
      </w:pPr>
      <w:rPr>
        <w:rFonts w:ascii="Wingdings" w:hAnsi="Wingdings" w:hint="default"/>
      </w:rPr>
    </w:lvl>
    <w:lvl w:ilvl="6" w:tplc="A68CEBCA" w:tentative="1">
      <w:start w:val="1"/>
      <w:numFmt w:val="bullet"/>
      <w:lvlText w:val=""/>
      <w:lvlJc w:val="left"/>
      <w:pPr>
        <w:tabs>
          <w:tab w:val="num" w:pos="5040"/>
        </w:tabs>
        <w:ind w:left="5040" w:hanging="360"/>
      </w:pPr>
      <w:rPr>
        <w:rFonts w:ascii="Wingdings" w:hAnsi="Wingdings" w:hint="default"/>
      </w:rPr>
    </w:lvl>
    <w:lvl w:ilvl="7" w:tplc="41C6D920" w:tentative="1">
      <w:start w:val="1"/>
      <w:numFmt w:val="bullet"/>
      <w:lvlText w:val=""/>
      <w:lvlJc w:val="left"/>
      <w:pPr>
        <w:tabs>
          <w:tab w:val="num" w:pos="5760"/>
        </w:tabs>
        <w:ind w:left="5760" w:hanging="360"/>
      </w:pPr>
      <w:rPr>
        <w:rFonts w:ascii="Wingdings" w:hAnsi="Wingdings" w:hint="default"/>
      </w:rPr>
    </w:lvl>
    <w:lvl w:ilvl="8" w:tplc="62EEB676"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7"/>
  </w:num>
  <w:num w:numId="3">
    <w:abstractNumId w:val="6"/>
  </w:num>
  <w:num w:numId="4">
    <w:abstractNumId w:val="11"/>
  </w:num>
  <w:num w:numId="5">
    <w:abstractNumId w:val="1"/>
  </w:num>
  <w:num w:numId="6">
    <w:abstractNumId w:val="15"/>
  </w:num>
  <w:num w:numId="7">
    <w:abstractNumId w:val="12"/>
  </w:num>
  <w:num w:numId="8">
    <w:abstractNumId w:val="4"/>
  </w:num>
  <w:num w:numId="9">
    <w:abstractNumId w:val="13"/>
  </w:num>
  <w:num w:numId="10">
    <w:abstractNumId w:val="9"/>
  </w:num>
  <w:num w:numId="11">
    <w:abstractNumId w:val="8"/>
  </w:num>
  <w:num w:numId="12">
    <w:abstractNumId w:val="3"/>
  </w:num>
  <w:num w:numId="13">
    <w:abstractNumId w:val="14"/>
  </w:num>
  <w:num w:numId="14">
    <w:abstractNumId w:val="7"/>
  </w:num>
  <w:num w:numId="15">
    <w:abstractNumId w:val="2"/>
  </w:num>
  <w:num w:numId="16">
    <w:abstractNumId w:val="0"/>
  </w:num>
  <w:num w:numId="17">
    <w:abstractNumId w:val="10"/>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959A4"/>
    <w:rsid w:val="0000196A"/>
    <w:rsid w:val="000021A2"/>
    <w:rsid w:val="00002B8D"/>
    <w:rsid w:val="00004C89"/>
    <w:rsid w:val="0000637B"/>
    <w:rsid w:val="0000663C"/>
    <w:rsid w:val="000119C7"/>
    <w:rsid w:val="00013E0E"/>
    <w:rsid w:val="000169AB"/>
    <w:rsid w:val="000176B6"/>
    <w:rsid w:val="00017A74"/>
    <w:rsid w:val="00020702"/>
    <w:rsid w:val="000226CD"/>
    <w:rsid w:val="00023F18"/>
    <w:rsid w:val="0002765E"/>
    <w:rsid w:val="0003055C"/>
    <w:rsid w:val="000333C6"/>
    <w:rsid w:val="00036FA5"/>
    <w:rsid w:val="00037694"/>
    <w:rsid w:val="0004010C"/>
    <w:rsid w:val="00041B9A"/>
    <w:rsid w:val="00041E1F"/>
    <w:rsid w:val="0004201E"/>
    <w:rsid w:val="00042452"/>
    <w:rsid w:val="000429A7"/>
    <w:rsid w:val="000459D7"/>
    <w:rsid w:val="00045C35"/>
    <w:rsid w:val="0004693E"/>
    <w:rsid w:val="000475D7"/>
    <w:rsid w:val="000516C9"/>
    <w:rsid w:val="00051CE0"/>
    <w:rsid w:val="0005229D"/>
    <w:rsid w:val="00052810"/>
    <w:rsid w:val="00052E1F"/>
    <w:rsid w:val="00052EAF"/>
    <w:rsid w:val="00053046"/>
    <w:rsid w:val="00054A3F"/>
    <w:rsid w:val="0005544B"/>
    <w:rsid w:val="00055D0E"/>
    <w:rsid w:val="000566B7"/>
    <w:rsid w:val="00056A26"/>
    <w:rsid w:val="00056FFF"/>
    <w:rsid w:val="0005709C"/>
    <w:rsid w:val="00064098"/>
    <w:rsid w:val="0006538F"/>
    <w:rsid w:val="00065610"/>
    <w:rsid w:val="000705E9"/>
    <w:rsid w:val="000711E2"/>
    <w:rsid w:val="000731AA"/>
    <w:rsid w:val="00074842"/>
    <w:rsid w:val="00075516"/>
    <w:rsid w:val="00075A1E"/>
    <w:rsid w:val="00076C5B"/>
    <w:rsid w:val="0007716D"/>
    <w:rsid w:val="00077701"/>
    <w:rsid w:val="000815DC"/>
    <w:rsid w:val="00083230"/>
    <w:rsid w:val="0008407F"/>
    <w:rsid w:val="00084901"/>
    <w:rsid w:val="000855C8"/>
    <w:rsid w:val="00085666"/>
    <w:rsid w:val="0008636E"/>
    <w:rsid w:val="000863A0"/>
    <w:rsid w:val="00091342"/>
    <w:rsid w:val="0009422D"/>
    <w:rsid w:val="00096713"/>
    <w:rsid w:val="000A003A"/>
    <w:rsid w:val="000A1089"/>
    <w:rsid w:val="000A1EDF"/>
    <w:rsid w:val="000A4A56"/>
    <w:rsid w:val="000A6B3C"/>
    <w:rsid w:val="000B0FCF"/>
    <w:rsid w:val="000B5B6B"/>
    <w:rsid w:val="000B6A32"/>
    <w:rsid w:val="000B7383"/>
    <w:rsid w:val="000C082E"/>
    <w:rsid w:val="000C2F6B"/>
    <w:rsid w:val="000C5887"/>
    <w:rsid w:val="000D2109"/>
    <w:rsid w:val="000D26A6"/>
    <w:rsid w:val="000D4DA5"/>
    <w:rsid w:val="000E0D98"/>
    <w:rsid w:val="000E2D62"/>
    <w:rsid w:val="000E3ABF"/>
    <w:rsid w:val="000E5308"/>
    <w:rsid w:val="000E5819"/>
    <w:rsid w:val="000E6FCB"/>
    <w:rsid w:val="000E7A06"/>
    <w:rsid w:val="000F0315"/>
    <w:rsid w:val="000F1DD9"/>
    <w:rsid w:val="000F29A8"/>
    <w:rsid w:val="000F36A3"/>
    <w:rsid w:val="000F39CC"/>
    <w:rsid w:val="000F5C9C"/>
    <w:rsid w:val="000F5FD8"/>
    <w:rsid w:val="00101FD0"/>
    <w:rsid w:val="00103F7B"/>
    <w:rsid w:val="001048E8"/>
    <w:rsid w:val="00105EBF"/>
    <w:rsid w:val="0010756B"/>
    <w:rsid w:val="00107680"/>
    <w:rsid w:val="001108DD"/>
    <w:rsid w:val="001110CE"/>
    <w:rsid w:val="001121C4"/>
    <w:rsid w:val="00112597"/>
    <w:rsid w:val="00113C13"/>
    <w:rsid w:val="00114217"/>
    <w:rsid w:val="00114685"/>
    <w:rsid w:val="001154DD"/>
    <w:rsid w:val="001167DC"/>
    <w:rsid w:val="001168D9"/>
    <w:rsid w:val="001214FD"/>
    <w:rsid w:val="001240E7"/>
    <w:rsid w:val="001262D3"/>
    <w:rsid w:val="0013004B"/>
    <w:rsid w:val="001311E3"/>
    <w:rsid w:val="0013250F"/>
    <w:rsid w:val="0013326B"/>
    <w:rsid w:val="00135A11"/>
    <w:rsid w:val="00137188"/>
    <w:rsid w:val="00140950"/>
    <w:rsid w:val="00143312"/>
    <w:rsid w:val="00143EB6"/>
    <w:rsid w:val="001471EC"/>
    <w:rsid w:val="001510EC"/>
    <w:rsid w:val="0015336B"/>
    <w:rsid w:val="00155B57"/>
    <w:rsid w:val="00156718"/>
    <w:rsid w:val="00157350"/>
    <w:rsid w:val="00162B67"/>
    <w:rsid w:val="001641C6"/>
    <w:rsid w:val="001647BC"/>
    <w:rsid w:val="00165855"/>
    <w:rsid w:val="00166287"/>
    <w:rsid w:val="00166838"/>
    <w:rsid w:val="00166C68"/>
    <w:rsid w:val="001670DD"/>
    <w:rsid w:val="00170D7A"/>
    <w:rsid w:val="00172936"/>
    <w:rsid w:val="001757A3"/>
    <w:rsid w:val="001757D0"/>
    <w:rsid w:val="00176510"/>
    <w:rsid w:val="00176AE0"/>
    <w:rsid w:val="00177DDA"/>
    <w:rsid w:val="00182A26"/>
    <w:rsid w:val="001832D4"/>
    <w:rsid w:val="00183444"/>
    <w:rsid w:val="00184385"/>
    <w:rsid w:val="00184EA6"/>
    <w:rsid w:val="00185420"/>
    <w:rsid w:val="00187C87"/>
    <w:rsid w:val="00190495"/>
    <w:rsid w:val="00191E7D"/>
    <w:rsid w:val="0019275C"/>
    <w:rsid w:val="00193060"/>
    <w:rsid w:val="00194C1C"/>
    <w:rsid w:val="00194CE4"/>
    <w:rsid w:val="001A13F8"/>
    <w:rsid w:val="001A333E"/>
    <w:rsid w:val="001A35AC"/>
    <w:rsid w:val="001A36D6"/>
    <w:rsid w:val="001A3C6F"/>
    <w:rsid w:val="001A4947"/>
    <w:rsid w:val="001A51F2"/>
    <w:rsid w:val="001B064F"/>
    <w:rsid w:val="001B2421"/>
    <w:rsid w:val="001B280C"/>
    <w:rsid w:val="001B5B32"/>
    <w:rsid w:val="001B7AEA"/>
    <w:rsid w:val="001C0EC0"/>
    <w:rsid w:val="001C1F1A"/>
    <w:rsid w:val="001C2992"/>
    <w:rsid w:val="001C29F5"/>
    <w:rsid w:val="001C2D59"/>
    <w:rsid w:val="001C35C1"/>
    <w:rsid w:val="001C3907"/>
    <w:rsid w:val="001C3F25"/>
    <w:rsid w:val="001C4882"/>
    <w:rsid w:val="001C4AF1"/>
    <w:rsid w:val="001C6920"/>
    <w:rsid w:val="001C772C"/>
    <w:rsid w:val="001D25E9"/>
    <w:rsid w:val="001D2FE2"/>
    <w:rsid w:val="001D6340"/>
    <w:rsid w:val="001D724D"/>
    <w:rsid w:val="001D78F4"/>
    <w:rsid w:val="001E0D11"/>
    <w:rsid w:val="001E3E5B"/>
    <w:rsid w:val="001E7A67"/>
    <w:rsid w:val="001F19D0"/>
    <w:rsid w:val="001F20B9"/>
    <w:rsid w:val="001F2B5D"/>
    <w:rsid w:val="001F2FD3"/>
    <w:rsid w:val="001F56FD"/>
    <w:rsid w:val="00203005"/>
    <w:rsid w:val="00203296"/>
    <w:rsid w:val="00203AC8"/>
    <w:rsid w:val="0020529C"/>
    <w:rsid w:val="00205E35"/>
    <w:rsid w:val="00206263"/>
    <w:rsid w:val="002072D5"/>
    <w:rsid w:val="00211782"/>
    <w:rsid w:val="00211ADC"/>
    <w:rsid w:val="00217126"/>
    <w:rsid w:val="00217B2C"/>
    <w:rsid w:val="0022163B"/>
    <w:rsid w:val="00222EBD"/>
    <w:rsid w:val="00224A1F"/>
    <w:rsid w:val="002255A8"/>
    <w:rsid w:val="002263E5"/>
    <w:rsid w:val="00227520"/>
    <w:rsid w:val="00230F53"/>
    <w:rsid w:val="00235B13"/>
    <w:rsid w:val="00235FFE"/>
    <w:rsid w:val="002369BD"/>
    <w:rsid w:val="00236C28"/>
    <w:rsid w:val="002379D1"/>
    <w:rsid w:val="0024018D"/>
    <w:rsid w:val="002412AD"/>
    <w:rsid w:val="00241DF3"/>
    <w:rsid w:val="00241FF7"/>
    <w:rsid w:val="00242F9B"/>
    <w:rsid w:val="002445A5"/>
    <w:rsid w:val="002500EA"/>
    <w:rsid w:val="00251A66"/>
    <w:rsid w:val="002570D4"/>
    <w:rsid w:val="0026050E"/>
    <w:rsid w:val="0026147D"/>
    <w:rsid w:val="00262F32"/>
    <w:rsid w:val="00266997"/>
    <w:rsid w:val="00267B5B"/>
    <w:rsid w:val="00267C01"/>
    <w:rsid w:val="00273C28"/>
    <w:rsid w:val="00274A85"/>
    <w:rsid w:val="002803B1"/>
    <w:rsid w:val="00281D5A"/>
    <w:rsid w:val="00286786"/>
    <w:rsid w:val="002868B3"/>
    <w:rsid w:val="00287A92"/>
    <w:rsid w:val="002900FA"/>
    <w:rsid w:val="002918FB"/>
    <w:rsid w:val="0029227C"/>
    <w:rsid w:val="00293DC3"/>
    <w:rsid w:val="00296D72"/>
    <w:rsid w:val="00297C19"/>
    <w:rsid w:val="002A00FB"/>
    <w:rsid w:val="002A0EE5"/>
    <w:rsid w:val="002A11DC"/>
    <w:rsid w:val="002A2DFA"/>
    <w:rsid w:val="002A57C7"/>
    <w:rsid w:val="002A5CCF"/>
    <w:rsid w:val="002A69AC"/>
    <w:rsid w:val="002A69ED"/>
    <w:rsid w:val="002A71A4"/>
    <w:rsid w:val="002A761A"/>
    <w:rsid w:val="002B0310"/>
    <w:rsid w:val="002B05FF"/>
    <w:rsid w:val="002B1832"/>
    <w:rsid w:val="002B1A9B"/>
    <w:rsid w:val="002B3985"/>
    <w:rsid w:val="002B3B98"/>
    <w:rsid w:val="002B46EB"/>
    <w:rsid w:val="002B4DEF"/>
    <w:rsid w:val="002C0B99"/>
    <w:rsid w:val="002C103B"/>
    <w:rsid w:val="002C1347"/>
    <w:rsid w:val="002C25DD"/>
    <w:rsid w:val="002C2666"/>
    <w:rsid w:val="002C424E"/>
    <w:rsid w:val="002C4BDF"/>
    <w:rsid w:val="002C6654"/>
    <w:rsid w:val="002C6A13"/>
    <w:rsid w:val="002C75E1"/>
    <w:rsid w:val="002D0BA2"/>
    <w:rsid w:val="002D1F03"/>
    <w:rsid w:val="002D295E"/>
    <w:rsid w:val="002D2BB5"/>
    <w:rsid w:val="002D2BE5"/>
    <w:rsid w:val="002D2F76"/>
    <w:rsid w:val="002D42F4"/>
    <w:rsid w:val="002D4E3B"/>
    <w:rsid w:val="002E0638"/>
    <w:rsid w:val="002E18F6"/>
    <w:rsid w:val="002E50E3"/>
    <w:rsid w:val="002E56E0"/>
    <w:rsid w:val="002E6314"/>
    <w:rsid w:val="002E700F"/>
    <w:rsid w:val="002E70C3"/>
    <w:rsid w:val="002E7160"/>
    <w:rsid w:val="002F0DC8"/>
    <w:rsid w:val="002F33B7"/>
    <w:rsid w:val="002F400F"/>
    <w:rsid w:val="002F4038"/>
    <w:rsid w:val="002F4640"/>
    <w:rsid w:val="002F5BCE"/>
    <w:rsid w:val="002F6FB5"/>
    <w:rsid w:val="002F7371"/>
    <w:rsid w:val="003034C3"/>
    <w:rsid w:val="003044DE"/>
    <w:rsid w:val="00304EDE"/>
    <w:rsid w:val="00304F15"/>
    <w:rsid w:val="003075A8"/>
    <w:rsid w:val="003111DA"/>
    <w:rsid w:val="00311667"/>
    <w:rsid w:val="003129F7"/>
    <w:rsid w:val="00312FDC"/>
    <w:rsid w:val="00315F8D"/>
    <w:rsid w:val="00317D5E"/>
    <w:rsid w:val="003201F8"/>
    <w:rsid w:val="0032029A"/>
    <w:rsid w:val="00320A57"/>
    <w:rsid w:val="00320ED3"/>
    <w:rsid w:val="00321244"/>
    <w:rsid w:val="00324768"/>
    <w:rsid w:val="00324D0D"/>
    <w:rsid w:val="00325312"/>
    <w:rsid w:val="00325DF8"/>
    <w:rsid w:val="00327919"/>
    <w:rsid w:val="003307CA"/>
    <w:rsid w:val="003336D3"/>
    <w:rsid w:val="003338B3"/>
    <w:rsid w:val="00335BF9"/>
    <w:rsid w:val="00336F02"/>
    <w:rsid w:val="00341156"/>
    <w:rsid w:val="00341D5C"/>
    <w:rsid w:val="00341F56"/>
    <w:rsid w:val="00343E94"/>
    <w:rsid w:val="00343F43"/>
    <w:rsid w:val="00345500"/>
    <w:rsid w:val="00346E66"/>
    <w:rsid w:val="003475D7"/>
    <w:rsid w:val="003476A7"/>
    <w:rsid w:val="00350433"/>
    <w:rsid w:val="00350CB7"/>
    <w:rsid w:val="00351F94"/>
    <w:rsid w:val="0035201B"/>
    <w:rsid w:val="00355492"/>
    <w:rsid w:val="003556BB"/>
    <w:rsid w:val="00356040"/>
    <w:rsid w:val="00356650"/>
    <w:rsid w:val="00360856"/>
    <w:rsid w:val="00360CBC"/>
    <w:rsid w:val="00360D61"/>
    <w:rsid w:val="00361E19"/>
    <w:rsid w:val="00362562"/>
    <w:rsid w:val="003647F9"/>
    <w:rsid w:val="00365076"/>
    <w:rsid w:val="00365DB4"/>
    <w:rsid w:val="00366DFF"/>
    <w:rsid w:val="00370AAE"/>
    <w:rsid w:val="00371644"/>
    <w:rsid w:val="003729A7"/>
    <w:rsid w:val="00372E07"/>
    <w:rsid w:val="00374467"/>
    <w:rsid w:val="0037539B"/>
    <w:rsid w:val="00375F31"/>
    <w:rsid w:val="0037628E"/>
    <w:rsid w:val="00376725"/>
    <w:rsid w:val="00376BC1"/>
    <w:rsid w:val="003800C0"/>
    <w:rsid w:val="003811D6"/>
    <w:rsid w:val="00381370"/>
    <w:rsid w:val="00381752"/>
    <w:rsid w:val="00383112"/>
    <w:rsid w:val="00386659"/>
    <w:rsid w:val="00390A8E"/>
    <w:rsid w:val="00393B81"/>
    <w:rsid w:val="00393FA9"/>
    <w:rsid w:val="00395E70"/>
    <w:rsid w:val="003A3862"/>
    <w:rsid w:val="003A4622"/>
    <w:rsid w:val="003A66A7"/>
    <w:rsid w:val="003A7B7E"/>
    <w:rsid w:val="003B2358"/>
    <w:rsid w:val="003B4237"/>
    <w:rsid w:val="003B5962"/>
    <w:rsid w:val="003B704D"/>
    <w:rsid w:val="003B7759"/>
    <w:rsid w:val="003C045A"/>
    <w:rsid w:val="003C08CE"/>
    <w:rsid w:val="003C0AC5"/>
    <w:rsid w:val="003C2785"/>
    <w:rsid w:val="003D0D2A"/>
    <w:rsid w:val="003D23D0"/>
    <w:rsid w:val="003D368C"/>
    <w:rsid w:val="003D60EF"/>
    <w:rsid w:val="003D6BF2"/>
    <w:rsid w:val="003D6C62"/>
    <w:rsid w:val="003D7EB4"/>
    <w:rsid w:val="003E15AE"/>
    <w:rsid w:val="003E2637"/>
    <w:rsid w:val="003E5967"/>
    <w:rsid w:val="003E663B"/>
    <w:rsid w:val="003E69DB"/>
    <w:rsid w:val="003E798D"/>
    <w:rsid w:val="003E7C92"/>
    <w:rsid w:val="003F20D6"/>
    <w:rsid w:val="003F4214"/>
    <w:rsid w:val="003F4794"/>
    <w:rsid w:val="003F5229"/>
    <w:rsid w:val="003F6A0F"/>
    <w:rsid w:val="003F6BD5"/>
    <w:rsid w:val="003F778C"/>
    <w:rsid w:val="00400B40"/>
    <w:rsid w:val="00400E64"/>
    <w:rsid w:val="00401C50"/>
    <w:rsid w:val="00402863"/>
    <w:rsid w:val="00402D5B"/>
    <w:rsid w:val="00402ED7"/>
    <w:rsid w:val="00403606"/>
    <w:rsid w:val="00403C63"/>
    <w:rsid w:val="00404B34"/>
    <w:rsid w:val="0040574E"/>
    <w:rsid w:val="00405CAC"/>
    <w:rsid w:val="00407C4A"/>
    <w:rsid w:val="00410F74"/>
    <w:rsid w:val="00411F9E"/>
    <w:rsid w:val="00414B57"/>
    <w:rsid w:val="004154FC"/>
    <w:rsid w:val="00417BE7"/>
    <w:rsid w:val="00420122"/>
    <w:rsid w:val="00420E98"/>
    <w:rsid w:val="00421ACE"/>
    <w:rsid w:val="00421D28"/>
    <w:rsid w:val="00425467"/>
    <w:rsid w:val="00425778"/>
    <w:rsid w:val="00425901"/>
    <w:rsid w:val="00427613"/>
    <w:rsid w:val="00427816"/>
    <w:rsid w:val="00431246"/>
    <w:rsid w:val="00432AD0"/>
    <w:rsid w:val="00433FA0"/>
    <w:rsid w:val="004358FB"/>
    <w:rsid w:val="004359A3"/>
    <w:rsid w:val="00435ADB"/>
    <w:rsid w:val="00436054"/>
    <w:rsid w:val="004438C7"/>
    <w:rsid w:val="00443F73"/>
    <w:rsid w:val="00444CE3"/>
    <w:rsid w:val="00445553"/>
    <w:rsid w:val="0044764E"/>
    <w:rsid w:val="00450E2F"/>
    <w:rsid w:val="004516D0"/>
    <w:rsid w:val="00452289"/>
    <w:rsid w:val="004539C3"/>
    <w:rsid w:val="00453A19"/>
    <w:rsid w:val="00454BA4"/>
    <w:rsid w:val="004559C2"/>
    <w:rsid w:val="00455FAE"/>
    <w:rsid w:val="00455FB1"/>
    <w:rsid w:val="004562C1"/>
    <w:rsid w:val="00456757"/>
    <w:rsid w:val="0046068B"/>
    <w:rsid w:val="00461C66"/>
    <w:rsid w:val="004630A3"/>
    <w:rsid w:val="0047021A"/>
    <w:rsid w:val="004707CD"/>
    <w:rsid w:val="00473B20"/>
    <w:rsid w:val="00473D9D"/>
    <w:rsid w:val="004745BA"/>
    <w:rsid w:val="00474A28"/>
    <w:rsid w:val="00475444"/>
    <w:rsid w:val="00477E2F"/>
    <w:rsid w:val="0048014D"/>
    <w:rsid w:val="004804C0"/>
    <w:rsid w:val="00481757"/>
    <w:rsid w:val="00482993"/>
    <w:rsid w:val="004830F2"/>
    <w:rsid w:val="004840F8"/>
    <w:rsid w:val="00486733"/>
    <w:rsid w:val="00486EE1"/>
    <w:rsid w:val="004877F5"/>
    <w:rsid w:val="0049133D"/>
    <w:rsid w:val="00492F1A"/>
    <w:rsid w:val="004968BD"/>
    <w:rsid w:val="00496F1D"/>
    <w:rsid w:val="004A0209"/>
    <w:rsid w:val="004A22D7"/>
    <w:rsid w:val="004A4858"/>
    <w:rsid w:val="004A56EE"/>
    <w:rsid w:val="004B1222"/>
    <w:rsid w:val="004B26E9"/>
    <w:rsid w:val="004B2A6A"/>
    <w:rsid w:val="004B2C6D"/>
    <w:rsid w:val="004B310F"/>
    <w:rsid w:val="004B444D"/>
    <w:rsid w:val="004B63BF"/>
    <w:rsid w:val="004B6F13"/>
    <w:rsid w:val="004B7E80"/>
    <w:rsid w:val="004C0ACA"/>
    <w:rsid w:val="004C1FEE"/>
    <w:rsid w:val="004C38F1"/>
    <w:rsid w:val="004C3BA1"/>
    <w:rsid w:val="004C3EA3"/>
    <w:rsid w:val="004C424A"/>
    <w:rsid w:val="004C53E5"/>
    <w:rsid w:val="004C544F"/>
    <w:rsid w:val="004D0B0D"/>
    <w:rsid w:val="004D136B"/>
    <w:rsid w:val="004D1C7A"/>
    <w:rsid w:val="004D1D40"/>
    <w:rsid w:val="004D2B9D"/>
    <w:rsid w:val="004D3FB2"/>
    <w:rsid w:val="004D5F31"/>
    <w:rsid w:val="004D7000"/>
    <w:rsid w:val="004D70F1"/>
    <w:rsid w:val="004D7302"/>
    <w:rsid w:val="004D77DC"/>
    <w:rsid w:val="004E46E5"/>
    <w:rsid w:val="004E7148"/>
    <w:rsid w:val="004F045B"/>
    <w:rsid w:val="004F0ABE"/>
    <w:rsid w:val="004F1789"/>
    <w:rsid w:val="004F2E6A"/>
    <w:rsid w:val="00500730"/>
    <w:rsid w:val="0050491A"/>
    <w:rsid w:val="00507D39"/>
    <w:rsid w:val="00511A22"/>
    <w:rsid w:val="005132F4"/>
    <w:rsid w:val="00513DD9"/>
    <w:rsid w:val="0051463B"/>
    <w:rsid w:val="00515AE8"/>
    <w:rsid w:val="00515BA6"/>
    <w:rsid w:val="00517E42"/>
    <w:rsid w:val="0052116C"/>
    <w:rsid w:val="00522C5A"/>
    <w:rsid w:val="00524C38"/>
    <w:rsid w:val="00524D09"/>
    <w:rsid w:val="005251EC"/>
    <w:rsid w:val="00526342"/>
    <w:rsid w:val="00526A84"/>
    <w:rsid w:val="00527BE2"/>
    <w:rsid w:val="00531722"/>
    <w:rsid w:val="00531A72"/>
    <w:rsid w:val="00531E9C"/>
    <w:rsid w:val="00531F30"/>
    <w:rsid w:val="005324E4"/>
    <w:rsid w:val="00534F3A"/>
    <w:rsid w:val="00535069"/>
    <w:rsid w:val="005357E7"/>
    <w:rsid w:val="005366B7"/>
    <w:rsid w:val="00536D3F"/>
    <w:rsid w:val="00537BF5"/>
    <w:rsid w:val="00544EBD"/>
    <w:rsid w:val="00545053"/>
    <w:rsid w:val="005470EC"/>
    <w:rsid w:val="00550920"/>
    <w:rsid w:val="0055234E"/>
    <w:rsid w:val="00552763"/>
    <w:rsid w:val="0055312D"/>
    <w:rsid w:val="00553A30"/>
    <w:rsid w:val="00553CBF"/>
    <w:rsid w:val="00554456"/>
    <w:rsid w:val="00556C60"/>
    <w:rsid w:val="00557134"/>
    <w:rsid w:val="00557BD7"/>
    <w:rsid w:val="00557C07"/>
    <w:rsid w:val="005620A0"/>
    <w:rsid w:val="00563D93"/>
    <w:rsid w:val="0056433A"/>
    <w:rsid w:val="0056489E"/>
    <w:rsid w:val="005652BA"/>
    <w:rsid w:val="00565AD4"/>
    <w:rsid w:val="0056696F"/>
    <w:rsid w:val="00566B99"/>
    <w:rsid w:val="005716D0"/>
    <w:rsid w:val="005722EA"/>
    <w:rsid w:val="005734B5"/>
    <w:rsid w:val="005767E8"/>
    <w:rsid w:val="005842D4"/>
    <w:rsid w:val="00584788"/>
    <w:rsid w:val="00584D2A"/>
    <w:rsid w:val="0058512E"/>
    <w:rsid w:val="005852F4"/>
    <w:rsid w:val="00586F38"/>
    <w:rsid w:val="00586F86"/>
    <w:rsid w:val="00590113"/>
    <w:rsid w:val="005907A8"/>
    <w:rsid w:val="0059088D"/>
    <w:rsid w:val="00592324"/>
    <w:rsid w:val="00592FAC"/>
    <w:rsid w:val="00593B20"/>
    <w:rsid w:val="0059531E"/>
    <w:rsid w:val="00597B34"/>
    <w:rsid w:val="00597E07"/>
    <w:rsid w:val="005A07B6"/>
    <w:rsid w:val="005A13A1"/>
    <w:rsid w:val="005A244B"/>
    <w:rsid w:val="005A264A"/>
    <w:rsid w:val="005A3309"/>
    <w:rsid w:val="005A3371"/>
    <w:rsid w:val="005A3EF8"/>
    <w:rsid w:val="005A5C30"/>
    <w:rsid w:val="005A73C1"/>
    <w:rsid w:val="005A782B"/>
    <w:rsid w:val="005A7BD8"/>
    <w:rsid w:val="005B1870"/>
    <w:rsid w:val="005B25B9"/>
    <w:rsid w:val="005B371E"/>
    <w:rsid w:val="005B3926"/>
    <w:rsid w:val="005B3DC0"/>
    <w:rsid w:val="005B462B"/>
    <w:rsid w:val="005B4782"/>
    <w:rsid w:val="005B4AF5"/>
    <w:rsid w:val="005B54FD"/>
    <w:rsid w:val="005B56D4"/>
    <w:rsid w:val="005C08C5"/>
    <w:rsid w:val="005C0F47"/>
    <w:rsid w:val="005C2A39"/>
    <w:rsid w:val="005C2C3F"/>
    <w:rsid w:val="005C2C65"/>
    <w:rsid w:val="005C2CF3"/>
    <w:rsid w:val="005C3451"/>
    <w:rsid w:val="005C512F"/>
    <w:rsid w:val="005C5BE0"/>
    <w:rsid w:val="005C61BB"/>
    <w:rsid w:val="005C6391"/>
    <w:rsid w:val="005C668A"/>
    <w:rsid w:val="005C66A2"/>
    <w:rsid w:val="005D0640"/>
    <w:rsid w:val="005D1DB8"/>
    <w:rsid w:val="005D461D"/>
    <w:rsid w:val="005D48A1"/>
    <w:rsid w:val="005D4F8B"/>
    <w:rsid w:val="005D571E"/>
    <w:rsid w:val="005D69D0"/>
    <w:rsid w:val="005D7558"/>
    <w:rsid w:val="005D792A"/>
    <w:rsid w:val="005D7B40"/>
    <w:rsid w:val="005D7F6F"/>
    <w:rsid w:val="005E051C"/>
    <w:rsid w:val="005E13FD"/>
    <w:rsid w:val="005E2847"/>
    <w:rsid w:val="005E2C91"/>
    <w:rsid w:val="005E3484"/>
    <w:rsid w:val="005E53F9"/>
    <w:rsid w:val="005E5F11"/>
    <w:rsid w:val="005E6B68"/>
    <w:rsid w:val="005E7296"/>
    <w:rsid w:val="005E7582"/>
    <w:rsid w:val="005F3EE2"/>
    <w:rsid w:val="005F76A5"/>
    <w:rsid w:val="006002B2"/>
    <w:rsid w:val="0060054E"/>
    <w:rsid w:val="00603DAE"/>
    <w:rsid w:val="00604911"/>
    <w:rsid w:val="006052CD"/>
    <w:rsid w:val="00611E30"/>
    <w:rsid w:val="006122FF"/>
    <w:rsid w:val="006131E0"/>
    <w:rsid w:val="006158B1"/>
    <w:rsid w:val="0061630E"/>
    <w:rsid w:val="006168CB"/>
    <w:rsid w:val="00616CF1"/>
    <w:rsid w:val="00617E32"/>
    <w:rsid w:val="00620FCB"/>
    <w:rsid w:val="00621795"/>
    <w:rsid w:val="00623990"/>
    <w:rsid w:val="00623B61"/>
    <w:rsid w:val="0062649F"/>
    <w:rsid w:val="00626B9A"/>
    <w:rsid w:val="00626CBD"/>
    <w:rsid w:val="00627329"/>
    <w:rsid w:val="006273F9"/>
    <w:rsid w:val="006275A6"/>
    <w:rsid w:val="00634A4A"/>
    <w:rsid w:val="006408B3"/>
    <w:rsid w:val="00640C02"/>
    <w:rsid w:val="0064256B"/>
    <w:rsid w:val="00645C6C"/>
    <w:rsid w:val="0064634B"/>
    <w:rsid w:val="00651087"/>
    <w:rsid w:val="00651982"/>
    <w:rsid w:val="00651ABA"/>
    <w:rsid w:val="00652390"/>
    <w:rsid w:val="006524D3"/>
    <w:rsid w:val="006536E0"/>
    <w:rsid w:val="006541FD"/>
    <w:rsid w:val="00654845"/>
    <w:rsid w:val="0065612B"/>
    <w:rsid w:val="006562AC"/>
    <w:rsid w:val="00656803"/>
    <w:rsid w:val="00657AB6"/>
    <w:rsid w:val="00660C82"/>
    <w:rsid w:val="006627C9"/>
    <w:rsid w:val="0066568A"/>
    <w:rsid w:val="00665A4B"/>
    <w:rsid w:val="006672FF"/>
    <w:rsid w:val="0066764E"/>
    <w:rsid w:val="00667E78"/>
    <w:rsid w:val="006713A7"/>
    <w:rsid w:val="006750B4"/>
    <w:rsid w:val="00675331"/>
    <w:rsid w:val="00677753"/>
    <w:rsid w:val="00677A80"/>
    <w:rsid w:val="006804EA"/>
    <w:rsid w:val="0068199A"/>
    <w:rsid w:val="006828CE"/>
    <w:rsid w:val="00682C6B"/>
    <w:rsid w:val="00682DF5"/>
    <w:rsid w:val="006833B1"/>
    <w:rsid w:val="00685BEE"/>
    <w:rsid w:val="006866C3"/>
    <w:rsid w:val="00687FF6"/>
    <w:rsid w:val="006914D4"/>
    <w:rsid w:val="00693524"/>
    <w:rsid w:val="00693D23"/>
    <w:rsid w:val="00694533"/>
    <w:rsid w:val="006957CE"/>
    <w:rsid w:val="006A0813"/>
    <w:rsid w:val="006A24C6"/>
    <w:rsid w:val="006A3545"/>
    <w:rsid w:val="006A3A58"/>
    <w:rsid w:val="006A42A2"/>
    <w:rsid w:val="006A4849"/>
    <w:rsid w:val="006A5252"/>
    <w:rsid w:val="006A5C40"/>
    <w:rsid w:val="006A7559"/>
    <w:rsid w:val="006B22C1"/>
    <w:rsid w:val="006B394A"/>
    <w:rsid w:val="006B4354"/>
    <w:rsid w:val="006B4BD9"/>
    <w:rsid w:val="006B4D9B"/>
    <w:rsid w:val="006B5651"/>
    <w:rsid w:val="006B5716"/>
    <w:rsid w:val="006B59A4"/>
    <w:rsid w:val="006B75BC"/>
    <w:rsid w:val="006C2924"/>
    <w:rsid w:val="006C37E1"/>
    <w:rsid w:val="006C3A5F"/>
    <w:rsid w:val="006C48AC"/>
    <w:rsid w:val="006C68FC"/>
    <w:rsid w:val="006C721B"/>
    <w:rsid w:val="006C7B26"/>
    <w:rsid w:val="006C7F2E"/>
    <w:rsid w:val="006D0D68"/>
    <w:rsid w:val="006D1768"/>
    <w:rsid w:val="006D2170"/>
    <w:rsid w:val="006D30EE"/>
    <w:rsid w:val="006D49AA"/>
    <w:rsid w:val="006D6B20"/>
    <w:rsid w:val="006D7063"/>
    <w:rsid w:val="006D7A64"/>
    <w:rsid w:val="006E052C"/>
    <w:rsid w:val="006E08D2"/>
    <w:rsid w:val="006E09B3"/>
    <w:rsid w:val="006E0FBD"/>
    <w:rsid w:val="006E3354"/>
    <w:rsid w:val="006E33E0"/>
    <w:rsid w:val="006E3598"/>
    <w:rsid w:val="006E39AA"/>
    <w:rsid w:val="006F0151"/>
    <w:rsid w:val="006F0E2A"/>
    <w:rsid w:val="006F1D88"/>
    <w:rsid w:val="006F44B4"/>
    <w:rsid w:val="006F7537"/>
    <w:rsid w:val="006F75C2"/>
    <w:rsid w:val="006F7BF5"/>
    <w:rsid w:val="006F7C9B"/>
    <w:rsid w:val="00700718"/>
    <w:rsid w:val="00700935"/>
    <w:rsid w:val="00700C33"/>
    <w:rsid w:val="00700CDA"/>
    <w:rsid w:val="007016F3"/>
    <w:rsid w:val="00702F65"/>
    <w:rsid w:val="007052A3"/>
    <w:rsid w:val="00705483"/>
    <w:rsid w:val="00705C41"/>
    <w:rsid w:val="00707A44"/>
    <w:rsid w:val="00707BD1"/>
    <w:rsid w:val="0071185C"/>
    <w:rsid w:val="00713191"/>
    <w:rsid w:val="00714A4F"/>
    <w:rsid w:val="0071732A"/>
    <w:rsid w:val="0071743A"/>
    <w:rsid w:val="00717D9E"/>
    <w:rsid w:val="00717E77"/>
    <w:rsid w:val="00721AFB"/>
    <w:rsid w:val="007229C9"/>
    <w:rsid w:val="00725ABF"/>
    <w:rsid w:val="00727370"/>
    <w:rsid w:val="007275A7"/>
    <w:rsid w:val="0073188F"/>
    <w:rsid w:val="007321BC"/>
    <w:rsid w:val="00733186"/>
    <w:rsid w:val="00733902"/>
    <w:rsid w:val="00733ABE"/>
    <w:rsid w:val="00736D22"/>
    <w:rsid w:val="00737E7E"/>
    <w:rsid w:val="00740362"/>
    <w:rsid w:val="007408C0"/>
    <w:rsid w:val="00741EA2"/>
    <w:rsid w:val="007441A4"/>
    <w:rsid w:val="00744549"/>
    <w:rsid w:val="00746795"/>
    <w:rsid w:val="0074797A"/>
    <w:rsid w:val="00747B64"/>
    <w:rsid w:val="00750C5A"/>
    <w:rsid w:val="00750D5C"/>
    <w:rsid w:val="0075145A"/>
    <w:rsid w:val="007516D4"/>
    <w:rsid w:val="00751F05"/>
    <w:rsid w:val="0075330C"/>
    <w:rsid w:val="00753682"/>
    <w:rsid w:val="00757311"/>
    <w:rsid w:val="00760AC7"/>
    <w:rsid w:val="007631D5"/>
    <w:rsid w:val="007641B6"/>
    <w:rsid w:val="00764F2A"/>
    <w:rsid w:val="0076664D"/>
    <w:rsid w:val="00766A15"/>
    <w:rsid w:val="00767B94"/>
    <w:rsid w:val="007744E5"/>
    <w:rsid w:val="00774EBC"/>
    <w:rsid w:val="0077657F"/>
    <w:rsid w:val="00782C3F"/>
    <w:rsid w:val="0078311F"/>
    <w:rsid w:val="00787025"/>
    <w:rsid w:val="0078725E"/>
    <w:rsid w:val="00787DC3"/>
    <w:rsid w:val="007915D6"/>
    <w:rsid w:val="00791D4E"/>
    <w:rsid w:val="00792F45"/>
    <w:rsid w:val="007930A5"/>
    <w:rsid w:val="007931EC"/>
    <w:rsid w:val="00793BC3"/>
    <w:rsid w:val="007963AD"/>
    <w:rsid w:val="007965F8"/>
    <w:rsid w:val="00797438"/>
    <w:rsid w:val="00797624"/>
    <w:rsid w:val="007A2FFD"/>
    <w:rsid w:val="007A59CA"/>
    <w:rsid w:val="007A5EF9"/>
    <w:rsid w:val="007B005D"/>
    <w:rsid w:val="007B0638"/>
    <w:rsid w:val="007B1D63"/>
    <w:rsid w:val="007B20DA"/>
    <w:rsid w:val="007B638F"/>
    <w:rsid w:val="007B7BC8"/>
    <w:rsid w:val="007C0FF9"/>
    <w:rsid w:val="007C188D"/>
    <w:rsid w:val="007C2F39"/>
    <w:rsid w:val="007C33E8"/>
    <w:rsid w:val="007C363E"/>
    <w:rsid w:val="007C3F15"/>
    <w:rsid w:val="007C47F7"/>
    <w:rsid w:val="007C5245"/>
    <w:rsid w:val="007C56D2"/>
    <w:rsid w:val="007C6D1D"/>
    <w:rsid w:val="007C7071"/>
    <w:rsid w:val="007D09A9"/>
    <w:rsid w:val="007D0D52"/>
    <w:rsid w:val="007D2E77"/>
    <w:rsid w:val="007D3162"/>
    <w:rsid w:val="007D385C"/>
    <w:rsid w:val="007D69C5"/>
    <w:rsid w:val="007E29B0"/>
    <w:rsid w:val="007E5F10"/>
    <w:rsid w:val="007F0C17"/>
    <w:rsid w:val="007F0FD5"/>
    <w:rsid w:val="007F1525"/>
    <w:rsid w:val="007F6509"/>
    <w:rsid w:val="007F6BF6"/>
    <w:rsid w:val="007F6CDD"/>
    <w:rsid w:val="007F71B8"/>
    <w:rsid w:val="00800CAB"/>
    <w:rsid w:val="008051D5"/>
    <w:rsid w:val="00805FCA"/>
    <w:rsid w:val="00810037"/>
    <w:rsid w:val="00811A66"/>
    <w:rsid w:val="008124EC"/>
    <w:rsid w:val="008140AF"/>
    <w:rsid w:val="00816834"/>
    <w:rsid w:val="008169F0"/>
    <w:rsid w:val="008172B7"/>
    <w:rsid w:val="00821C34"/>
    <w:rsid w:val="00826AB9"/>
    <w:rsid w:val="008275CC"/>
    <w:rsid w:val="00827C98"/>
    <w:rsid w:val="00832BF2"/>
    <w:rsid w:val="00833654"/>
    <w:rsid w:val="00834BAC"/>
    <w:rsid w:val="0083506B"/>
    <w:rsid w:val="008400DB"/>
    <w:rsid w:val="008421A4"/>
    <w:rsid w:val="008505AD"/>
    <w:rsid w:val="0085169C"/>
    <w:rsid w:val="0085180C"/>
    <w:rsid w:val="008529BE"/>
    <w:rsid w:val="008541A1"/>
    <w:rsid w:val="0085451F"/>
    <w:rsid w:val="00854D7B"/>
    <w:rsid w:val="008564D5"/>
    <w:rsid w:val="00857128"/>
    <w:rsid w:val="00861D14"/>
    <w:rsid w:val="0086216E"/>
    <w:rsid w:val="008624A9"/>
    <w:rsid w:val="008633B0"/>
    <w:rsid w:val="00864F63"/>
    <w:rsid w:val="0086711B"/>
    <w:rsid w:val="0087673B"/>
    <w:rsid w:val="00877FB6"/>
    <w:rsid w:val="00880416"/>
    <w:rsid w:val="00882321"/>
    <w:rsid w:val="00885AE1"/>
    <w:rsid w:val="008875B5"/>
    <w:rsid w:val="008877FC"/>
    <w:rsid w:val="008901AE"/>
    <w:rsid w:val="00890C89"/>
    <w:rsid w:val="00890FA4"/>
    <w:rsid w:val="00892CE3"/>
    <w:rsid w:val="00892F3F"/>
    <w:rsid w:val="008938AD"/>
    <w:rsid w:val="00893B34"/>
    <w:rsid w:val="00893FA9"/>
    <w:rsid w:val="00897DAC"/>
    <w:rsid w:val="008A1532"/>
    <w:rsid w:val="008A1B90"/>
    <w:rsid w:val="008A5F31"/>
    <w:rsid w:val="008A74B0"/>
    <w:rsid w:val="008B17CA"/>
    <w:rsid w:val="008B1A9C"/>
    <w:rsid w:val="008B2F02"/>
    <w:rsid w:val="008B5E3C"/>
    <w:rsid w:val="008B6AE8"/>
    <w:rsid w:val="008C0933"/>
    <w:rsid w:val="008C1101"/>
    <w:rsid w:val="008C2BD7"/>
    <w:rsid w:val="008C3687"/>
    <w:rsid w:val="008C4000"/>
    <w:rsid w:val="008C5697"/>
    <w:rsid w:val="008C6086"/>
    <w:rsid w:val="008D00FC"/>
    <w:rsid w:val="008D0419"/>
    <w:rsid w:val="008D1C1E"/>
    <w:rsid w:val="008D1F4C"/>
    <w:rsid w:val="008D7A3E"/>
    <w:rsid w:val="008D7EDC"/>
    <w:rsid w:val="008D7FAB"/>
    <w:rsid w:val="008E0BF2"/>
    <w:rsid w:val="008E0C4C"/>
    <w:rsid w:val="008E1681"/>
    <w:rsid w:val="008E18F7"/>
    <w:rsid w:val="008E241E"/>
    <w:rsid w:val="008E3837"/>
    <w:rsid w:val="008E74F9"/>
    <w:rsid w:val="008F1250"/>
    <w:rsid w:val="008F27B8"/>
    <w:rsid w:val="008F291E"/>
    <w:rsid w:val="008F29C2"/>
    <w:rsid w:val="008F2A5A"/>
    <w:rsid w:val="008F6588"/>
    <w:rsid w:val="008F6C09"/>
    <w:rsid w:val="008F6C79"/>
    <w:rsid w:val="00901879"/>
    <w:rsid w:val="009037E7"/>
    <w:rsid w:val="0090389E"/>
    <w:rsid w:val="00903B18"/>
    <w:rsid w:val="009041AD"/>
    <w:rsid w:val="0090460C"/>
    <w:rsid w:val="00907250"/>
    <w:rsid w:val="00907B39"/>
    <w:rsid w:val="00910F12"/>
    <w:rsid w:val="00912F56"/>
    <w:rsid w:val="009130AB"/>
    <w:rsid w:val="00913290"/>
    <w:rsid w:val="00913309"/>
    <w:rsid w:val="00913B8F"/>
    <w:rsid w:val="0091639E"/>
    <w:rsid w:val="009168BB"/>
    <w:rsid w:val="0091799A"/>
    <w:rsid w:val="00917A82"/>
    <w:rsid w:val="00917EE7"/>
    <w:rsid w:val="00920A21"/>
    <w:rsid w:val="00921993"/>
    <w:rsid w:val="00921A19"/>
    <w:rsid w:val="009243A5"/>
    <w:rsid w:val="00924D63"/>
    <w:rsid w:val="009262AB"/>
    <w:rsid w:val="00926F05"/>
    <w:rsid w:val="00927E23"/>
    <w:rsid w:val="00930583"/>
    <w:rsid w:val="00930DE3"/>
    <w:rsid w:val="00931691"/>
    <w:rsid w:val="00932916"/>
    <w:rsid w:val="0093418C"/>
    <w:rsid w:val="0093571D"/>
    <w:rsid w:val="009375E8"/>
    <w:rsid w:val="00940BA6"/>
    <w:rsid w:val="00942D85"/>
    <w:rsid w:val="00950379"/>
    <w:rsid w:val="00950D93"/>
    <w:rsid w:val="0095106E"/>
    <w:rsid w:val="009517B1"/>
    <w:rsid w:val="0095268F"/>
    <w:rsid w:val="009530E9"/>
    <w:rsid w:val="009546A7"/>
    <w:rsid w:val="00955A4A"/>
    <w:rsid w:val="00956EE2"/>
    <w:rsid w:val="00960906"/>
    <w:rsid w:val="00960B12"/>
    <w:rsid w:val="00960D4D"/>
    <w:rsid w:val="00961624"/>
    <w:rsid w:val="00962F4D"/>
    <w:rsid w:val="00962FB3"/>
    <w:rsid w:val="00964D09"/>
    <w:rsid w:val="0096590B"/>
    <w:rsid w:val="00966776"/>
    <w:rsid w:val="00966D77"/>
    <w:rsid w:val="00967F9E"/>
    <w:rsid w:val="009732B7"/>
    <w:rsid w:val="0097333C"/>
    <w:rsid w:val="00974AAB"/>
    <w:rsid w:val="00974EF8"/>
    <w:rsid w:val="00975FCA"/>
    <w:rsid w:val="00977BCD"/>
    <w:rsid w:val="0098262B"/>
    <w:rsid w:val="0098443B"/>
    <w:rsid w:val="009870A3"/>
    <w:rsid w:val="00987273"/>
    <w:rsid w:val="00987F97"/>
    <w:rsid w:val="009904C4"/>
    <w:rsid w:val="0099222A"/>
    <w:rsid w:val="00993CB1"/>
    <w:rsid w:val="00996899"/>
    <w:rsid w:val="0099771E"/>
    <w:rsid w:val="0099773C"/>
    <w:rsid w:val="009A1DED"/>
    <w:rsid w:val="009A20D7"/>
    <w:rsid w:val="009A27B7"/>
    <w:rsid w:val="009A3333"/>
    <w:rsid w:val="009A3360"/>
    <w:rsid w:val="009A7431"/>
    <w:rsid w:val="009B0F6B"/>
    <w:rsid w:val="009B1851"/>
    <w:rsid w:val="009B36F4"/>
    <w:rsid w:val="009B50E9"/>
    <w:rsid w:val="009B6FEA"/>
    <w:rsid w:val="009C0D5B"/>
    <w:rsid w:val="009C0F57"/>
    <w:rsid w:val="009C1D80"/>
    <w:rsid w:val="009C1E31"/>
    <w:rsid w:val="009C2678"/>
    <w:rsid w:val="009C2BBF"/>
    <w:rsid w:val="009C31D7"/>
    <w:rsid w:val="009C4B15"/>
    <w:rsid w:val="009C717D"/>
    <w:rsid w:val="009C7B3F"/>
    <w:rsid w:val="009D17A5"/>
    <w:rsid w:val="009D28E5"/>
    <w:rsid w:val="009D306F"/>
    <w:rsid w:val="009D4FC6"/>
    <w:rsid w:val="009D61F0"/>
    <w:rsid w:val="009E0755"/>
    <w:rsid w:val="009E1067"/>
    <w:rsid w:val="009E2C05"/>
    <w:rsid w:val="009E3029"/>
    <w:rsid w:val="009E4B07"/>
    <w:rsid w:val="009E7443"/>
    <w:rsid w:val="009E76E1"/>
    <w:rsid w:val="009F0FA4"/>
    <w:rsid w:val="009F24C3"/>
    <w:rsid w:val="009F3D2E"/>
    <w:rsid w:val="009F46DD"/>
    <w:rsid w:val="009F4CED"/>
    <w:rsid w:val="009F5D3A"/>
    <w:rsid w:val="009F64F4"/>
    <w:rsid w:val="009F6DFE"/>
    <w:rsid w:val="009F7FE5"/>
    <w:rsid w:val="00A001DD"/>
    <w:rsid w:val="00A0126C"/>
    <w:rsid w:val="00A01357"/>
    <w:rsid w:val="00A01D07"/>
    <w:rsid w:val="00A01E37"/>
    <w:rsid w:val="00A02E64"/>
    <w:rsid w:val="00A04E0B"/>
    <w:rsid w:val="00A0528B"/>
    <w:rsid w:val="00A054CE"/>
    <w:rsid w:val="00A07F5A"/>
    <w:rsid w:val="00A10D98"/>
    <w:rsid w:val="00A1130D"/>
    <w:rsid w:val="00A1199D"/>
    <w:rsid w:val="00A133FF"/>
    <w:rsid w:val="00A13978"/>
    <w:rsid w:val="00A15120"/>
    <w:rsid w:val="00A15303"/>
    <w:rsid w:val="00A165E5"/>
    <w:rsid w:val="00A17EB2"/>
    <w:rsid w:val="00A200BF"/>
    <w:rsid w:val="00A22FC9"/>
    <w:rsid w:val="00A23307"/>
    <w:rsid w:val="00A23571"/>
    <w:rsid w:val="00A257F4"/>
    <w:rsid w:val="00A2675D"/>
    <w:rsid w:val="00A276B3"/>
    <w:rsid w:val="00A30A32"/>
    <w:rsid w:val="00A30D57"/>
    <w:rsid w:val="00A364E6"/>
    <w:rsid w:val="00A4132B"/>
    <w:rsid w:val="00A4140D"/>
    <w:rsid w:val="00A43AF7"/>
    <w:rsid w:val="00A43E33"/>
    <w:rsid w:val="00A44B63"/>
    <w:rsid w:val="00A506E6"/>
    <w:rsid w:val="00A50A4B"/>
    <w:rsid w:val="00A566FD"/>
    <w:rsid w:val="00A569FC"/>
    <w:rsid w:val="00A56F94"/>
    <w:rsid w:val="00A6018D"/>
    <w:rsid w:val="00A6050B"/>
    <w:rsid w:val="00A60A6F"/>
    <w:rsid w:val="00A618D3"/>
    <w:rsid w:val="00A61E73"/>
    <w:rsid w:val="00A62083"/>
    <w:rsid w:val="00A63A7C"/>
    <w:rsid w:val="00A64CF1"/>
    <w:rsid w:val="00A6523D"/>
    <w:rsid w:val="00A6525F"/>
    <w:rsid w:val="00A67E7E"/>
    <w:rsid w:val="00A70177"/>
    <w:rsid w:val="00A74477"/>
    <w:rsid w:val="00A76EA5"/>
    <w:rsid w:val="00A77049"/>
    <w:rsid w:val="00A776DC"/>
    <w:rsid w:val="00A804B4"/>
    <w:rsid w:val="00A807F3"/>
    <w:rsid w:val="00A80F78"/>
    <w:rsid w:val="00A84047"/>
    <w:rsid w:val="00A8439E"/>
    <w:rsid w:val="00A85BF1"/>
    <w:rsid w:val="00A9554C"/>
    <w:rsid w:val="00AA177A"/>
    <w:rsid w:val="00AA3DFB"/>
    <w:rsid w:val="00AA4203"/>
    <w:rsid w:val="00AA5229"/>
    <w:rsid w:val="00AA56D7"/>
    <w:rsid w:val="00AA6349"/>
    <w:rsid w:val="00AA6992"/>
    <w:rsid w:val="00AB1854"/>
    <w:rsid w:val="00AB1F3C"/>
    <w:rsid w:val="00AB3174"/>
    <w:rsid w:val="00AB5E24"/>
    <w:rsid w:val="00AB7CFE"/>
    <w:rsid w:val="00AC0511"/>
    <w:rsid w:val="00AC0A3A"/>
    <w:rsid w:val="00AC27FD"/>
    <w:rsid w:val="00AC2A4A"/>
    <w:rsid w:val="00AC3C16"/>
    <w:rsid w:val="00AC51FC"/>
    <w:rsid w:val="00AC6B49"/>
    <w:rsid w:val="00AC6C97"/>
    <w:rsid w:val="00AC70FA"/>
    <w:rsid w:val="00AD0B57"/>
    <w:rsid w:val="00AD0D03"/>
    <w:rsid w:val="00AD1468"/>
    <w:rsid w:val="00AD1548"/>
    <w:rsid w:val="00AD210B"/>
    <w:rsid w:val="00AD22C7"/>
    <w:rsid w:val="00AD2D9E"/>
    <w:rsid w:val="00AD3572"/>
    <w:rsid w:val="00AD4AB7"/>
    <w:rsid w:val="00AD6A0D"/>
    <w:rsid w:val="00AD77DA"/>
    <w:rsid w:val="00AE02AA"/>
    <w:rsid w:val="00AE04A2"/>
    <w:rsid w:val="00AE1AED"/>
    <w:rsid w:val="00AE3C52"/>
    <w:rsid w:val="00AE3EAB"/>
    <w:rsid w:val="00AE3EED"/>
    <w:rsid w:val="00AE4493"/>
    <w:rsid w:val="00AE609D"/>
    <w:rsid w:val="00AE6447"/>
    <w:rsid w:val="00AE6B33"/>
    <w:rsid w:val="00AE70E2"/>
    <w:rsid w:val="00AE72D7"/>
    <w:rsid w:val="00AF097B"/>
    <w:rsid w:val="00AF1B54"/>
    <w:rsid w:val="00AF356F"/>
    <w:rsid w:val="00AF37F1"/>
    <w:rsid w:val="00AF42B6"/>
    <w:rsid w:val="00AF47B4"/>
    <w:rsid w:val="00AF489B"/>
    <w:rsid w:val="00AF4F35"/>
    <w:rsid w:val="00AF7512"/>
    <w:rsid w:val="00AF7EDE"/>
    <w:rsid w:val="00B00674"/>
    <w:rsid w:val="00B00DA8"/>
    <w:rsid w:val="00B02A8C"/>
    <w:rsid w:val="00B05184"/>
    <w:rsid w:val="00B05688"/>
    <w:rsid w:val="00B0621B"/>
    <w:rsid w:val="00B07525"/>
    <w:rsid w:val="00B1204E"/>
    <w:rsid w:val="00B15B7D"/>
    <w:rsid w:val="00B16053"/>
    <w:rsid w:val="00B21DE0"/>
    <w:rsid w:val="00B2489E"/>
    <w:rsid w:val="00B24C7A"/>
    <w:rsid w:val="00B26C2C"/>
    <w:rsid w:val="00B27023"/>
    <w:rsid w:val="00B30D11"/>
    <w:rsid w:val="00B33EB7"/>
    <w:rsid w:val="00B3551F"/>
    <w:rsid w:val="00B369C1"/>
    <w:rsid w:val="00B36CB1"/>
    <w:rsid w:val="00B41A57"/>
    <w:rsid w:val="00B442A5"/>
    <w:rsid w:val="00B4433A"/>
    <w:rsid w:val="00B505EA"/>
    <w:rsid w:val="00B50C33"/>
    <w:rsid w:val="00B52169"/>
    <w:rsid w:val="00B533E6"/>
    <w:rsid w:val="00B55C69"/>
    <w:rsid w:val="00B55CF0"/>
    <w:rsid w:val="00B56B28"/>
    <w:rsid w:val="00B57534"/>
    <w:rsid w:val="00B57D64"/>
    <w:rsid w:val="00B6364E"/>
    <w:rsid w:val="00B6526F"/>
    <w:rsid w:val="00B668BF"/>
    <w:rsid w:val="00B67C02"/>
    <w:rsid w:val="00B70BDA"/>
    <w:rsid w:val="00B71193"/>
    <w:rsid w:val="00B7185C"/>
    <w:rsid w:val="00B72572"/>
    <w:rsid w:val="00B7306B"/>
    <w:rsid w:val="00B731BE"/>
    <w:rsid w:val="00B73DE7"/>
    <w:rsid w:val="00B76C89"/>
    <w:rsid w:val="00B77A31"/>
    <w:rsid w:val="00B80086"/>
    <w:rsid w:val="00B811FC"/>
    <w:rsid w:val="00B81F7A"/>
    <w:rsid w:val="00B82511"/>
    <w:rsid w:val="00B829F2"/>
    <w:rsid w:val="00B82C39"/>
    <w:rsid w:val="00B84DC7"/>
    <w:rsid w:val="00B84FD8"/>
    <w:rsid w:val="00B85906"/>
    <w:rsid w:val="00B869F6"/>
    <w:rsid w:val="00B87EE8"/>
    <w:rsid w:val="00B92B09"/>
    <w:rsid w:val="00B946FB"/>
    <w:rsid w:val="00B95075"/>
    <w:rsid w:val="00B9522B"/>
    <w:rsid w:val="00B9640E"/>
    <w:rsid w:val="00B96EE9"/>
    <w:rsid w:val="00BA1501"/>
    <w:rsid w:val="00BA1F3F"/>
    <w:rsid w:val="00BA255D"/>
    <w:rsid w:val="00BA3B52"/>
    <w:rsid w:val="00BA4298"/>
    <w:rsid w:val="00BA42D2"/>
    <w:rsid w:val="00BA4559"/>
    <w:rsid w:val="00BA4DEE"/>
    <w:rsid w:val="00BA74ED"/>
    <w:rsid w:val="00BB4591"/>
    <w:rsid w:val="00BB5810"/>
    <w:rsid w:val="00BB587B"/>
    <w:rsid w:val="00BC01E2"/>
    <w:rsid w:val="00BC1D97"/>
    <w:rsid w:val="00BC3364"/>
    <w:rsid w:val="00BC3C5C"/>
    <w:rsid w:val="00BC526F"/>
    <w:rsid w:val="00BC53F0"/>
    <w:rsid w:val="00BC54CB"/>
    <w:rsid w:val="00BC55B6"/>
    <w:rsid w:val="00BC6419"/>
    <w:rsid w:val="00BC6E95"/>
    <w:rsid w:val="00BC7E84"/>
    <w:rsid w:val="00BC7F37"/>
    <w:rsid w:val="00BD1437"/>
    <w:rsid w:val="00BD4432"/>
    <w:rsid w:val="00BD60B7"/>
    <w:rsid w:val="00BE00BE"/>
    <w:rsid w:val="00BE0CCE"/>
    <w:rsid w:val="00BE1198"/>
    <w:rsid w:val="00BE329F"/>
    <w:rsid w:val="00BE3BF1"/>
    <w:rsid w:val="00BE4D01"/>
    <w:rsid w:val="00BE4FA8"/>
    <w:rsid w:val="00BE54E4"/>
    <w:rsid w:val="00BE565E"/>
    <w:rsid w:val="00BE620A"/>
    <w:rsid w:val="00BE6548"/>
    <w:rsid w:val="00BE6942"/>
    <w:rsid w:val="00BF15B8"/>
    <w:rsid w:val="00BF33C1"/>
    <w:rsid w:val="00BF3F79"/>
    <w:rsid w:val="00BF5C4D"/>
    <w:rsid w:val="00BF5D6D"/>
    <w:rsid w:val="00C00BB7"/>
    <w:rsid w:val="00C01816"/>
    <w:rsid w:val="00C01AC2"/>
    <w:rsid w:val="00C03416"/>
    <w:rsid w:val="00C03CC6"/>
    <w:rsid w:val="00C03DEF"/>
    <w:rsid w:val="00C04DB3"/>
    <w:rsid w:val="00C10AE9"/>
    <w:rsid w:val="00C144E3"/>
    <w:rsid w:val="00C14798"/>
    <w:rsid w:val="00C156F3"/>
    <w:rsid w:val="00C1756D"/>
    <w:rsid w:val="00C2035D"/>
    <w:rsid w:val="00C20558"/>
    <w:rsid w:val="00C22668"/>
    <w:rsid w:val="00C23060"/>
    <w:rsid w:val="00C23DBE"/>
    <w:rsid w:val="00C2403A"/>
    <w:rsid w:val="00C25D4F"/>
    <w:rsid w:val="00C262CD"/>
    <w:rsid w:val="00C26519"/>
    <w:rsid w:val="00C26A8C"/>
    <w:rsid w:val="00C326DD"/>
    <w:rsid w:val="00C34118"/>
    <w:rsid w:val="00C41424"/>
    <w:rsid w:val="00C41A02"/>
    <w:rsid w:val="00C43497"/>
    <w:rsid w:val="00C435AF"/>
    <w:rsid w:val="00C435B6"/>
    <w:rsid w:val="00C44B10"/>
    <w:rsid w:val="00C44CE6"/>
    <w:rsid w:val="00C45AF2"/>
    <w:rsid w:val="00C50435"/>
    <w:rsid w:val="00C51041"/>
    <w:rsid w:val="00C5469D"/>
    <w:rsid w:val="00C548A8"/>
    <w:rsid w:val="00C55289"/>
    <w:rsid w:val="00C5798A"/>
    <w:rsid w:val="00C57BBF"/>
    <w:rsid w:val="00C61E1A"/>
    <w:rsid w:val="00C631D7"/>
    <w:rsid w:val="00C656FC"/>
    <w:rsid w:val="00C659ED"/>
    <w:rsid w:val="00C7052D"/>
    <w:rsid w:val="00C71187"/>
    <w:rsid w:val="00C71A38"/>
    <w:rsid w:val="00C744C1"/>
    <w:rsid w:val="00C801AC"/>
    <w:rsid w:val="00C8055C"/>
    <w:rsid w:val="00C80FFD"/>
    <w:rsid w:val="00C82293"/>
    <w:rsid w:val="00C83CD1"/>
    <w:rsid w:val="00C84C09"/>
    <w:rsid w:val="00C86DB9"/>
    <w:rsid w:val="00C90EE4"/>
    <w:rsid w:val="00C91620"/>
    <w:rsid w:val="00C916EB"/>
    <w:rsid w:val="00C9283A"/>
    <w:rsid w:val="00C93A5A"/>
    <w:rsid w:val="00C947E7"/>
    <w:rsid w:val="00C956EF"/>
    <w:rsid w:val="00CA0087"/>
    <w:rsid w:val="00CA0DCE"/>
    <w:rsid w:val="00CA1270"/>
    <w:rsid w:val="00CA3CD7"/>
    <w:rsid w:val="00CA63BD"/>
    <w:rsid w:val="00CB12DD"/>
    <w:rsid w:val="00CB2D60"/>
    <w:rsid w:val="00CB3C1B"/>
    <w:rsid w:val="00CB498E"/>
    <w:rsid w:val="00CB5139"/>
    <w:rsid w:val="00CB6A6C"/>
    <w:rsid w:val="00CC00D8"/>
    <w:rsid w:val="00CC182B"/>
    <w:rsid w:val="00CC3D0E"/>
    <w:rsid w:val="00CC45F9"/>
    <w:rsid w:val="00CC47AB"/>
    <w:rsid w:val="00CC4AA9"/>
    <w:rsid w:val="00CC4B77"/>
    <w:rsid w:val="00CC5801"/>
    <w:rsid w:val="00CC5E5D"/>
    <w:rsid w:val="00CC5FE4"/>
    <w:rsid w:val="00CD1363"/>
    <w:rsid w:val="00CD304D"/>
    <w:rsid w:val="00CD3A01"/>
    <w:rsid w:val="00CD4457"/>
    <w:rsid w:val="00CD46A0"/>
    <w:rsid w:val="00CD5DE4"/>
    <w:rsid w:val="00CD6B61"/>
    <w:rsid w:val="00CD6D19"/>
    <w:rsid w:val="00CE0680"/>
    <w:rsid w:val="00CE247A"/>
    <w:rsid w:val="00CE274F"/>
    <w:rsid w:val="00CE44A0"/>
    <w:rsid w:val="00CE5556"/>
    <w:rsid w:val="00CF02F4"/>
    <w:rsid w:val="00CF07B5"/>
    <w:rsid w:val="00CF1FC7"/>
    <w:rsid w:val="00CF224E"/>
    <w:rsid w:val="00CF4437"/>
    <w:rsid w:val="00CF4C64"/>
    <w:rsid w:val="00CF538C"/>
    <w:rsid w:val="00CF5EDD"/>
    <w:rsid w:val="00CF7857"/>
    <w:rsid w:val="00CF7F83"/>
    <w:rsid w:val="00D01B1D"/>
    <w:rsid w:val="00D02857"/>
    <w:rsid w:val="00D04287"/>
    <w:rsid w:val="00D06636"/>
    <w:rsid w:val="00D06993"/>
    <w:rsid w:val="00D07100"/>
    <w:rsid w:val="00D10521"/>
    <w:rsid w:val="00D135DB"/>
    <w:rsid w:val="00D1432C"/>
    <w:rsid w:val="00D1477E"/>
    <w:rsid w:val="00D16E21"/>
    <w:rsid w:val="00D1706D"/>
    <w:rsid w:val="00D17A26"/>
    <w:rsid w:val="00D2007E"/>
    <w:rsid w:val="00D20454"/>
    <w:rsid w:val="00D20A1F"/>
    <w:rsid w:val="00D20D11"/>
    <w:rsid w:val="00D213E3"/>
    <w:rsid w:val="00D23035"/>
    <w:rsid w:val="00D23F85"/>
    <w:rsid w:val="00D24A77"/>
    <w:rsid w:val="00D24EC2"/>
    <w:rsid w:val="00D25968"/>
    <w:rsid w:val="00D2680F"/>
    <w:rsid w:val="00D26836"/>
    <w:rsid w:val="00D26CA2"/>
    <w:rsid w:val="00D30CE1"/>
    <w:rsid w:val="00D312EE"/>
    <w:rsid w:val="00D31EF4"/>
    <w:rsid w:val="00D32146"/>
    <w:rsid w:val="00D337D6"/>
    <w:rsid w:val="00D35FA1"/>
    <w:rsid w:val="00D37FE9"/>
    <w:rsid w:val="00D402D2"/>
    <w:rsid w:val="00D40376"/>
    <w:rsid w:val="00D4043C"/>
    <w:rsid w:val="00D40F85"/>
    <w:rsid w:val="00D417BD"/>
    <w:rsid w:val="00D42191"/>
    <w:rsid w:val="00D424D4"/>
    <w:rsid w:val="00D4253B"/>
    <w:rsid w:val="00D43363"/>
    <w:rsid w:val="00D437B1"/>
    <w:rsid w:val="00D4478E"/>
    <w:rsid w:val="00D44875"/>
    <w:rsid w:val="00D44C37"/>
    <w:rsid w:val="00D450F0"/>
    <w:rsid w:val="00D45D80"/>
    <w:rsid w:val="00D50705"/>
    <w:rsid w:val="00D52DA0"/>
    <w:rsid w:val="00D54E93"/>
    <w:rsid w:val="00D5558B"/>
    <w:rsid w:val="00D571CB"/>
    <w:rsid w:val="00D6068E"/>
    <w:rsid w:val="00D61AED"/>
    <w:rsid w:val="00D61C63"/>
    <w:rsid w:val="00D638E3"/>
    <w:rsid w:val="00D63FC7"/>
    <w:rsid w:val="00D6469E"/>
    <w:rsid w:val="00D67CC6"/>
    <w:rsid w:val="00D67EE0"/>
    <w:rsid w:val="00D702F2"/>
    <w:rsid w:val="00D72304"/>
    <w:rsid w:val="00D73EC5"/>
    <w:rsid w:val="00D74E64"/>
    <w:rsid w:val="00D77DF3"/>
    <w:rsid w:val="00D80AB1"/>
    <w:rsid w:val="00D80FA4"/>
    <w:rsid w:val="00D8176B"/>
    <w:rsid w:val="00D819BB"/>
    <w:rsid w:val="00D82F14"/>
    <w:rsid w:val="00D837B9"/>
    <w:rsid w:val="00D85469"/>
    <w:rsid w:val="00D85F14"/>
    <w:rsid w:val="00D86566"/>
    <w:rsid w:val="00D877C7"/>
    <w:rsid w:val="00D87C43"/>
    <w:rsid w:val="00D900DF"/>
    <w:rsid w:val="00D90324"/>
    <w:rsid w:val="00D91440"/>
    <w:rsid w:val="00D93A65"/>
    <w:rsid w:val="00D9443C"/>
    <w:rsid w:val="00DA23F7"/>
    <w:rsid w:val="00DA24CF"/>
    <w:rsid w:val="00DA3EED"/>
    <w:rsid w:val="00DA4427"/>
    <w:rsid w:val="00DA4CCA"/>
    <w:rsid w:val="00DA69CE"/>
    <w:rsid w:val="00DA69E7"/>
    <w:rsid w:val="00DB19BE"/>
    <w:rsid w:val="00DB1EC1"/>
    <w:rsid w:val="00DB3A12"/>
    <w:rsid w:val="00DB565D"/>
    <w:rsid w:val="00DB5BAC"/>
    <w:rsid w:val="00DB7C5C"/>
    <w:rsid w:val="00DC1D37"/>
    <w:rsid w:val="00DC3B08"/>
    <w:rsid w:val="00DC4B18"/>
    <w:rsid w:val="00DC5042"/>
    <w:rsid w:val="00DC5FAF"/>
    <w:rsid w:val="00DC7B59"/>
    <w:rsid w:val="00DD1DD0"/>
    <w:rsid w:val="00DD32EA"/>
    <w:rsid w:val="00DD41B7"/>
    <w:rsid w:val="00DD580B"/>
    <w:rsid w:val="00DD6F98"/>
    <w:rsid w:val="00DD7299"/>
    <w:rsid w:val="00DD74CA"/>
    <w:rsid w:val="00DD7F61"/>
    <w:rsid w:val="00DE08AA"/>
    <w:rsid w:val="00DE18D8"/>
    <w:rsid w:val="00DE1971"/>
    <w:rsid w:val="00DE2162"/>
    <w:rsid w:val="00DE21EA"/>
    <w:rsid w:val="00DE28F8"/>
    <w:rsid w:val="00DE3A27"/>
    <w:rsid w:val="00DE3B44"/>
    <w:rsid w:val="00DE44FB"/>
    <w:rsid w:val="00DE5D07"/>
    <w:rsid w:val="00DE633D"/>
    <w:rsid w:val="00DE6F98"/>
    <w:rsid w:val="00DF0B84"/>
    <w:rsid w:val="00DF33FF"/>
    <w:rsid w:val="00DF469B"/>
    <w:rsid w:val="00E022A3"/>
    <w:rsid w:val="00E03A78"/>
    <w:rsid w:val="00E0443C"/>
    <w:rsid w:val="00E063F8"/>
    <w:rsid w:val="00E06A3C"/>
    <w:rsid w:val="00E07693"/>
    <w:rsid w:val="00E10989"/>
    <w:rsid w:val="00E1106B"/>
    <w:rsid w:val="00E1385A"/>
    <w:rsid w:val="00E13F95"/>
    <w:rsid w:val="00E16D33"/>
    <w:rsid w:val="00E17D93"/>
    <w:rsid w:val="00E204F7"/>
    <w:rsid w:val="00E20804"/>
    <w:rsid w:val="00E2127C"/>
    <w:rsid w:val="00E21D28"/>
    <w:rsid w:val="00E241A2"/>
    <w:rsid w:val="00E24962"/>
    <w:rsid w:val="00E2577F"/>
    <w:rsid w:val="00E27295"/>
    <w:rsid w:val="00E30E3E"/>
    <w:rsid w:val="00E31309"/>
    <w:rsid w:val="00E31CCC"/>
    <w:rsid w:val="00E3538A"/>
    <w:rsid w:val="00E354E8"/>
    <w:rsid w:val="00E361D4"/>
    <w:rsid w:val="00E37BC0"/>
    <w:rsid w:val="00E415E9"/>
    <w:rsid w:val="00E431DE"/>
    <w:rsid w:val="00E43576"/>
    <w:rsid w:val="00E448FE"/>
    <w:rsid w:val="00E45441"/>
    <w:rsid w:val="00E4546D"/>
    <w:rsid w:val="00E455E1"/>
    <w:rsid w:val="00E45BA6"/>
    <w:rsid w:val="00E45ED1"/>
    <w:rsid w:val="00E46765"/>
    <w:rsid w:val="00E51959"/>
    <w:rsid w:val="00E51FB6"/>
    <w:rsid w:val="00E5426E"/>
    <w:rsid w:val="00E54861"/>
    <w:rsid w:val="00E54D5E"/>
    <w:rsid w:val="00E551FE"/>
    <w:rsid w:val="00E55E4E"/>
    <w:rsid w:val="00E56029"/>
    <w:rsid w:val="00E57281"/>
    <w:rsid w:val="00E61125"/>
    <w:rsid w:val="00E611EB"/>
    <w:rsid w:val="00E61EFF"/>
    <w:rsid w:val="00E62351"/>
    <w:rsid w:val="00E63B80"/>
    <w:rsid w:val="00E65353"/>
    <w:rsid w:val="00E70395"/>
    <w:rsid w:val="00E7098C"/>
    <w:rsid w:val="00E71545"/>
    <w:rsid w:val="00E71849"/>
    <w:rsid w:val="00E72A5D"/>
    <w:rsid w:val="00E75054"/>
    <w:rsid w:val="00E75D20"/>
    <w:rsid w:val="00E774D6"/>
    <w:rsid w:val="00E7761E"/>
    <w:rsid w:val="00E778A6"/>
    <w:rsid w:val="00E8302C"/>
    <w:rsid w:val="00E85275"/>
    <w:rsid w:val="00E85681"/>
    <w:rsid w:val="00E8598A"/>
    <w:rsid w:val="00E87F80"/>
    <w:rsid w:val="00E87FA0"/>
    <w:rsid w:val="00E923CD"/>
    <w:rsid w:val="00E92E4B"/>
    <w:rsid w:val="00E9387C"/>
    <w:rsid w:val="00E94518"/>
    <w:rsid w:val="00E95590"/>
    <w:rsid w:val="00E959A4"/>
    <w:rsid w:val="00E95D3E"/>
    <w:rsid w:val="00E962C7"/>
    <w:rsid w:val="00E96E25"/>
    <w:rsid w:val="00E97833"/>
    <w:rsid w:val="00EA1DDB"/>
    <w:rsid w:val="00EA2983"/>
    <w:rsid w:val="00EA2CF3"/>
    <w:rsid w:val="00EA47F3"/>
    <w:rsid w:val="00EA6271"/>
    <w:rsid w:val="00EA6312"/>
    <w:rsid w:val="00EA660A"/>
    <w:rsid w:val="00EA682A"/>
    <w:rsid w:val="00EB0F39"/>
    <w:rsid w:val="00EB3866"/>
    <w:rsid w:val="00EB3F49"/>
    <w:rsid w:val="00EB7187"/>
    <w:rsid w:val="00EC001B"/>
    <w:rsid w:val="00EC027E"/>
    <w:rsid w:val="00EC0E77"/>
    <w:rsid w:val="00EC1F43"/>
    <w:rsid w:val="00EC6A76"/>
    <w:rsid w:val="00EC70F1"/>
    <w:rsid w:val="00EC7E86"/>
    <w:rsid w:val="00ED03E0"/>
    <w:rsid w:val="00ED1226"/>
    <w:rsid w:val="00ED1ABF"/>
    <w:rsid w:val="00ED2C22"/>
    <w:rsid w:val="00ED2D44"/>
    <w:rsid w:val="00ED3908"/>
    <w:rsid w:val="00ED3A01"/>
    <w:rsid w:val="00ED6AE3"/>
    <w:rsid w:val="00ED73E9"/>
    <w:rsid w:val="00EE089C"/>
    <w:rsid w:val="00EE1793"/>
    <w:rsid w:val="00EE25D6"/>
    <w:rsid w:val="00EE284A"/>
    <w:rsid w:val="00EE337F"/>
    <w:rsid w:val="00EE4A05"/>
    <w:rsid w:val="00EE52D1"/>
    <w:rsid w:val="00EE5388"/>
    <w:rsid w:val="00EE53B9"/>
    <w:rsid w:val="00EF0485"/>
    <w:rsid w:val="00EF17E7"/>
    <w:rsid w:val="00EF2493"/>
    <w:rsid w:val="00EF42AE"/>
    <w:rsid w:val="00EF7413"/>
    <w:rsid w:val="00F007DA"/>
    <w:rsid w:val="00F00BDF"/>
    <w:rsid w:val="00F00CDF"/>
    <w:rsid w:val="00F01144"/>
    <w:rsid w:val="00F042F7"/>
    <w:rsid w:val="00F04C4B"/>
    <w:rsid w:val="00F05655"/>
    <w:rsid w:val="00F05771"/>
    <w:rsid w:val="00F071D2"/>
    <w:rsid w:val="00F074FE"/>
    <w:rsid w:val="00F1259D"/>
    <w:rsid w:val="00F13DEF"/>
    <w:rsid w:val="00F159D4"/>
    <w:rsid w:val="00F17185"/>
    <w:rsid w:val="00F17BD4"/>
    <w:rsid w:val="00F212D0"/>
    <w:rsid w:val="00F22327"/>
    <w:rsid w:val="00F22B76"/>
    <w:rsid w:val="00F25265"/>
    <w:rsid w:val="00F25535"/>
    <w:rsid w:val="00F26183"/>
    <w:rsid w:val="00F26886"/>
    <w:rsid w:val="00F32059"/>
    <w:rsid w:val="00F322C2"/>
    <w:rsid w:val="00F3752B"/>
    <w:rsid w:val="00F40066"/>
    <w:rsid w:val="00F40141"/>
    <w:rsid w:val="00F40EC1"/>
    <w:rsid w:val="00F42656"/>
    <w:rsid w:val="00F42992"/>
    <w:rsid w:val="00F432A5"/>
    <w:rsid w:val="00F44EEC"/>
    <w:rsid w:val="00F450AF"/>
    <w:rsid w:val="00F459BB"/>
    <w:rsid w:val="00F46073"/>
    <w:rsid w:val="00F47C9C"/>
    <w:rsid w:val="00F50A3D"/>
    <w:rsid w:val="00F513B0"/>
    <w:rsid w:val="00F51CDD"/>
    <w:rsid w:val="00F5359A"/>
    <w:rsid w:val="00F53A5E"/>
    <w:rsid w:val="00F54333"/>
    <w:rsid w:val="00F54669"/>
    <w:rsid w:val="00F55AC0"/>
    <w:rsid w:val="00F561AA"/>
    <w:rsid w:val="00F56DCA"/>
    <w:rsid w:val="00F65E93"/>
    <w:rsid w:val="00F6763F"/>
    <w:rsid w:val="00F717BB"/>
    <w:rsid w:val="00F74059"/>
    <w:rsid w:val="00F75BD7"/>
    <w:rsid w:val="00F77D14"/>
    <w:rsid w:val="00F82176"/>
    <w:rsid w:val="00F84DA4"/>
    <w:rsid w:val="00F862F2"/>
    <w:rsid w:val="00F872CA"/>
    <w:rsid w:val="00F875E5"/>
    <w:rsid w:val="00F87E02"/>
    <w:rsid w:val="00F90638"/>
    <w:rsid w:val="00F91FB6"/>
    <w:rsid w:val="00F9246C"/>
    <w:rsid w:val="00F933C9"/>
    <w:rsid w:val="00F93B91"/>
    <w:rsid w:val="00F95616"/>
    <w:rsid w:val="00F9635A"/>
    <w:rsid w:val="00F967E6"/>
    <w:rsid w:val="00F967FD"/>
    <w:rsid w:val="00F97083"/>
    <w:rsid w:val="00F97C89"/>
    <w:rsid w:val="00FA05EB"/>
    <w:rsid w:val="00FA0CA2"/>
    <w:rsid w:val="00FA10F4"/>
    <w:rsid w:val="00FA2BA6"/>
    <w:rsid w:val="00FA3064"/>
    <w:rsid w:val="00FA3357"/>
    <w:rsid w:val="00FA6BB1"/>
    <w:rsid w:val="00FA7BEC"/>
    <w:rsid w:val="00FB359A"/>
    <w:rsid w:val="00FB3A60"/>
    <w:rsid w:val="00FB6003"/>
    <w:rsid w:val="00FB7F93"/>
    <w:rsid w:val="00FC232F"/>
    <w:rsid w:val="00FC2C77"/>
    <w:rsid w:val="00FC451A"/>
    <w:rsid w:val="00FC5BC6"/>
    <w:rsid w:val="00FC7CE0"/>
    <w:rsid w:val="00FD044B"/>
    <w:rsid w:val="00FD37F9"/>
    <w:rsid w:val="00FD55A6"/>
    <w:rsid w:val="00FD6073"/>
    <w:rsid w:val="00FD735D"/>
    <w:rsid w:val="00FD74EC"/>
    <w:rsid w:val="00FD7E9A"/>
    <w:rsid w:val="00FE0136"/>
    <w:rsid w:val="00FE0A72"/>
    <w:rsid w:val="00FE0FFA"/>
    <w:rsid w:val="00FE1D84"/>
    <w:rsid w:val="00FE2629"/>
    <w:rsid w:val="00FE46E6"/>
    <w:rsid w:val="00FE49EB"/>
    <w:rsid w:val="00FE5722"/>
    <w:rsid w:val="00FE75F4"/>
    <w:rsid w:val="00FE7D4F"/>
    <w:rsid w:val="00FF1BEC"/>
    <w:rsid w:val="00FF20FA"/>
    <w:rsid w:val="00FF2A2C"/>
    <w:rsid w:val="00FF4B52"/>
    <w:rsid w:val="00FF71D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57F4"/>
    <w:rPr>
      <w:lang w:val="en-US"/>
    </w:rPr>
  </w:style>
  <w:style w:type="paragraph" w:styleId="Balk1">
    <w:name w:val="heading 1"/>
    <w:basedOn w:val="Normal"/>
    <w:next w:val="Normal"/>
    <w:link w:val="Balk1Char"/>
    <w:uiPriority w:val="9"/>
    <w:qFormat/>
    <w:rsid w:val="0081003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link w:val="Balk2Char"/>
    <w:uiPriority w:val="9"/>
    <w:qFormat/>
    <w:rsid w:val="00F5359A"/>
    <w:pPr>
      <w:spacing w:before="100" w:beforeAutospacing="1" w:after="100" w:afterAutospacing="1" w:line="240" w:lineRule="auto"/>
      <w:outlineLvl w:val="1"/>
    </w:pPr>
    <w:rPr>
      <w:rFonts w:ascii="Times New Roman" w:eastAsia="Times New Roman" w:hAnsi="Times New Roman" w:cs="Times New Roman"/>
      <w:b/>
      <w:bCs/>
      <w:sz w:val="36"/>
      <w:szCs w:val="36"/>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uiPriority w:val="99"/>
    <w:rsid w:val="00EA682A"/>
    <w:pPr>
      <w:autoSpaceDE w:val="0"/>
      <w:autoSpaceDN w:val="0"/>
      <w:adjustRightInd w:val="0"/>
      <w:spacing w:after="0" w:line="240" w:lineRule="auto"/>
    </w:pPr>
    <w:rPr>
      <w:rFonts w:ascii="Arial" w:eastAsia="Times New Roman" w:hAnsi="Arial" w:cs="Arial"/>
      <w:color w:val="000000"/>
      <w:sz w:val="24"/>
      <w:szCs w:val="24"/>
      <w:lang w:eastAsia="tr-TR"/>
    </w:rPr>
  </w:style>
  <w:style w:type="character" w:styleId="Kpr">
    <w:name w:val="Hyperlink"/>
    <w:basedOn w:val="VarsaylanParagrafYazTipi"/>
    <w:uiPriority w:val="99"/>
    <w:unhideWhenUsed/>
    <w:rsid w:val="002072D5"/>
    <w:rPr>
      <w:color w:val="0000FF" w:themeColor="hyperlink"/>
      <w:u w:val="single"/>
    </w:rPr>
  </w:style>
  <w:style w:type="paragraph" w:styleId="NormalWeb">
    <w:name w:val="Normal (Web)"/>
    <w:basedOn w:val="Normal"/>
    <w:uiPriority w:val="99"/>
    <w:semiHidden/>
    <w:unhideWhenUsed/>
    <w:rsid w:val="00592324"/>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character" w:styleId="Gl">
    <w:name w:val="Strong"/>
    <w:basedOn w:val="VarsaylanParagrafYazTipi"/>
    <w:uiPriority w:val="22"/>
    <w:qFormat/>
    <w:rsid w:val="00592324"/>
    <w:rPr>
      <w:b/>
      <w:bCs/>
    </w:rPr>
  </w:style>
  <w:style w:type="character" w:customStyle="1" w:styleId="ft">
    <w:name w:val="ft"/>
    <w:basedOn w:val="VarsaylanParagrafYazTipi"/>
    <w:rsid w:val="001E3E5B"/>
  </w:style>
  <w:style w:type="paragraph" w:styleId="ListeParagraf">
    <w:name w:val="List Paragraph"/>
    <w:basedOn w:val="Normal"/>
    <w:uiPriority w:val="34"/>
    <w:qFormat/>
    <w:rsid w:val="002D2F76"/>
    <w:pPr>
      <w:ind w:left="720"/>
      <w:contextualSpacing/>
    </w:pPr>
  </w:style>
  <w:style w:type="character" w:customStyle="1" w:styleId="Balk2Char">
    <w:name w:val="Başlık 2 Char"/>
    <w:basedOn w:val="VarsaylanParagrafYazTipi"/>
    <w:link w:val="Balk2"/>
    <w:uiPriority w:val="9"/>
    <w:rsid w:val="00F5359A"/>
    <w:rPr>
      <w:rFonts w:ascii="Times New Roman" w:eastAsia="Times New Roman" w:hAnsi="Times New Roman" w:cs="Times New Roman"/>
      <w:b/>
      <w:bCs/>
      <w:sz w:val="36"/>
      <w:szCs w:val="36"/>
      <w:lang w:eastAsia="tr-TR"/>
    </w:rPr>
  </w:style>
  <w:style w:type="paragraph" w:customStyle="1" w:styleId="articledetails">
    <w:name w:val="articledetails"/>
    <w:basedOn w:val="Normal"/>
    <w:rsid w:val="00F5359A"/>
    <w:pPr>
      <w:spacing w:before="100" w:beforeAutospacing="1" w:after="100" w:afterAutospacing="1" w:line="240" w:lineRule="auto"/>
    </w:pPr>
    <w:rPr>
      <w:rFonts w:ascii="Times New Roman" w:eastAsia="Times New Roman" w:hAnsi="Times New Roman" w:cs="Times New Roman"/>
      <w:sz w:val="24"/>
      <w:szCs w:val="24"/>
      <w:lang w:val="tr-TR" w:eastAsia="tr-TR"/>
    </w:rPr>
  </w:style>
  <w:style w:type="character" w:customStyle="1" w:styleId="apple-converted-space">
    <w:name w:val="apple-converted-space"/>
    <w:basedOn w:val="VarsaylanParagrafYazTipi"/>
    <w:rsid w:val="00F5359A"/>
  </w:style>
  <w:style w:type="character" w:styleId="DipnotBavurusu">
    <w:name w:val="footnote reference"/>
    <w:basedOn w:val="VarsaylanParagrafYazTipi"/>
    <w:uiPriority w:val="99"/>
    <w:semiHidden/>
    <w:rsid w:val="003F4214"/>
    <w:rPr>
      <w:rFonts w:cs="Times New Roman"/>
      <w:vertAlign w:val="superscript"/>
    </w:rPr>
  </w:style>
  <w:style w:type="paragraph" w:styleId="BalonMetni">
    <w:name w:val="Balloon Text"/>
    <w:basedOn w:val="Normal"/>
    <w:link w:val="BalonMetniChar"/>
    <w:uiPriority w:val="99"/>
    <w:semiHidden/>
    <w:unhideWhenUsed/>
    <w:rsid w:val="003F421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F4214"/>
    <w:rPr>
      <w:rFonts w:ascii="Tahoma" w:hAnsi="Tahoma" w:cs="Tahoma"/>
      <w:sz w:val="16"/>
      <w:szCs w:val="16"/>
      <w:lang w:val="en-US"/>
    </w:rPr>
  </w:style>
  <w:style w:type="paragraph" w:styleId="DipnotMetni">
    <w:name w:val="footnote text"/>
    <w:basedOn w:val="Normal"/>
    <w:link w:val="DipnotMetniChar"/>
    <w:uiPriority w:val="99"/>
    <w:unhideWhenUsed/>
    <w:rsid w:val="00C631D7"/>
    <w:pPr>
      <w:spacing w:after="0" w:line="240" w:lineRule="auto"/>
    </w:pPr>
    <w:rPr>
      <w:sz w:val="20"/>
      <w:szCs w:val="20"/>
    </w:rPr>
  </w:style>
  <w:style w:type="character" w:customStyle="1" w:styleId="DipnotMetniChar">
    <w:name w:val="Dipnot Metni Char"/>
    <w:basedOn w:val="VarsaylanParagrafYazTipi"/>
    <w:link w:val="DipnotMetni"/>
    <w:uiPriority w:val="99"/>
    <w:rsid w:val="00C631D7"/>
    <w:rPr>
      <w:sz w:val="20"/>
      <w:szCs w:val="20"/>
      <w:lang w:val="en-US"/>
    </w:rPr>
  </w:style>
  <w:style w:type="character" w:customStyle="1" w:styleId="Balk1Char">
    <w:name w:val="Başlık 1 Char"/>
    <w:basedOn w:val="VarsaylanParagrafYazTipi"/>
    <w:link w:val="Balk1"/>
    <w:uiPriority w:val="9"/>
    <w:rsid w:val="00810037"/>
    <w:rPr>
      <w:rFonts w:asciiTheme="majorHAnsi" w:eastAsiaTheme="majorEastAsia" w:hAnsiTheme="majorHAnsi" w:cstheme="majorBidi"/>
      <w:b/>
      <w:bCs/>
      <w:color w:val="365F91" w:themeColor="accent1" w:themeShade="BF"/>
      <w:sz w:val="28"/>
      <w:szCs w:val="28"/>
      <w:lang w:val="en-US"/>
    </w:rPr>
  </w:style>
  <w:style w:type="character" w:customStyle="1" w:styleId="maintitle">
    <w:name w:val="maintitle"/>
    <w:basedOn w:val="VarsaylanParagrafYazTipi"/>
    <w:rsid w:val="00810037"/>
  </w:style>
  <w:style w:type="character" w:customStyle="1" w:styleId="issuetocvolume">
    <w:name w:val="issuetocvolume"/>
    <w:basedOn w:val="VarsaylanParagrafYazTipi"/>
    <w:rsid w:val="00810037"/>
  </w:style>
  <w:style w:type="character" w:customStyle="1" w:styleId="issuetocssue">
    <w:name w:val="issuetocıssue"/>
    <w:basedOn w:val="VarsaylanParagrafYazTipi"/>
    <w:rsid w:val="008100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8527392">
      <w:bodyDiv w:val="1"/>
      <w:marLeft w:val="0"/>
      <w:marRight w:val="0"/>
      <w:marTop w:val="0"/>
      <w:marBottom w:val="0"/>
      <w:divBdr>
        <w:top w:val="none" w:sz="0" w:space="0" w:color="auto"/>
        <w:left w:val="none" w:sz="0" w:space="0" w:color="auto"/>
        <w:bottom w:val="none" w:sz="0" w:space="0" w:color="auto"/>
        <w:right w:val="none" w:sz="0" w:space="0" w:color="auto"/>
      </w:divBdr>
      <w:divsChild>
        <w:div w:id="529223455">
          <w:marLeft w:val="302"/>
          <w:marRight w:val="0"/>
          <w:marTop w:val="96"/>
          <w:marBottom w:val="0"/>
          <w:divBdr>
            <w:top w:val="none" w:sz="0" w:space="0" w:color="auto"/>
            <w:left w:val="none" w:sz="0" w:space="0" w:color="auto"/>
            <w:bottom w:val="none" w:sz="0" w:space="0" w:color="auto"/>
            <w:right w:val="none" w:sz="0" w:space="0" w:color="auto"/>
          </w:divBdr>
        </w:div>
        <w:div w:id="1105350669">
          <w:marLeft w:val="302"/>
          <w:marRight w:val="0"/>
          <w:marTop w:val="96"/>
          <w:marBottom w:val="0"/>
          <w:divBdr>
            <w:top w:val="none" w:sz="0" w:space="0" w:color="auto"/>
            <w:left w:val="none" w:sz="0" w:space="0" w:color="auto"/>
            <w:bottom w:val="none" w:sz="0" w:space="0" w:color="auto"/>
            <w:right w:val="none" w:sz="0" w:space="0" w:color="auto"/>
          </w:divBdr>
        </w:div>
      </w:divsChild>
    </w:div>
    <w:div w:id="638464012">
      <w:bodyDiv w:val="1"/>
      <w:marLeft w:val="0"/>
      <w:marRight w:val="0"/>
      <w:marTop w:val="0"/>
      <w:marBottom w:val="0"/>
      <w:divBdr>
        <w:top w:val="none" w:sz="0" w:space="0" w:color="auto"/>
        <w:left w:val="none" w:sz="0" w:space="0" w:color="auto"/>
        <w:bottom w:val="none" w:sz="0" w:space="0" w:color="auto"/>
        <w:right w:val="none" w:sz="0" w:space="0" w:color="auto"/>
      </w:divBdr>
      <w:divsChild>
        <w:div w:id="1193303177">
          <w:marLeft w:val="0"/>
          <w:marRight w:val="0"/>
          <w:marTop w:val="0"/>
          <w:marBottom w:val="0"/>
          <w:divBdr>
            <w:top w:val="none" w:sz="0" w:space="0" w:color="auto"/>
            <w:left w:val="none" w:sz="0" w:space="0" w:color="auto"/>
            <w:bottom w:val="none" w:sz="0" w:space="0" w:color="auto"/>
            <w:right w:val="none" w:sz="0" w:space="0" w:color="auto"/>
          </w:divBdr>
        </w:div>
      </w:divsChild>
    </w:div>
    <w:div w:id="784424117">
      <w:bodyDiv w:val="1"/>
      <w:marLeft w:val="0"/>
      <w:marRight w:val="0"/>
      <w:marTop w:val="0"/>
      <w:marBottom w:val="0"/>
      <w:divBdr>
        <w:top w:val="none" w:sz="0" w:space="0" w:color="auto"/>
        <w:left w:val="none" w:sz="0" w:space="0" w:color="auto"/>
        <w:bottom w:val="none" w:sz="0" w:space="0" w:color="auto"/>
        <w:right w:val="none" w:sz="0" w:space="0" w:color="auto"/>
      </w:divBdr>
      <w:divsChild>
        <w:div w:id="217860613">
          <w:marLeft w:val="0"/>
          <w:marRight w:val="0"/>
          <w:marTop w:val="0"/>
          <w:marBottom w:val="0"/>
          <w:divBdr>
            <w:top w:val="single" w:sz="18" w:space="6" w:color="E1E9EB"/>
            <w:left w:val="none" w:sz="0" w:space="0" w:color="auto"/>
            <w:bottom w:val="none" w:sz="0" w:space="0" w:color="auto"/>
            <w:right w:val="none" w:sz="0" w:space="0" w:color="auto"/>
          </w:divBdr>
        </w:div>
        <w:div w:id="1756395189">
          <w:marLeft w:val="0"/>
          <w:marRight w:val="0"/>
          <w:marTop w:val="120"/>
          <w:marBottom w:val="0"/>
          <w:divBdr>
            <w:top w:val="none" w:sz="0" w:space="0" w:color="auto"/>
            <w:left w:val="none" w:sz="0" w:space="0" w:color="auto"/>
            <w:bottom w:val="none" w:sz="0" w:space="0" w:color="auto"/>
            <w:right w:val="none" w:sz="0" w:space="0" w:color="auto"/>
          </w:divBdr>
        </w:div>
      </w:divsChild>
    </w:div>
    <w:div w:id="1341353648">
      <w:bodyDiv w:val="1"/>
      <w:marLeft w:val="0"/>
      <w:marRight w:val="0"/>
      <w:marTop w:val="0"/>
      <w:marBottom w:val="0"/>
      <w:divBdr>
        <w:top w:val="none" w:sz="0" w:space="0" w:color="auto"/>
        <w:left w:val="none" w:sz="0" w:space="0" w:color="auto"/>
        <w:bottom w:val="none" w:sz="0" w:space="0" w:color="auto"/>
        <w:right w:val="none" w:sz="0" w:space="0" w:color="auto"/>
      </w:divBdr>
      <w:divsChild>
        <w:div w:id="1477647381">
          <w:marLeft w:val="975"/>
          <w:marRight w:val="0"/>
          <w:marTop w:val="0"/>
          <w:marBottom w:val="0"/>
          <w:divBdr>
            <w:top w:val="single" w:sz="18" w:space="0" w:color="6C9D30"/>
            <w:left w:val="single" w:sz="2" w:space="0" w:color="2E2E2E"/>
            <w:bottom w:val="single" w:sz="2" w:space="0" w:color="2E2E2E"/>
            <w:right w:val="single" w:sz="2" w:space="0" w:color="2E2E2E"/>
          </w:divBdr>
          <w:divsChild>
            <w:div w:id="1244492587">
              <w:marLeft w:val="0"/>
              <w:marRight w:val="0"/>
              <w:marTop w:val="0"/>
              <w:marBottom w:val="0"/>
              <w:divBdr>
                <w:top w:val="none" w:sz="0" w:space="0" w:color="auto"/>
                <w:left w:val="none" w:sz="0" w:space="0" w:color="auto"/>
                <w:bottom w:val="none" w:sz="0" w:space="0" w:color="auto"/>
                <w:right w:val="none" w:sz="0" w:space="0" w:color="auto"/>
              </w:divBdr>
              <w:divsChild>
                <w:div w:id="482938286">
                  <w:marLeft w:val="0"/>
                  <w:marRight w:val="0"/>
                  <w:marTop w:val="0"/>
                  <w:marBottom w:val="0"/>
                  <w:divBdr>
                    <w:top w:val="none" w:sz="0" w:space="0" w:color="auto"/>
                    <w:left w:val="none" w:sz="0" w:space="0" w:color="auto"/>
                    <w:bottom w:val="none" w:sz="0" w:space="0" w:color="auto"/>
                    <w:right w:val="none" w:sz="0" w:space="0" w:color="auto"/>
                  </w:divBdr>
                  <w:divsChild>
                    <w:div w:id="1077289580">
                      <w:marLeft w:val="0"/>
                      <w:marRight w:val="0"/>
                      <w:marTop w:val="0"/>
                      <w:marBottom w:val="0"/>
                      <w:divBdr>
                        <w:top w:val="none" w:sz="0" w:space="0" w:color="auto"/>
                        <w:left w:val="none" w:sz="0" w:space="0" w:color="auto"/>
                        <w:bottom w:val="none" w:sz="0" w:space="0" w:color="auto"/>
                        <w:right w:val="none" w:sz="0" w:space="0" w:color="auto"/>
                      </w:divBdr>
                      <w:divsChild>
                        <w:div w:id="149417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96605093">
      <w:bodyDiv w:val="1"/>
      <w:marLeft w:val="0"/>
      <w:marRight w:val="0"/>
      <w:marTop w:val="0"/>
      <w:marBottom w:val="0"/>
      <w:divBdr>
        <w:top w:val="none" w:sz="0" w:space="0" w:color="auto"/>
        <w:left w:val="none" w:sz="0" w:space="0" w:color="auto"/>
        <w:bottom w:val="none" w:sz="0" w:space="0" w:color="auto"/>
        <w:right w:val="none" w:sz="0" w:space="0" w:color="auto"/>
      </w:divBdr>
      <w:divsChild>
        <w:div w:id="1619142628">
          <w:marLeft w:val="0"/>
          <w:marRight w:val="0"/>
          <w:marTop w:val="0"/>
          <w:marBottom w:val="240"/>
          <w:divBdr>
            <w:top w:val="none" w:sz="0" w:space="0" w:color="auto"/>
            <w:left w:val="none" w:sz="0" w:space="0" w:color="auto"/>
            <w:bottom w:val="none" w:sz="0" w:space="0" w:color="auto"/>
            <w:right w:val="none" w:sz="0" w:space="0" w:color="auto"/>
          </w:divBdr>
        </w:div>
      </w:divsChild>
    </w:div>
    <w:div w:id="1954827499">
      <w:bodyDiv w:val="1"/>
      <w:marLeft w:val="0"/>
      <w:marRight w:val="0"/>
      <w:marTop w:val="0"/>
      <w:marBottom w:val="0"/>
      <w:divBdr>
        <w:top w:val="none" w:sz="0" w:space="0" w:color="auto"/>
        <w:left w:val="none" w:sz="0" w:space="0" w:color="auto"/>
        <w:bottom w:val="none" w:sz="0" w:space="0" w:color="auto"/>
        <w:right w:val="none" w:sz="0" w:space="0" w:color="auto"/>
      </w:divBdr>
    </w:div>
    <w:div w:id="2039623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hyperlink" Target="http://tcmb.gov.tr/yeni/evds/teblig/95/9502.pdf" TargetMode="Externa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image" Target="media/image21.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hyperlink" Target="http://www.matriks.web.tr"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etkin_turkiye\onur_bey_borcun_1000lira\saban.veri_.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etkin_turkiye\onur_bey_borcun_1000lira\saban.veri_.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tr-TR" sz="1000" b="0">
                <a:latin typeface="Times New Roman" pitchFamily="18" charset="0"/>
                <a:cs typeface="Times New Roman" pitchFamily="18" charset="0"/>
              </a:rPr>
              <a:t>BİST 100 Günlük</a:t>
            </a:r>
            <a:endParaRPr lang="en-US" sz="1000" b="0">
              <a:latin typeface="Times New Roman" pitchFamily="18" charset="0"/>
              <a:cs typeface="Times New Roman" pitchFamily="18" charset="0"/>
            </a:endParaRPr>
          </a:p>
        </c:rich>
      </c:tx>
      <c:overlay val="0"/>
    </c:title>
    <c:autoTitleDeleted val="0"/>
    <c:plotArea>
      <c:layout/>
      <c:lineChart>
        <c:grouping val="standard"/>
        <c:varyColors val="0"/>
        <c:ser>
          <c:idx val="0"/>
          <c:order val="0"/>
          <c:tx>
            <c:strRef>
              <c:f>Sayfa1!$F$1</c:f>
              <c:strCache>
                <c:ptCount val="1"/>
                <c:pt idx="0">
                  <c:v>Günlük</c:v>
                </c:pt>
              </c:strCache>
            </c:strRef>
          </c:tx>
          <c:spPr>
            <a:ln w="15875"/>
          </c:spPr>
          <c:marker>
            <c:symbol val="none"/>
          </c:marker>
          <c:val>
            <c:numRef>
              <c:f>Sayfa1!$F$2:$F$2562</c:f>
              <c:numCache>
                <c:formatCode>General</c:formatCode>
                <c:ptCount val="2561"/>
                <c:pt idx="0">
                  <c:v>9.8599373607010268</c:v>
                </c:pt>
                <c:pt idx="1">
                  <c:v>9.8882018187001357</c:v>
                </c:pt>
                <c:pt idx="2">
                  <c:v>9.8529224140313563</c:v>
                </c:pt>
                <c:pt idx="3">
                  <c:v>9.8721413538528626</c:v>
                </c:pt>
                <c:pt idx="4">
                  <c:v>9.8732814058123495</c:v>
                </c:pt>
                <c:pt idx="5">
                  <c:v>9.8998047794444748</c:v>
                </c:pt>
                <c:pt idx="6">
                  <c:v>9.881181103292267</c:v>
                </c:pt>
                <c:pt idx="7">
                  <c:v>9.8761297163907216</c:v>
                </c:pt>
                <c:pt idx="8">
                  <c:v>9.8425988958655708</c:v>
                </c:pt>
                <c:pt idx="9">
                  <c:v>9.8496763540447798</c:v>
                </c:pt>
                <c:pt idx="10">
                  <c:v>9.814719724798719</c:v>
                </c:pt>
                <c:pt idx="11">
                  <c:v>9.7863136438242488</c:v>
                </c:pt>
                <c:pt idx="12">
                  <c:v>9.8433537165146401</c:v>
                </c:pt>
                <c:pt idx="13">
                  <c:v>9.846914026439519</c:v>
                </c:pt>
                <c:pt idx="14">
                  <c:v>9.8265022911067792</c:v>
                </c:pt>
                <c:pt idx="15">
                  <c:v>9.8177406484907923</c:v>
                </c:pt>
                <c:pt idx="16">
                  <c:v>9.792529734500885</c:v>
                </c:pt>
                <c:pt idx="17">
                  <c:v>9.7926688346238695</c:v>
                </c:pt>
                <c:pt idx="18">
                  <c:v>9.7574381353526327</c:v>
                </c:pt>
                <c:pt idx="19">
                  <c:v>9.7561035106226228</c:v>
                </c:pt>
                <c:pt idx="20">
                  <c:v>9.7429519490640182</c:v>
                </c:pt>
                <c:pt idx="21">
                  <c:v>9.7389566002773389</c:v>
                </c:pt>
                <c:pt idx="22">
                  <c:v>9.7779793167110931</c:v>
                </c:pt>
                <c:pt idx="23">
                  <c:v>9.765289286980968</c:v>
                </c:pt>
                <c:pt idx="24">
                  <c:v>9.7981414812183107</c:v>
                </c:pt>
                <c:pt idx="25">
                  <c:v>9.8461703613858429</c:v>
                </c:pt>
                <c:pt idx="26">
                  <c:v>9.852218468381821</c:v>
                </c:pt>
                <c:pt idx="27">
                  <c:v>9.8691284824217416</c:v>
                </c:pt>
                <c:pt idx="28">
                  <c:v>9.8527278000003768</c:v>
                </c:pt>
                <c:pt idx="29">
                  <c:v>9.8770758130936098</c:v>
                </c:pt>
                <c:pt idx="30">
                  <c:v>9.8312377759441016</c:v>
                </c:pt>
                <c:pt idx="31">
                  <c:v>9.831122752482413</c:v>
                </c:pt>
                <c:pt idx="32">
                  <c:v>9.8137827333035847</c:v>
                </c:pt>
                <c:pt idx="33">
                  <c:v>9.8254038414418527</c:v>
                </c:pt>
                <c:pt idx="34">
                  <c:v>9.8366589444834318</c:v>
                </c:pt>
                <c:pt idx="35">
                  <c:v>9.8401019665133589</c:v>
                </c:pt>
                <c:pt idx="36">
                  <c:v>9.8463450797455927</c:v>
                </c:pt>
                <c:pt idx="37">
                  <c:v>9.8408879504795017</c:v>
                </c:pt>
                <c:pt idx="38">
                  <c:v>9.8707892421924228</c:v>
                </c:pt>
                <c:pt idx="39">
                  <c:v>9.861201465922548</c:v>
                </c:pt>
                <c:pt idx="40">
                  <c:v>9.8530081373853768</c:v>
                </c:pt>
                <c:pt idx="41">
                  <c:v>9.8608769802972667</c:v>
                </c:pt>
                <c:pt idx="42">
                  <c:v>9.8779317675196037</c:v>
                </c:pt>
                <c:pt idx="43">
                  <c:v>9.8775782876243863</c:v>
                </c:pt>
                <c:pt idx="44">
                  <c:v>9.8933755986226561</c:v>
                </c:pt>
                <c:pt idx="45">
                  <c:v>9.8720691222577006</c:v>
                </c:pt>
                <c:pt idx="46">
                  <c:v>9.8711921241467326</c:v>
                </c:pt>
                <c:pt idx="47">
                  <c:v>9.8795293327133766</c:v>
                </c:pt>
                <c:pt idx="48">
                  <c:v>9.8689789200723919</c:v>
                </c:pt>
                <c:pt idx="49">
                  <c:v>9.8675753601868799</c:v>
                </c:pt>
                <c:pt idx="50">
                  <c:v>9.8838525411916098</c:v>
                </c:pt>
                <c:pt idx="51">
                  <c:v>9.9046753468291033</c:v>
                </c:pt>
                <c:pt idx="52">
                  <c:v>9.9118132971366517</c:v>
                </c:pt>
                <c:pt idx="53">
                  <c:v>9.9127331796984226</c:v>
                </c:pt>
                <c:pt idx="54">
                  <c:v>9.9207290598253248</c:v>
                </c:pt>
                <c:pt idx="55">
                  <c:v>9.9268431741913332</c:v>
                </c:pt>
                <c:pt idx="56">
                  <c:v>9.9444428181754247</c:v>
                </c:pt>
                <c:pt idx="57">
                  <c:v>9.9468822348553267</c:v>
                </c:pt>
                <c:pt idx="58">
                  <c:v>9.9050218748614007</c:v>
                </c:pt>
                <c:pt idx="59">
                  <c:v>9.9129838199221272</c:v>
                </c:pt>
                <c:pt idx="60">
                  <c:v>9.919467687329286</c:v>
                </c:pt>
                <c:pt idx="61">
                  <c:v>9.9274491663046547</c:v>
                </c:pt>
                <c:pt idx="62">
                  <c:v>9.9198971751949205</c:v>
                </c:pt>
                <c:pt idx="63">
                  <c:v>9.9170422708623747</c:v>
                </c:pt>
                <c:pt idx="64">
                  <c:v>9.9054905452064173</c:v>
                </c:pt>
                <c:pt idx="65">
                  <c:v>9.8740474132538569</c:v>
                </c:pt>
                <c:pt idx="66">
                  <c:v>9.8784348376168012</c:v>
                </c:pt>
                <c:pt idx="67">
                  <c:v>9.865759724475156</c:v>
                </c:pt>
                <c:pt idx="68">
                  <c:v>9.8576718602358699</c:v>
                </c:pt>
                <c:pt idx="69">
                  <c:v>9.8351134181633224</c:v>
                </c:pt>
                <c:pt idx="70">
                  <c:v>9.8356117354829244</c:v>
                </c:pt>
                <c:pt idx="71">
                  <c:v>9.8662767381823748</c:v>
                </c:pt>
                <c:pt idx="72">
                  <c:v>9.9002683765447284</c:v>
                </c:pt>
                <c:pt idx="73">
                  <c:v>9.8796076845793568</c:v>
                </c:pt>
                <c:pt idx="74">
                  <c:v>9.8663249999166567</c:v>
                </c:pt>
                <c:pt idx="75">
                  <c:v>9.8746507395975698</c:v>
                </c:pt>
                <c:pt idx="76">
                  <c:v>9.8301886376227028</c:v>
                </c:pt>
                <c:pt idx="77">
                  <c:v>9.8101176391968377</c:v>
                </c:pt>
                <c:pt idx="78">
                  <c:v>9.8108079597020268</c:v>
                </c:pt>
                <c:pt idx="79">
                  <c:v>9.7834577447765199</c:v>
                </c:pt>
                <c:pt idx="80">
                  <c:v>9.7993867986007466</c:v>
                </c:pt>
                <c:pt idx="81">
                  <c:v>9.7800903493921485</c:v>
                </c:pt>
                <c:pt idx="82">
                  <c:v>9.8116320982895058</c:v>
                </c:pt>
                <c:pt idx="83">
                  <c:v>9.8131448145384343</c:v>
                </c:pt>
                <c:pt idx="84">
                  <c:v>9.7770197255184979</c:v>
                </c:pt>
                <c:pt idx="85">
                  <c:v>9.7410844986774539</c:v>
                </c:pt>
                <c:pt idx="86">
                  <c:v>9.7295929886872727</c:v>
                </c:pt>
                <c:pt idx="87">
                  <c:v>9.7469811000540432</c:v>
                </c:pt>
                <c:pt idx="88">
                  <c:v>9.7494414505737481</c:v>
                </c:pt>
                <c:pt idx="89">
                  <c:v>9.7199204203350131</c:v>
                </c:pt>
                <c:pt idx="90">
                  <c:v>9.7130084129554479</c:v>
                </c:pt>
                <c:pt idx="91">
                  <c:v>9.6754847139860676</c:v>
                </c:pt>
                <c:pt idx="92">
                  <c:v>9.6880827298689827</c:v>
                </c:pt>
                <c:pt idx="93">
                  <c:v>9.7010169604536589</c:v>
                </c:pt>
                <c:pt idx="94">
                  <c:v>9.718889606733617</c:v>
                </c:pt>
                <c:pt idx="95">
                  <c:v>9.7507686805159999</c:v>
                </c:pt>
                <c:pt idx="96">
                  <c:v>9.7286012853407389</c:v>
                </c:pt>
                <c:pt idx="97">
                  <c:v>9.7547253288677656</c:v>
                </c:pt>
                <c:pt idx="98">
                  <c:v>9.7505682808811809</c:v>
                </c:pt>
                <c:pt idx="99">
                  <c:v>9.7600708897990849</c:v>
                </c:pt>
                <c:pt idx="100">
                  <c:v>9.7457266971936285</c:v>
                </c:pt>
                <c:pt idx="101">
                  <c:v>9.7271542304226006</c:v>
                </c:pt>
                <c:pt idx="102">
                  <c:v>9.733145158213043</c:v>
                </c:pt>
                <c:pt idx="103">
                  <c:v>9.743579329822845</c:v>
                </c:pt>
                <c:pt idx="104">
                  <c:v>9.7817802645638405</c:v>
                </c:pt>
                <c:pt idx="105">
                  <c:v>9.7992530693323889</c:v>
                </c:pt>
                <c:pt idx="106">
                  <c:v>9.7758848362415396</c:v>
                </c:pt>
                <c:pt idx="107">
                  <c:v>9.7765384490369307</c:v>
                </c:pt>
                <c:pt idx="108">
                  <c:v>9.7861905237592666</c:v>
                </c:pt>
                <c:pt idx="109">
                  <c:v>9.7793099904044105</c:v>
                </c:pt>
                <c:pt idx="110">
                  <c:v>9.7456540996171857</c:v>
                </c:pt>
                <c:pt idx="111">
                  <c:v>9.7544351875204729</c:v>
                </c:pt>
                <c:pt idx="112">
                  <c:v>9.7467752612485619</c:v>
                </c:pt>
                <c:pt idx="113">
                  <c:v>9.7351505543821624</c:v>
                </c:pt>
                <c:pt idx="114">
                  <c:v>9.7388534464521452</c:v>
                </c:pt>
                <c:pt idx="115">
                  <c:v>9.7282641441753714</c:v>
                </c:pt>
                <c:pt idx="116">
                  <c:v>9.726318299798498</c:v>
                </c:pt>
                <c:pt idx="117">
                  <c:v>9.730325122586768</c:v>
                </c:pt>
                <c:pt idx="118">
                  <c:v>9.7343941170827399</c:v>
                </c:pt>
                <c:pt idx="119">
                  <c:v>9.7616451474985499</c:v>
                </c:pt>
                <c:pt idx="120">
                  <c:v>9.7819050580688671</c:v>
                </c:pt>
                <c:pt idx="121">
                  <c:v>9.7833252511705489</c:v>
                </c:pt>
                <c:pt idx="122">
                  <c:v>9.7963254149316619</c:v>
                </c:pt>
                <c:pt idx="123">
                  <c:v>9.8141266903938185</c:v>
                </c:pt>
                <c:pt idx="124">
                  <c:v>9.8209963079746228</c:v>
                </c:pt>
                <c:pt idx="125">
                  <c:v>9.8284843336147567</c:v>
                </c:pt>
                <c:pt idx="126">
                  <c:v>9.8112406760236848</c:v>
                </c:pt>
                <c:pt idx="127">
                  <c:v>9.8144749016057524</c:v>
                </c:pt>
                <c:pt idx="128">
                  <c:v>9.8023879462969727</c:v>
                </c:pt>
                <c:pt idx="129">
                  <c:v>9.8161344808118649</c:v>
                </c:pt>
                <c:pt idx="130">
                  <c:v>9.8183892535362247</c:v>
                </c:pt>
                <c:pt idx="131">
                  <c:v>9.8251470203395836</c:v>
                </c:pt>
                <c:pt idx="132">
                  <c:v>9.8328048612504286</c:v>
                </c:pt>
                <c:pt idx="133">
                  <c:v>9.8504158355870821</c:v>
                </c:pt>
                <c:pt idx="134">
                  <c:v>9.8604380790256059</c:v>
                </c:pt>
                <c:pt idx="135">
                  <c:v>9.8492942677646766</c:v>
                </c:pt>
                <c:pt idx="136">
                  <c:v>9.8459278228856508</c:v>
                </c:pt>
                <c:pt idx="137">
                  <c:v>9.8405349731279745</c:v>
                </c:pt>
                <c:pt idx="138">
                  <c:v>9.8324581444298005</c:v>
                </c:pt>
                <c:pt idx="139">
                  <c:v>9.8471431014562416</c:v>
                </c:pt>
                <c:pt idx="140">
                  <c:v>9.8333536732043783</c:v>
                </c:pt>
                <c:pt idx="141">
                  <c:v>9.8402607041129819</c:v>
                </c:pt>
                <c:pt idx="142">
                  <c:v>9.8531743040624526</c:v>
                </c:pt>
                <c:pt idx="143">
                  <c:v>9.8580382016303822</c:v>
                </c:pt>
                <c:pt idx="144">
                  <c:v>9.8720412601051848</c:v>
                </c:pt>
                <c:pt idx="145">
                  <c:v>9.888277971037331</c:v>
                </c:pt>
                <c:pt idx="146">
                  <c:v>9.8744376607776747</c:v>
                </c:pt>
                <c:pt idx="147">
                  <c:v>9.8547446872481608</c:v>
                </c:pt>
                <c:pt idx="148">
                  <c:v>9.8701504966751141</c:v>
                </c:pt>
                <c:pt idx="149">
                  <c:v>9.8620169101894621</c:v>
                </c:pt>
                <c:pt idx="150">
                  <c:v>9.8651676335460294</c:v>
                </c:pt>
                <c:pt idx="151">
                  <c:v>9.872648891624852</c:v>
                </c:pt>
                <c:pt idx="152">
                  <c:v>9.8473705374287057</c:v>
                </c:pt>
                <c:pt idx="153">
                  <c:v>9.8403059769979784</c:v>
                </c:pt>
                <c:pt idx="154">
                  <c:v>9.8429931097460361</c:v>
                </c:pt>
                <c:pt idx="155">
                  <c:v>9.843320794633998</c:v>
                </c:pt>
                <c:pt idx="156">
                  <c:v>9.8761019671472727</c:v>
                </c:pt>
                <c:pt idx="157">
                  <c:v>9.8662035627228715</c:v>
                </c:pt>
                <c:pt idx="158">
                  <c:v>9.8620299393865558</c:v>
                </c:pt>
                <c:pt idx="159">
                  <c:v>9.8671523522834068</c:v>
                </c:pt>
                <c:pt idx="160">
                  <c:v>9.8711539089808849</c:v>
                </c:pt>
                <c:pt idx="161">
                  <c:v>9.8865234727494027</c:v>
                </c:pt>
                <c:pt idx="162">
                  <c:v>9.8811402001718136</c:v>
                </c:pt>
                <c:pt idx="163">
                  <c:v>9.8818695584583267</c:v>
                </c:pt>
                <c:pt idx="164">
                  <c:v>9.8962237347729118</c:v>
                </c:pt>
                <c:pt idx="165">
                  <c:v>9.9143463814709989</c:v>
                </c:pt>
                <c:pt idx="166">
                  <c:v>9.928774622548012</c:v>
                </c:pt>
                <c:pt idx="167">
                  <c:v>9.9294437567022751</c:v>
                </c:pt>
                <c:pt idx="168">
                  <c:v>9.9415056197236567</c:v>
                </c:pt>
                <c:pt idx="169">
                  <c:v>9.9451840445719508</c:v>
                </c:pt>
                <c:pt idx="170">
                  <c:v>9.9579359643019725</c:v>
                </c:pt>
                <c:pt idx="171">
                  <c:v>9.9743313100762148</c:v>
                </c:pt>
                <c:pt idx="172">
                  <c:v>9.9710541406977509</c:v>
                </c:pt>
                <c:pt idx="173">
                  <c:v>9.9524748401326715</c:v>
                </c:pt>
                <c:pt idx="174">
                  <c:v>9.9551421816344288</c:v>
                </c:pt>
                <c:pt idx="175">
                  <c:v>9.9853135922044167</c:v>
                </c:pt>
                <c:pt idx="176">
                  <c:v>9.9812098778959548</c:v>
                </c:pt>
                <c:pt idx="177">
                  <c:v>9.9852864095840523</c:v>
                </c:pt>
                <c:pt idx="178">
                  <c:v>9.9443012270217679</c:v>
                </c:pt>
                <c:pt idx="179">
                  <c:v>9.9219863890899767</c:v>
                </c:pt>
                <c:pt idx="180">
                  <c:v>9.9614191396228247</c:v>
                </c:pt>
                <c:pt idx="181">
                  <c:v>9.9754090646988267</c:v>
                </c:pt>
                <c:pt idx="182">
                  <c:v>10.011298363766347</c:v>
                </c:pt>
                <c:pt idx="183">
                  <c:v>10.012675534092329</c:v>
                </c:pt>
                <c:pt idx="184">
                  <c:v>10.002561096539132</c:v>
                </c:pt>
                <c:pt idx="185">
                  <c:v>10.012062994774926</c:v>
                </c:pt>
                <c:pt idx="186">
                  <c:v>10.008742662638983</c:v>
                </c:pt>
                <c:pt idx="187">
                  <c:v>9.9966827701110041</c:v>
                </c:pt>
                <c:pt idx="188">
                  <c:v>9.9861038687133608</c:v>
                </c:pt>
                <c:pt idx="189">
                  <c:v>9.9982403042790207</c:v>
                </c:pt>
                <c:pt idx="190">
                  <c:v>9.9810271299915119</c:v>
                </c:pt>
                <c:pt idx="191">
                  <c:v>10.011764212110171</c:v>
                </c:pt>
                <c:pt idx="192">
                  <c:v>10.018253597204199</c:v>
                </c:pt>
                <c:pt idx="193">
                  <c:v>10.041132472992148</c:v>
                </c:pt>
                <c:pt idx="194">
                  <c:v>10.03396039756897</c:v>
                </c:pt>
                <c:pt idx="195">
                  <c:v>10.011887145516763</c:v>
                </c:pt>
                <c:pt idx="196">
                  <c:v>10.027033064300568</c:v>
                </c:pt>
                <c:pt idx="197">
                  <c:v>10.013188684075811</c:v>
                </c:pt>
                <c:pt idx="198">
                  <c:v>10.020251847229883</c:v>
                </c:pt>
                <c:pt idx="199">
                  <c:v>10.013878892350368</c:v>
                </c:pt>
                <c:pt idx="200">
                  <c:v>10.023529812001284</c:v>
                </c:pt>
                <c:pt idx="201">
                  <c:v>10.008782716058549</c:v>
                </c:pt>
                <c:pt idx="202">
                  <c:v>10.00791558356527</c:v>
                </c:pt>
                <c:pt idx="203">
                  <c:v>10.009826239628364</c:v>
                </c:pt>
                <c:pt idx="204">
                  <c:v>9.9945989296931188</c:v>
                </c:pt>
                <c:pt idx="205">
                  <c:v>10.005254117683776</c:v>
                </c:pt>
                <c:pt idx="206">
                  <c:v>10.024189435321714</c:v>
                </c:pt>
                <c:pt idx="207">
                  <c:v>10.038887386037345</c:v>
                </c:pt>
                <c:pt idx="208">
                  <c:v>10.037053819552533</c:v>
                </c:pt>
                <c:pt idx="209">
                  <c:v>10.05257802249778</c:v>
                </c:pt>
                <c:pt idx="210">
                  <c:v>10.062104955969641</c:v>
                </c:pt>
                <c:pt idx="211">
                  <c:v>10.043529890379412</c:v>
                </c:pt>
                <c:pt idx="212">
                  <c:v>10.052578453243274</c:v>
                </c:pt>
                <c:pt idx="213">
                  <c:v>10.026412457208504</c:v>
                </c:pt>
                <c:pt idx="214">
                  <c:v>10.02323665421747</c:v>
                </c:pt>
                <c:pt idx="215">
                  <c:v>10.026502654807699</c:v>
                </c:pt>
                <c:pt idx="216">
                  <c:v>10.007255951448446</c:v>
                </c:pt>
                <c:pt idx="217">
                  <c:v>10.00354508218553</c:v>
                </c:pt>
                <c:pt idx="218">
                  <c:v>10.024217353323442</c:v>
                </c:pt>
                <c:pt idx="219">
                  <c:v>10.048997724745668</c:v>
                </c:pt>
                <c:pt idx="220">
                  <c:v>10.050902742652021</c:v>
                </c:pt>
                <c:pt idx="221">
                  <c:v>10.040261121123345</c:v>
                </c:pt>
                <c:pt idx="222">
                  <c:v>10.063582245946778</c:v>
                </c:pt>
                <c:pt idx="223">
                  <c:v>10.065450777658826</c:v>
                </c:pt>
                <c:pt idx="224">
                  <c:v>10.063242214965731</c:v>
                </c:pt>
                <c:pt idx="225">
                  <c:v>10.055917180774795</c:v>
                </c:pt>
                <c:pt idx="226">
                  <c:v>10.034478972158517</c:v>
                </c:pt>
                <c:pt idx="227">
                  <c:v>10.020657066693346</c:v>
                </c:pt>
                <c:pt idx="228">
                  <c:v>10.023972268698216</c:v>
                </c:pt>
                <c:pt idx="229">
                  <c:v>10.049752651303677</c:v>
                </c:pt>
                <c:pt idx="230">
                  <c:v>10.043600302936168</c:v>
                </c:pt>
                <c:pt idx="231">
                  <c:v>10.045399790064346</c:v>
                </c:pt>
                <c:pt idx="232">
                  <c:v>10.046530194483116</c:v>
                </c:pt>
                <c:pt idx="233">
                  <c:v>10.026830215892852</c:v>
                </c:pt>
                <c:pt idx="234">
                  <c:v>10.029233466822401</c:v>
                </c:pt>
                <c:pt idx="235">
                  <c:v>10.040797360450718</c:v>
                </c:pt>
                <c:pt idx="236">
                  <c:v>10.070473365638071</c:v>
                </c:pt>
                <c:pt idx="237">
                  <c:v>10.061255966180063</c:v>
                </c:pt>
                <c:pt idx="238">
                  <c:v>10.055766052356176</c:v>
                </c:pt>
                <c:pt idx="239">
                  <c:v>10.083105457755767</c:v>
                </c:pt>
                <c:pt idx="240">
                  <c:v>10.100723583558381</c:v>
                </c:pt>
                <c:pt idx="241">
                  <c:v>10.099934294198126</c:v>
                </c:pt>
                <c:pt idx="242">
                  <c:v>10.087664054521674</c:v>
                </c:pt>
                <c:pt idx="243">
                  <c:v>10.107460109032358</c:v>
                </c:pt>
                <c:pt idx="244">
                  <c:v>10.103600728977064</c:v>
                </c:pt>
                <c:pt idx="245">
                  <c:v>10.107966804413092</c:v>
                </c:pt>
                <c:pt idx="246">
                  <c:v>10.110129294854518</c:v>
                </c:pt>
                <c:pt idx="247">
                  <c:v>10.124060602941798</c:v>
                </c:pt>
                <c:pt idx="248">
                  <c:v>10.125497661747456</c:v>
                </c:pt>
                <c:pt idx="249">
                  <c:v>10.144280434073348</c:v>
                </c:pt>
                <c:pt idx="250">
                  <c:v>10.128309694228893</c:v>
                </c:pt>
                <c:pt idx="251">
                  <c:v>10.103278133538398</c:v>
                </c:pt>
                <c:pt idx="252">
                  <c:v>10.108949705157118</c:v>
                </c:pt>
                <c:pt idx="253">
                  <c:v>10.138885708517318</c:v>
                </c:pt>
                <c:pt idx="254">
                  <c:v>10.150529254598061</c:v>
                </c:pt>
                <c:pt idx="255">
                  <c:v>10.170080172587356</c:v>
                </c:pt>
                <c:pt idx="256">
                  <c:v>10.17623389013392</c:v>
                </c:pt>
                <c:pt idx="257">
                  <c:v>10.18463658105302</c:v>
                </c:pt>
                <c:pt idx="258">
                  <c:v>10.179704652644322</c:v>
                </c:pt>
                <c:pt idx="259">
                  <c:v>10.19851259924317</c:v>
                </c:pt>
                <c:pt idx="260">
                  <c:v>10.196646971897836</c:v>
                </c:pt>
                <c:pt idx="261">
                  <c:v>10.200554201773016</c:v>
                </c:pt>
                <c:pt idx="262">
                  <c:v>10.183745761177418</c:v>
                </c:pt>
                <c:pt idx="263">
                  <c:v>10.198393097776341</c:v>
                </c:pt>
                <c:pt idx="264">
                  <c:v>10.205664810345736</c:v>
                </c:pt>
                <c:pt idx="265">
                  <c:v>10.214742342437058</c:v>
                </c:pt>
                <c:pt idx="266">
                  <c:v>10.206332460962708</c:v>
                </c:pt>
                <c:pt idx="267">
                  <c:v>10.215753085279921</c:v>
                </c:pt>
                <c:pt idx="268">
                  <c:v>10.234580704932018</c:v>
                </c:pt>
                <c:pt idx="269">
                  <c:v>10.237690430395217</c:v>
                </c:pt>
                <c:pt idx="270">
                  <c:v>10.223931665166901</c:v>
                </c:pt>
                <c:pt idx="271">
                  <c:v>10.233264568964115</c:v>
                </c:pt>
                <c:pt idx="272">
                  <c:v>10.247138247974013</c:v>
                </c:pt>
                <c:pt idx="273">
                  <c:v>10.249545484939498</c:v>
                </c:pt>
                <c:pt idx="274">
                  <c:v>10.222961853605032</c:v>
                </c:pt>
                <c:pt idx="275">
                  <c:v>10.214963541188698</c:v>
                </c:pt>
                <c:pt idx="276">
                  <c:v>10.230496943035609</c:v>
                </c:pt>
                <c:pt idx="277">
                  <c:v>10.240088352321315</c:v>
                </c:pt>
                <c:pt idx="278">
                  <c:v>10.2458026861406</c:v>
                </c:pt>
                <c:pt idx="279">
                  <c:v>10.227799725785458</c:v>
                </c:pt>
                <c:pt idx="280">
                  <c:v>10.20360844114998</c:v>
                </c:pt>
                <c:pt idx="281">
                  <c:v>10.214393598680321</c:v>
                </c:pt>
                <c:pt idx="282">
                  <c:v>10.198552429892148</c:v>
                </c:pt>
                <c:pt idx="283">
                  <c:v>10.190822064595793</c:v>
                </c:pt>
                <c:pt idx="284">
                  <c:v>10.200671959466082</c:v>
                </c:pt>
                <c:pt idx="285">
                  <c:v>10.21663888712745</c:v>
                </c:pt>
                <c:pt idx="286">
                  <c:v>10.241082373109846</c:v>
                </c:pt>
                <c:pt idx="287">
                  <c:v>10.254009555900074</c:v>
                </c:pt>
                <c:pt idx="288">
                  <c:v>10.231656123235515</c:v>
                </c:pt>
                <c:pt idx="289">
                  <c:v>10.211941635221763</c:v>
                </c:pt>
                <c:pt idx="290">
                  <c:v>10.224080085695148</c:v>
                </c:pt>
                <c:pt idx="291">
                  <c:v>10.227859012036848</c:v>
                </c:pt>
                <c:pt idx="292">
                  <c:v>10.232428643999048</c:v>
                </c:pt>
                <c:pt idx="293">
                  <c:v>10.229127762581776</c:v>
                </c:pt>
                <c:pt idx="294">
                  <c:v>10.230860299807302</c:v>
                </c:pt>
                <c:pt idx="295">
                  <c:v>10.222661387953668</c:v>
                </c:pt>
                <c:pt idx="296">
                  <c:v>10.224584695850986</c:v>
                </c:pt>
                <c:pt idx="297">
                  <c:v>10.201246804231118</c:v>
                </c:pt>
                <c:pt idx="298">
                  <c:v>10.186678429651698</c:v>
                </c:pt>
                <c:pt idx="299">
                  <c:v>10.13981185483763</c:v>
                </c:pt>
                <c:pt idx="300">
                  <c:v>10.105447098891291</c:v>
                </c:pt>
                <c:pt idx="301">
                  <c:v>10.140475230171548</c:v>
                </c:pt>
                <c:pt idx="302">
                  <c:v>10.111991668309431</c:v>
                </c:pt>
                <c:pt idx="303">
                  <c:v>10.135321631583698</c:v>
                </c:pt>
                <c:pt idx="304">
                  <c:v>10.103946134594732</c:v>
                </c:pt>
                <c:pt idx="305">
                  <c:v>10.12936695798615</c:v>
                </c:pt>
                <c:pt idx="306">
                  <c:v>10.146535686733181</c:v>
                </c:pt>
                <c:pt idx="307">
                  <c:v>10.12029950149406</c:v>
                </c:pt>
                <c:pt idx="308">
                  <c:v>10.105598256143342</c:v>
                </c:pt>
                <c:pt idx="309">
                  <c:v>10.110539119595154</c:v>
                </c:pt>
                <c:pt idx="310">
                  <c:v>10.148696267718423</c:v>
                </c:pt>
                <c:pt idx="311">
                  <c:v>10.155831006743774</c:v>
                </c:pt>
                <c:pt idx="312">
                  <c:v>10.144279255066047</c:v>
                </c:pt>
                <c:pt idx="313">
                  <c:v>10.153566662570002</c:v>
                </c:pt>
                <c:pt idx="314">
                  <c:v>10.168026757796548</c:v>
                </c:pt>
                <c:pt idx="315">
                  <c:v>10.159339116875406</c:v>
                </c:pt>
                <c:pt idx="316">
                  <c:v>10.157604439148773</c:v>
                </c:pt>
                <c:pt idx="317">
                  <c:v>10.141332900865605</c:v>
                </c:pt>
                <c:pt idx="318">
                  <c:v>10.129744651725726</c:v>
                </c:pt>
                <c:pt idx="319">
                  <c:v>10.138292445337056</c:v>
                </c:pt>
                <c:pt idx="320">
                  <c:v>10.108139584676147</c:v>
                </c:pt>
                <c:pt idx="321">
                  <c:v>10.079679528440323</c:v>
                </c:pt>
                <c:pt idx="322">
                  <c:v>10.055605023938154</c:v>
                </c:pt>
                <c:pt idx="323">
                  <c:v>10.091786210816414</c:v>
                </c:pt>
                <c:pt idx="324">
                  <c:v>10.09311113453526</c:v>
                </c:pt>
                <c:pt idx="325">
                  <c:v>10.103131948806109</c:v>
                </c:pt>
                <c:pt idx="326">
                  <c:v>10.115802687592996</c:v>
                </c:pt>
                <c:pt idx="327">
                  <c:v>10.118521106544048</c:v>
                </c:pt>
                <c:pt idx="328">
                  <c:v>10.105773896680224</c:v>
                </c:pt>
                <c:pt idx="329">
                  <c:v>10.088726931676533</c:v>
                </c:pt>
                <c:pt idx="330">
                  <c:v>10.065590670596382</c:v>
                </c:pt>
                <c:pt idx="331">
                  <c:v>10.068647690968724</c:v>
                </c:pt>
                <c:pt idx="332">
                  <c:v>10.096293950772358</c:v>
                </c:pt>
                <c:pt idx="333">
                  <c:v>10.09154015546757</c:v>
                </c:pt>
                <c:pt idx="334">
                  <c:v>10.108883339875682</c:v>
                </c:pt>
                <c:pt idx="335">
                  <c:v>10.130617945823595</c:v>
                </c:pt>
                <c:pt idx="336">
                  <c:v>10.12466196637099</c:v>
                </c:pt>
                <c:pt idx="337">
                  <c:v>10.11464920676331</c:v>
                </c:pt>
                <c:pt idx="338">
                  <c:v>10.114083105979761</c:v>
                </c:pt>
                <c:pt idx="339">
                  <c:v>10.113054558220352</c:v>
                </c:pt>
                <c:pt idx="340">
                  <c:v>10.131197860326358</c:v>
                </c:pt>
                <c:pt idx="341">
                  <c:v>10.139573784837998</c:v>
                </c:pt>
                <c:pt idx="342">
                  <c:v>10.123477335948319</c:v>
                </c:pt>
                <c:pt idx="343">
                  <c:v>10.120456480035818</c:v>
                </c:pt>
                <c:pt idx="344">
                  <c:v>10.134817900392472</c:v>
                </c:pt>
                <c:pt idx="345">
                  <c:v>10.145055919654952</c:v>
                </c:pt>
                <c:pt idx="346">
                  <c:v>10.099426799601726</c:v>
                </c:pt>
                <c:pt idx="347">
                  <c:v>10.091664019178706</c:v>
                </c:pt>
                <c:pt idx="348">
                  <c:v>10.090787944335558</c:v>
                </c:pt>
                <c:pt idx="349">
                  <c:v>10.088060323445005</c:v>
                </c:pt>
                <c:pt idx="350">
                  <c:v>10.104513912015062</c:v>
                </c:pt>
                <c:pt idx="351">
                  <c:v>10.125741908633421</c:v>
                </c:pt>
                <c:pt idx="352">
                  <c:v>10.136045845756794</c:v>
                </c:pt>
                <c:pt idx="353">
                  <c:v>10.135821145757033</c:v>
                </c:pt>
                <c:pt idx="354">
                  <c:v>10.158095661800868</c:v>
                </c:pt>
                <c:pt idx="355">
                  <c:v>10.1678325463711</c:v>
                </c:pt>
                <c:pt idx="356">
                  <c:v>10.147729753691394</c:v>
                </c:pt>
                <c:pt idx="357">
                  <c:v>10.145571791155433</c:v>
                </c:pt>
                <c:pt idx="358">
                  <c:v>10.157344579006374</c:v>
                </c:pt>
                <c:pt idx="359">
                  <c:v>10.146433338989654</c:v>
                </c:pt>
                <c:pt idx="360">
                  <c:v>10.155225946486444</c:v>
                </c:pt>
                <c:pt idx="361">
                  <c:v>10.150737788721024</c:v>
                </c:pt>
                <c:pt idx="362">
                  <c:v>10.163153178953285</c:v>
                </c:pt>
                <c:pt idx="363">
                  <c:v>10.173874167114191</c:v>
                </c:pt>
                <c:pt idx="364">
                  <c:v>10.187903797975448</c:v>
                </c:pt>
                <c:pt idx="365">
                  <c:v>10.186005815442572</c:v>
                </c:pt>
                <c:pt idx="366">
                  <c:v>10.192762231117316</c:v>
                </c:pt>
                <c:pt idx="367">
                  <c:v>10.194155163828269</c:v>
                </c:pt>
                <c:pt idx="368">
                  <c:v>10.195383359725026</c:v>
                </c:pt>
                <c:pt idx="369">
                  <c:v>10.2043896047087</c:v>
                </c:pt>
                <c:pt idx="370">
                  <c:v>10.204828417523535</c:v>
                </c:pt>
                <c:pt idx="371">
                  <c:v>10.188583784582468</c:v>
                </c:pt>
                <c:pt idx="372">
                  <c:v>10.196582449187774</c:v>
                </c:pt>
                <c:pt idx="373">
                  <c:v>10.208612853443332</c:v>
                </c:pt>
                <c:pt idx="374">
                  <c:v>10.202010153556897</c:v>
                </c:pt>
                <c:pt idx="375">
                  <c:v>10.226181734765595</c:v>
                </c:pt>
                <c:pt idx="376">
                  <c:v>10.229268916313448</c:v>
                </c:pt>
                <c:pt idx="377">
                  <c:v>10.217478613465468</c:v>
                </c:pt>
                <c:pt idx="378">
                  <c:v>10.232120211239893</c:v>
                </c:pt>
                <c:pt idx="379">
                  <c:v>10.228808558941667</c:v>
                </c:pt>
                <c:pt idx="380">
                  <c:v>10.234316395122045</c:v>
                </c:pt>
                <c:pt idx="381">
                  <c:v>10.233081545323168</c:v>
                </c:pt>
                <c:pt idx="382">
                  <c:v>10.228799169056668</c:v>
                </c:pt>
                <c:pt idx="383">
                  <c:v>10.242168776119495</c:v>
                </c:pt>
                <c:pt idx="384">
                  <c:v>10.257689892106706</c:v>
                </c:pt>
                <c:pt idx="385">
                  <c:v>10.255104174709036</c:v>
                </c:pt>
                <c:pt idx="386">
                  <c:v>10.254237729655358</c:v>
                </c:pt>
                <c:pt idx="387">
                  <c:v>10.263794891333584</c:v>
                </c:pt>
                <c:pt idx="388">
                  <c:v>10.26512093308475</c:v>
                </c:pt>
                <c:pt idx="389">
                  <c:v>10.27477969282825</c:v>
                </c:pt>
                <c:pt idx="390">
                  <c:v>10.281516028339714</c:v>
                </c:pt>
                <c:pt idx="391">
                  <c:v>10.284429408711548</c:v>
                </c:pt>
                <c:pt idx="392">
                  <c:v>10.265721168392213</c:v>
                </c:pt>
                <c:pt idx="393">
                  <c:v>10.280718467387448</c:v>
                </c:pt>
                <c:pt idx="394">
                  <c:v>10.286810318348429</c:v>
                </c:pt>
                <c:pt idx="395">
                  <c:v>10.296046060998087</c:v>
                </c:pt>
                <c:pt idx="396">
                  <c:v>10.3014811516388</c:v>
                </c:pt>
                <c:pt idx="397">
                  <c:v>10.293618355510997</c:v>
                </c:pt>
                <c:pt idx="398">
                  <c:v>10.299812684698212</c:v>
                </c:pt>
                <c:pt idx="399">
                  <c:v>10.313063864718316</c:v>
                </c:pt>
                <c:pt idx="400">
                  <c:v>10.307132338195554</c:v>
                </c:pt>
                <c:pt idx="401">
                  <c:v>10.306443849541306</c:v>
                </c:pt>
                <c:pt idx="402">
                  <c:v>10.298935994257638</c:v>
                </c:pt>
                <c:pt idx="403">
                  <c:v>10.298336845071947</c:v>
                </c:pt>
                <c:pt idx="404">
                  <c:v>10.278900243261498</c:v>
                </c:pt>
                <c:pt idx="405">
                  <c:v>10.246223346349018</c:v>
                </c:pt>
                <c:pt idx="406">
                  <c:v>10.24263264247168</c:v>
                </c:pt>
                <c:pt idx="407">
                  <c:v>10.249119496376018</c:v>
                </c:pt>
                <c:pt idx="408">
                  <c:v>10.236607032086329</c:v>
                </c:pt>
                <c:pt idx="409">
                  <c:v>10.239959789157341</c:v>
                </c:pt>
                <c:pt idx="410">
                  <c:v>10.256144535269007</c:v>
                </c:pt>
                <c:pt idx="411">
                  <c:v>10.273375222696743</c:v>
                </c:pt>
                <c:pt idx="412">
                  <c:v>10.281636275638274</c:v>
                </c:pt>
                <c:pt idx="413">
                  <c:v>10.287804949127796</c:v>
                </c:pt>
                <c:pt idx="414">
                  <c:v>10.302739062833375</c:v>
                </c:pt>
                <c:pt idx="415">
                  <c:v>10.309632429549145</c:v>
                </c:pt>
                <c:pt idx="416">
                  <c:v>10.309456533679084</c:v>
                </c:pt>
                <c:pt idx="417">
                  <c:v>10.338770976134921</c:v>
                </c:pt>
                <c:pt idx="418">
                  <c:v>10.37186329499286</c:v>
                </c:pt>
                <c:pt idx="419">
                  <c:v>10.364123062660548</c:v>
                </c:pt>
                <c:pt idx="420">
                  <c:v>10.369716880559677</c:v>
                </c:pt>
                <c:pt idx="421">
                  <c:v>10.368243059447657</c:v>
                </c:pt>
                <c:pt idx="422">
                  <c:v>10.354085669375127</c:v>
                </c:pt>
                <c:pt idx="423">
                  <c:v>10.357278907697008</c:v>
                </c:pt>
                <c:pt idx="424">
                  <c:v>10.379804336816342</c:v>
                </c:pt>
                <c:pt idx="425">
                  <c:v>10.395470665946124</c:v>
                </c:pt>
                <c:pt idx="426">
                  <c:v>10.390259492053548</c:v>
                </c:pt>
                <c:pt idx="427">
                  <c:v>10.393062164603473</c:v>
                </c:pt>
                <c:pt idx="428">
                  <c:v>10.412444731846508</c:v>
                </c:pt>
                <c:pt idx="429">
                  <c:v>10.413140288738354</c:v>
                </c:pt>
                <c:pt idx="430">
                  <c:v>10.410942000268324</c:v>
                </c:pt>
                <c:pt idx="431">
                  <c:v>10.425825652706974</c:v>
                </c:pt>
                <c:pt idx="432">
                  <c:v>10.430102466807469</c:v>
                </c:pt>
                <c:pt idx="433">
                  <c:v>10.418273623368018</c:v>
                </c:pt>
                <c:pt idx="434">
                  <c:v>10.411823579827004</c:v>
                </c:pt>
                <c:pt idx="435">
                  <c:v>10.419779409192305</c:v>
                </c:pt>
                <c:pt idx="436">
                  <c:v>10.413888486134015</c:v>
                </c:pt>
                <c:pt idx="437">
                  <c:v>10.396504030700404</c:v>
                </c:pt>
                <c:pt idx="438">
                  <c:v>10.41619829834252</c:v>
                </c:pt>
                <c:pt idx="439">
                  <c:v>10.414310076297314</c:v>
                </c:pt>
                <c:pt idx="440">
                  <c:v>10.44292687187685</c:v>
                </c:pt>
                <c:pt idx="441">
                  <c:v>10.480797022816736</c:v>
                </c:pt>
                <c:pt idx="442">
                  <c:v>10.456673283320654</c:v>
                </c:pt>
                <c:pt idx="443">
                  <c:v>10.419610818980576</c:v>
                </c:pt>
                <c:pt idx="444">
                  <c:v>10.416718580995253</c:v>
                </c:pt>
                <c:pt idx="445">
                  <c:v>10.419478612436732</c:v>
                </c:pt>
                <c:pt idx="446">
                  <c:v>10.435297751880972</c:v>
                </c:pt>
                <c:pt idx="447">
                  <c:v>10.407845505940626</c:v>
                </c:pt>
                <c:pt idx="448">
                  <c:v>10.375187866597855</c:v>
                </c:pt>
                <c:pt idx="449">
                  <c:v>10.355837200741286</c:v>
                </c:pt>
                <c:pt idx="450">
                  <c:v>10.368814010850892</c:v>
                </c:pt>
                <c:pt idx="451">
                  <c:v>10.360495540549536</c:v>
                </c:pt>
                <c:pt idx="452">
                  <c:v>10.334188540272541</c:v>
                </c:pt>
                <c:pt idx="453">
                  <c:v>10.354687368005431</c:v>
                </c:pt>
                <c:pt idx="454">
                  <c:v>10.355474221732576</c:v>
                </c:pt>
                <c:pt idx="455">
                  <c:v>10.368657644036636</c:v>
                </c:pt>
                <c:pt idx="456">
                  <c:v>10.363123876507021</c:v>
                </c:pt>
                <c:pt idx="457">
                  <c:v>10.356931066855974</c:v>
                </c:pt>
                <c:pt idx="458">
                  <c:v>10.350520297104572</c:v>
                </c:pt>
                <c:pt idx="459">
                  <c:v>10.342984292748131</c:v>
                </c:pt>
                <c:pt idx="460">
                  <c:v>10.372365235642421</c:v>
                </c:pt>
                <c:pt idx="461">
                  <c:v>10.397939557231762</c:v>
                </c:pt>
                <c:pt idx="462">
                  <c:v>10.408861342023812</c:v>
                </c:pt>
                <c:pt idx="463">
                  <c:v>10.429106217726757</c:v>
                </c:pt>
                <c:pt idx="464">
                  <c:v>10.42671880726917</c:v>
                </c:pt>
                <c:pt idx="465">
                  <c:v>10.429643760077688</c:v>
                </c:pt>
                <c:pt idx="466">
                  <c:v>10.454773025255568</c:v>
                </c:pt>
                <c:pt idx="467">
                  <c:v>10.4369447395595</c:v>
                </c:pt>
                <c:pt idx="468">
                  <c:v>10.439147534943684</c:v>
                </c:pt>
                <c:pt idx="469">
                  <c:v>10.443601262291669</c:v>
                </c:pt>
                <c:pt idx="470">
                  <c:v>10.459283769474467</c:v>
                </c:pt>
                <c:pt idx="471">
                  <c:v>10.46673502363417</c:v>
                </c:pt>
                <c:pt idx="472">
                  <c:v>10.472043543212402</c:v>
                </c:pt>
                <c:pt idx="473">
                  <c:v>10.4816443879968</c:v>
                </c:pt>
                <c:pt idx="474">
                  <c:v>10.470338248152588</c:v>
                </c:pt>
                <c:pt idx="475">
                  <c:v>10.49624213465502</c:v>
                </c:pt>
                <c:pt idx="476">
                  <c:v>10.51617791885892</c:v>
                </c:pt>
                <c:pt idx="477">
                  <c:v>10.512162584082121</c:v>
                </c:pt>
                <c:pt idx="478">
                  <c:v>10.50838995942175</c:v>
                </c:pt>
                <c:pt idx="479">
                  <c:v>10.531968737167269</c:v>
                </c:pt>
                <c:pt idx="480">
                  <c:v>10.547671616471218</c:v>
                </c:pt>
                <c:pt idx="481">
                  <c:v>10.55312449306285</c:v>
                </c:pt>
                <c:pt idx="482">
                  <c:v>10.560326235324172</c:v>
                </c:pt>
                <c:pt idx="483">
                  <c:v>10.574663370793283</c:v>
                </c:pt>
                <c:pt idx="484">
                  <c:v>10.569207522398226</c:v>
                </c:pt>
                <c:pt idx="485">
                  <c:v>10.55689522539217</c:v>
                </c:pt>
                <c:pt idx="486">
                  <c:v>10.560690665870483</c:v>
                </c:pt>
                <c:pt idx="487">
                  <c:v>10.531994340103068</c:v>
                </c:pt>
                <c:pt idx="488">
                  <c:v>10.550648122794305</c:v>
                </c:pt>
                <c:pt idx="489">
                  <c:v>10.538520862953048</c:v>
                </c:pt>
                <c:pt idx="490">
                  <c:v>10.541929572274498</c:v>
                </c:pt>
                <c:pt idx="491">
                  <c:v>10.535598604747452</c:v>
                </c:pt>
                <c:pt idx="492">
                  <c:v>10.537858246175768</c:v>
                </c:pt>
                <c:pt idx="493">
                  <c:v>10.544291677375469</c:v>
                </c:pt>
                <c:pt idx="494">
                  <c:v>10.53819544045739</c:v>
                </c:pt>
                <c:pt idx="495">
                  <c:v>10.550858821499471</c:v>
                </c:pt>
                <c:pt idx="496">
                  <c:v>10.554591159418402</c:v>
                </c:pt>
                <c:pt idx="497">
                  <c:v>10.56925094629263</c:v>
                </c:pt>
                <c:pt idx="498">
                  <c:v>10.574876735308457</c:v>
                </c:pt>
                <c:pt idx="499">
                  <c:v>10.571723509111973</c:v>
                </c:pt>
                <c:pt idx="500">
                  <c:v>10.576946434264174</c:v>
                </c:pt>
                <c:pt idx="501">
                  <c:v>10.592558185254266</c:v>
                </c:pt>
                <c:pt idx="502">
                  <c:v>10.591061732737398</c:v>
                </c:pt>
                <c:pt idx="503">
                  <c:v>10.591388998256003</c:v>
                </c:pt>
                <c:pt idx="504">
                  <c:v>10.61313387065792</c:v>
                </c:pt>
                <c:pt idx="505">
                  <c:v>10.630129226934953</c:v>
                </c:pt>
                <c:pt idx="506">
                  <c:v>10.638793433826383</c:v>
                </c:pt>
                <c:pt idx="507">
                  <c:v>10.643170214520461</c:v>
                </c:pt>
                <c:pt idx="508">
                  <c:v>10.683473449347362</c:v>
                </c:pt>
                <c:pt idx="509">
                  <c:v>10.693691341551148</c:v>
                </c:pt>
                <c:pt idx="510">
                  <c:v>10.66014694651</c:v>
                </c:pt>
                <c:pt idx="511">
                  <c:v>10.683849276946018</c:v>
                </c:pt>
                <c:pt idx="512">
                  <c:v>10.702472934643826</c:v>
                </c:pt>
                <c:pt idx="513">
                  <c:v>10.688562380400294</c:v>
                </c:pt>
                <c:pt idx="514">
                  <c:v>10.701772373919148</c:v>
                </c:pt>
                <c:pt idx="515">
                  <c:v>10.730863351352298</c:v>
                </c:pt>
                <c:pt idx="516">
                  <c:v>10.731691929839235</c:v>
                </c:pt>
                <c:pt idx="517">
                  <c:v>10.721396692645602</c:v>
                </c:pt>
                <c:pt idx="518">
                  <c:v>10.711998177233648</c:v>
                </c:pt>
                <c:pt idx="519">
                  <c:v>10.70526983145102</c:v>
                </c:pt>
                <c:pt idx="520">
                  <c:v>10.719972534657062</c:v>
                </c:pt>
                <c:pt idx="521">
                  <c:v>10.710878847484269</c:v>
                </c:pt>
                <c:pt idx="522">
                  <c:v>10.697113803864415</c:v>
                </c:pt>
                <c:pt idx="523">
                  <c:v>10.711203943276614</c:v>
                </c:pt>
                <c:pt idx="524">
                  <c:v>10.7066758775004</c:v>
                </c:pt>
                <c:pt idx="525">
                  <c:v>10.688363051140298</c:v>
                </c:pt>
                <c:pt idx="526">
                  <c:v>10.694611128114811</c:v>
                </c:pt>
                <c:pt idx="527">
                  <c:v>10.709358994704441</c:v>
                </c:pt>
                <c:pt idx="528">
                  <c:v>10.692996405342956</c:v>
                </c:pt>
                <c:pt idx="529">
                  <c:v>10.680688845853732</c:v>
                </c:pt>
                <c:pt idx="530">
                  <c:v>10.687479959816256</c:v>
                </c:pt>
                <c:pt idx="531">
                  <c:v>10.722415479411501</c:v>
                </c:pt>
                <c:pt idx="532">
                  <c:v>10.741693924587848</c:v>
                </c:pt>
                <c:pt idx="533">
                  <c:v>10.751264084056308</c:v>
                </c:pt>
                <c:pt idx="534">
                  <c:v>10.751733463381445</c:v>
                </c:pt>
                <c:pt idx="535">
                  <c:v>10.742149444346078</c:v>
                </c:pt>
                <c:pt idx="536">
                  <c:v>10.748358971493746</c:v>
                </c:pt>
                <c:pt idx="537">
                  <c:v>10.754452253268168</c:v>
                </c:pt>
                <c:pt idx="538">
                  <c:v>10.773283982730433</c:v>
                </c:pt>
                <c:pt idx="539">
                  <c:v>10.75824069596662</c:v>
                </c:pt>
                <c:pt idx="540">
                  <c:v>10.768336979069714</c:v>
                </c:pt>
                <c:pt idx="541">
                  <c:v>10.755576773145172</c:v>
                </c:pt>
                <c:pt idx="542">
                  <c:v>10.744326671513948</c:v>
                </c:pt>
                <c:pt idx="543">
                  <c:v>10.736332977790401</c:v>
                </c:pt>
                <c:pt idx="544">
                  <c:v>10.689436086607824</c:v>
                </c:pt>
                <c:pt idx="545">
                  <c:v>10.653497700518272</c:v>
                </c:pt>
                <c:pt idx="546">
                  <c:v>10.665772894028077</c:v>
                </c:pt>
                <c:pt idx="547">
                  <c:v>10.657775457003027</c:v>
                </c:pt>
                <c:pt idx="548">
                  <c:v>10.6997766645149</c:v>
                </c:pt>
                <c:pt idx="549">
                  <c:v>10.66678373600547</c:v>
                </c:pt>
                <c:pt idx="550">
                  <c:v>10.674445181901863</c:v>
                </c:pt>
                <c:pt idx="551">
                  <c:v>10.693111050878946</c:v>
                </c:pt>
                <c:pt idx="552">
                  <c:v>10.707462973466004</c:v>
                </c:pt>
                <c:pt idx="553">
                  <c:v>10.701586240121276</c:v>
                </c:pt>
                <c:pt idx="554">
                  <c:v>10.700982135728164</c:v>
                </c:pt>
                <c:pt idx="555">
                  <c:v>10.699389857668319</c:v>
                </c:pt>
                <c:pt idx="556">
                  <c:v>10.703945795200719</c:v>
                </c:pt>
                <c:pt idx="557">
                  <c:v>10.675305885232568</c:v>
                </c:pt>
                <c:pt idx="558">
                  <c:v>10.662199134089006</c:v>
                </c:pt>
                <c:pt idx="559">
                  <c:v>10.639265251251141</c:v>
                </c:pt>
                <c:pt idx="560">
                  <c:v>10.657424517743065</c:v>
                </c:pt>
                <c:pt idx="561">
                  <c:v>10.667598660774861</c:v>
                </c:pt>
                <c:pt idx="562">
                  <c:v>10.666890939572554</c:v>
                </c:pt>
                <c:pt idx="563">
                  <c:v>10.692590159229741</c:v>
                </c:pt>
                <c:pt idx="564">
                  <c:v>10.693555887311303</c:v>
                </c:pt>
                <c:pt idx="565">
                  <c:v>10.693956297799804</c:v>
                </c:pt>
                <c:pt idx="566">
                  <c:v>10.685345685821627</c:v>
                </c:pt>
                <c:pt idx="567">
                  <c:v>10.698382555830269</c:v>
                </c:pt>
                <c:pt idx="568">
                  <c:v>10.671262962749518</c:v>
                </c:pt>
                <c:pt idx="569">
                  <c:v>10.666400738970976</c:v>
                </c:pt>
                <c:pt idx="570">
                  <c:v>10.657377465584219</c:v>
                </c:pt>
                <c:pt idx="571">
                  <c:v>10.643500427613498</c:v>
                </c:pt>
                <c:pt idx="572">
                  <c:v>10.650460530489182</c:v>
                </c:pt>
                <c:pt idx="573">
                  <c:v>10.642101762717461</c:v>
                </c:pt>
                <c:pt idx="574">
                  <c:v>10.665807421748324</c:v>
                </c:pt>
                <c:pt idx="575">
                  <c:v>10.685846125775504</c:v>
                </c:pt>
                <c:pt idx="576">
                  <c:v>10.689049589129176</c:v>
                </c:pt>
                <c:pt idx="577">
                  <c:v>10.716102792746252</c:v>
                </c:pt>
                <c:pt idx="578">
                  <c:v>10.720585155707814</c:v>
                </c:pt>
                <c:pt idx="579">
                  <c:v>10.722220801310407</c:v>
                </c:pt>
                <c:pt idx="580">
                  <c:v>10.708747053931665</c:v>
                </c:pt>
                <c:pt idx="581">
                  <c:v>10.686293062148465</c:v>
                </c:pt>
                <c:pt idx="582">
                  <c:v>10.689223713794203</c:v>
                </c:pt>
                <c:pt idx="583">
                  <c:v>10.692634447843806</c:v>
                </c:pt>
                <c:pt idx="584">
                  <c:v>10.701301458136761</c:v>
                </c:pt>
                <c:pt idx="585">
                  <c:v>10.706560760924548</c:v>
                </c:pt>
                <c:pt idx="586">
                  <c:v>10.697643192279465</c:v>
                </c:pt>
                <c:pt idx="587">
                  <c:v>10.696768714186296</c:v>
                </c:pt>
                <c:pt idx="588">
                  <c:v>10.708017105922298</c:v>
                </c:pt>
                <c:pt idx="589">
                  <c:v>10.704665031709679</c:v>
                </c:pt>
                <c:pt idx="590">
                  <c:v>10.682789263931259</c:v>
                </c:pt>
                <c:pt idx="591">
                  <c:v>10.685405166205586</c:v>
                </c:pt>
                <c:pt idx="592">
                  <c:v>10.644729417380168</c:v>
                </c:pt>
                <c:pt idx="593">
                  <c:v>10.603329274564784</c:v>
                </c:pt>
                <c:pt idx="594">
                  <c:v>10.622401402826855</c:v>
                </c:pt>
                <c:pt idx="595">
                  <c:v>10.607555879683826</c:v>
                </c:pt>
                <c:pt idx="596">
                  <c:v>10.587686819654753</c:v>
                </c:pt>
                <c:pt idx="597">
                  <c:v>10.500978643471761</c:v>
                </c:pt>
                <c:pt idx="598">
                  <c:v>10.525017617719772</c:v>
                </c:pt>
                <c:pt idx="599">
                  <c:v>10.4940675347147</c:v>
                </c:pt>
                <c:pt idx="600">
                  <c:v>10.511355672960621</c:v>
                </c:pt>
                <c:pt idx="601">
                  <c:v>10.560838370157446</c:v>
                </c:pt>
                <c:pt idx="602">
                  <c:v>10.568970584863541</c:v>
                </c:pt>
                <c:pt idx="603">
                  <c:v>10.541671555020788</c:v>
                </c:pt>
                <c:pt idx="604">
                  <c:v>10.548814610783868</c:v>
                </c:pt>
                <c:pt idx="605">
                  <c:v>10.555688772559026</c:v>
                </c:pt>
                <c:pt idx="606">
                  <c:v>10.578618409409197</c:v>
                </c:pt>
                <c:pt idx="607">
                  <c:v>10.544394411472368</c:v>
                </c:pt>
                <c:pt idx="608">
                  <c:v>10.531147228482753</c:v>
                </c:pt>
                <c:pt idx="609">
                  <c:v>10.510792218175506</c:v>
                </c:pt>
                <c:pt idx="610">
                  <c:v>10.472732827780826</c:v>
                </c:pt>
                <c:pt idx="611">
                  <c:v>10.457446800945613</c:v>
                </c:pt>
                <c:pt idx="612">
                  <c:v>10.443784207701706</c:v>
                </c:pt>
                <c:pt idx="613">
                  <c:v>10.385432721930695</c:v>
                </c:pt>
                <c:pt idx="614">
                  <c:v>10.401220033986673</c:v>
                </c:pt>
                <c:pt idx="615">
                  <c:v>10.42309648982172</c:v>
                </c:pt>
                <c:pt idx="616">
                  <c:v>10.435527747512657</c:v>
                </c:pt>
                <c:pt idx="617">
                  <c:v>10.457594767532926</c:v>
                </c:pt>
                <c:pt idx="618">
                  <c:v>10.451649422654979</c:v>
                </c:pt>
                <c:pt idx="619">
                  <c:v>10.427091188661333</c:v>
                </c:pt>
                <c:pt idx="620">
                  <c:v>10.440828224807868</c:v>
                </c:pt>
                <c:pt idx="621">
                  <c:v>10.40826391636749</c:v>
                </c:pt>
                <c:pt idx="622">
                  <c:v>10.371944987038622</c:v>
                </c:pt>
                <c:pt idx="623">
                  <c:v>10.388084800030173</c:v>
                </c:pt>
                <c:pt idx="624">
                  <c:v>10.410518987462455</c:v>
                </c:pt>
                <c:pt idx="625">
                  <c:v>10.43502950369427</c:v>
                </c:pt>
                <c:pt idx="626">
                  <c:v>10.47597189854647</c:v>
                </c:pt>
                <c:pt idx="627">
                  <c:v>10.476061025885523</c:v>
                </c:pt>
                <c:pt idx="628">
                  <c:v>10.504553160725118</c:v>
                </c:pt>
                <c:pt idx="629">
                  <c:v>10.474043845720972</c:v>
                </c:pt>
                <c:pt idx="630">
                  <c:v>10.482870673027302</c:v>
                </c:pt>
                <c:pt idx="631">
                  <c:v>10.49687599812647</c:v>
                </c:pt>
                <c:pt idx="632">
                  <c:v>10.495387689942326</c:v>
                </c:pt>
                <c:pt idx="633">
                  <c:v>10.490045685323832</c:v>
                </c:pt>
                <c:pt idx="634">
                  <c:v>10.486137156416406</c:v>
                </c:pt>
                <c:pt idx="635">
                  <c:v>10.463402152965575</c:v>
                </c:pt>
                <c:pt idx="636">
                  <c:v>10.429153216187737</c:v>
                </c:pt>
                <c:pt idx="637">
                  <c:v>10.395218732185025</c:v>
                </c:pt>
                <c:pt idx="638">
                  <c:v>10.422815726953848</c:v>
                </c:pt>
                <c:pt idx="639">
                  <c:v>10.420923579365189</c:v>
                </c:pt>
                <c:pt idx="640">
                  <c:v>10.471950941901319</c:v>
                </c:pt>
                <c:pt idx="641">
                  <c:v>10.462783289260722</c:v>
                </c:pt>
                <c:pt idx="642">
                  <c:v>10.461932083389122</c:v>
                </c:pt>
                <c:pt idx="643">
                  <c:v>10.470629235461045</c:v>
                </c:pt>
                <c:pt idx="644">
                  <c:v>10.490844402858972</c:v>
                </c:pt>
                <c:pt idx="645">
                  <c:v>10.511819488296398</c:v>
                </c:pt>
                <c:pt idx="646">
                  <c:v>10.494100497521153</c:v>
                </c:pt>
                <c:pt idx="647">
                  <c:v>10.493159106584732</c:v>
                </c:pt>
                <c:pt idx="648">
                  <c:v>10.484102730353223</c:v>
                </c:pt>
                <c:pt idx="649">
                  <c:v>10.483511946590458</c:v>
                </c:pt>
                <c:pt idx="650">
                  <c:v>10.470585564403876</c:v>
                </c:pt>
                <c:pt idx="651">
                  <c:v>10.495698029049787</c:v>
                </c:pt>
                <c:pt idx="652">
                  <c:v>10.490372144025669</c:v>
                </c:pt>
                <c:pt idx="653">
                  <c:v>10.506046512275285</c:v>
                </c:pt>
                <c:pt idx="654">
                  <c:v>10.53378358753927</c:v>
                </c:pt>
                <c:pt idx="655">
                  <c:v>10.529138508930716</c:v>
                </c:pt>
                <c:pt idx="656">
                  <c:v>10.529910090802655</c:v>
                </c:pt>
                <c:pt idx="657">
                  <c:v>10.535585317942806</c:v>
                </c:pt>
                <c:pt idx="658">
                  <c:v>10.540236589001356</c:v>
                </c:pt>
                <c:pt idx="659">
                  <c:v>10.556682412383346</c:v>
                </c:pt>
                <c:pt idx="660">
                  <c:v>10.542317925126071</c:v>
                </c:pt>
                <c:pt idx="661">
                  <c:v>10.529019216192079</c:v>
                </c:pt>
                <c:pt idx="662">
                  <c:v>10.523120853665089</c:v>
                </c:pt>
                <c:pt idx="663">
                  <c:v>10.522202362176914</c:v>
                </c:pt>
                <c:pt idx="664">
                  <c:v>10.521959946487232</c:v>
                </c:pt>
                <c:pt idx="665">
                  <c:v>10.509206360084777</c:v>
                </c:pt>
                <c:pt idx="666">
                  <c:v>10.514927265478342</c:v>
                </c:pt>
                <c:pt idx="667">
                  <c:v>10.510169843118847</c:v>
                </c:pt>
                <c:pt idx="668">
                  <c:v>10.515890946390721</c:v>
                </c:pt>
                <c:pt idx="669">
                  <c:v>10.526371590870998</c:v>
                </c:pt>
                <c:pt idx="670">
                  <c:v>10.529825368878267</c:v>
                </c:pt>
                <c:pt idx="671">
                  <c:v>10.548994495008142</c:v>
                </c:pt>
                <c:pt idx="672">
                  <c:v>10.550067621114069</c:v>
                </c:pt>
                <c:pt idx="673">
                  <c:v>10.537141330584751</c:v>
                </c:pt>
                <c:pt idx="674">
                  <c:v>10.530949955257229</c:v>
                </c:pt>
                <c:pt idx="675">
                  <c:v>10.528676772332798</c:v>
                </c:pt>
                <c:pt idx="676">
                  <c:v>10.523328016774219</c:v>
                </c:pt>
                <c:pt idx="677">
                  <c:v>10.535411776062819</c:v>
                </c:pt>
                <c:pt idx="678">
                  <c:v>10.539391933342792</c:v>
                </c:pt>
                <c:pt idx="679">
                  <c:v>10.531526716493405</c:v>
                </c:pt>
                <c:pt idx="680">
                  <c:v>10.549121390942368</c:v>
                </c:pt>
                <c:pt idx="681">
                  <c:v>10.551790859568982</c:v>
                </c:pt>
                <c:pt idx="682">
                  <c:v>10.554382028097502</c:v>
                </c:pt>
                <c:pt idx="683">
                  <c:v>10.552552743060074</c:v>
                </c:pt>
                <c:pt idx="684">
                  <c:v>10.539821494970248</c:v>
                </c:pt>
                <c:pt idx="685">
                  <c:v>10.502049565407031</c:v>
                </c:pt>
                <c:pt idx="686">
                  <c:v>10.493611483901731</c:v>
                </c:pt>
                <c:pt idx="687">
                  <c:v>10.503212944158845</c:v>
                </c:pt>
                <c:pt idx="688">
                  <c:v>10.513761962068353</c:v>
                </c:pt>
                <c:pt idx="689">
                  <c:v>10.525895963415447</c:v>
                </c:pt>
                <c:pt idx="690">
                  <c:v>10.516640315923295</c:v>
                </c:pt>
                <c:pt idx="691">
                  <c:v>10.518237691404499</c:v>
                </c:pt>
                <c:pt idx="692">
                  <c:v>10.514079956150264</c:v>
                </c:pt>
                <c:pt idx="693">
                  <c:v>10.50204159615507</c:v>
                </c:pt>
                <c:pt idx="694">
                  <c:v>10.516437450976523</c:v>
                </c:pt>
                <c:pt idx="695">
                  <c:v>10.511556577139059</c:v>
                </c:pt>
                <c:pt idx="696">
                  <c:v>10.515584372077127</c:v>
                </c:pt>
                <c:pt idx="697">
                  <c:v>10.530741427986325</c:v>
                </c:pt>
                <c:pt idx="698">
                  <c:v>10.536363626910543</c:v>
                </c:pt>
                <c:pt idx="699">
                  <c:v>10.553646853071715</c:v>
                </c:pt>
                <c:pt idx="700">
                  <c:v>10.558052156290469</c:v>
                </c:pt>
                <c:pt idx="701">
                  <c:v>10.571264359627706</c:v>
                </c:pt>
                <c:pt idx="702">
                  <c:v>10.557289512192026</c:v>
                </c:pt>
                <c:pt idx="703">
                  <c:v>10.590209887908802</c:v>
                </c:pt>
                <c:pt idx="704">
                  <c:v>10.59222351797707</c:v>
                </c:pt>
                <c:pt idx="705">
                  <c:v>10.587688837628821</c:v>
                </c:pt>
                <c:pt idx="706">
                  <c:v>10.611303124298461</c:v>
                </c:pt>
                <c:pt idx="707">
                  <c:v>10.613571738810048</c:v>
                </c:pt>
                <c:pt idx="708">
                  <c:v>10.598667914780677</c:v>
                </c:pt>
                <c:pt idx="709">
                  <c:v>10.611086057875276</c:v>
                </c:pt>
                <c:pt idx="710">
                  <c:v>10.611565709224493</c:v>
                </c:pt>
                <c:pt idx="711">
                  <c:v>10.584158477278768</c:v>
                </c:pt>
                <c:pt idx="712">
                  <c:v>10.579159171082004</c:v>
                </c:pt>
                <c:pt idx="713">
                  <c:v>10.588497969235696</c:v>
                </c:pt>
                <c:pt idx="714">
                  <c:v>10.600718881595848</c:v>
                </c:pt>
                <c:pt idx="715">
                  <c:v>10.590031227868726</c:v>
                </c:pt>
                <c:pt idx="716">
                  <c:v>10.593904258741524</c:v>
                </c:pt>
                <c:pt idx="717">
                  <c:v>10.587270525439138</c:v>
                </c:pt>
                <c:pt idx="718">
                  <c:v>10.572093546540273</c:v>
                </c:pt>
                <c:pt idx="719">
                  <c:v>10.587975852961319</c:v>
                </c:pt>
                <c:pt idx="720">
                  <c:v>10.58795063523144</c:v>
                </c:pt>
                <c:pt idx="721">
                  <c:v>10.578168527390613</c:v>
                </c:pt>
                <c:pt idx="722">
                  <c:v>10.556666540649822</c:v>
                </c:pt>
                <c:pt idx="723">
                  <c:v>10.554420363421277</c:v>
                </c:pt>
                <c:pt idx="724">
                  <c:v>10.558442091296326</c:v>
                </c:pt>
                <c:pt idx="725">
                  <c:v>10.538305693164217</c:v>
                </c:pt>
                <c:pt idx="726">
                  <c:v>10.547367017417068</c:v>
                </c:pt>
                <c:pt idx="727">
                  <c:v>10.534283950445868</c:v>
                </c:pt>
                <c:pt idx="728">
                  <c:v>10.551599971068711</c:v>
                </c:pt>
                <c:pt idx="729">
                  <c:v>10.523628192605273</c:v>
                </c:pt>
                <c:pt idx="730">
                  <c:v>10.547100154418903</c:v>
                </c:pt>
                <c:pt idx="731">
                  <c:v>10.54976663307732</c:v>
                </c:pt>
                <c:pt idx="732">
                  <c:v>10.550499690968508</c:v>
                </c:pt>
                <c:pt idx="733">
                  <c:v>10.536212793863131</c:v>
                </c:pt>
                <c:pt idx="734">
                  <c:v>10.549622524925732</c:v>
                </c:pt>
                <c:pt idx="735">
                  <c:v>10.550191762112213</c:v>
                </c:pt>
                <c:pt idx="736">
                  <c:v>10.593072144607078</c:v>
                </c:pt>
                <c:pt idx="737">
                  <c:v>10.579500527394154</c:v>
                </c:pt>
                <c:pt idx="738">
                  <c:v>10.583091942078195</c:v>
                </c:pt>
                <c:pt idx="739">
                  <c:v>10.576764113488474</c:v>
                </c:pt>
                <c:pt idx="740">
                  <c:v>10.568104077130959</c:v>
                </c:pt>
                <c:pt idx="741">
                  <c:v>10.58646772376982</c:v>
                </c:pt>
                <c:pt idx="742">
                  <c:v>10.60174167046422</c:v>
                </c:pt>
                <c:pt idx="743">
                  <c:v>10.592438943067124</c:v>
                </c:pt>
                <c:pt idx="744">
                  <c:v>10.5731383422471</c:v>
                </c:pt>
                <c:pt idx="745">
                  <c:v>10.571231793283044</c:v>
                </c:pt>
                <c:pt idx="746">
                  <c:v>10.573441589490002</c:v>
                </c:pt>
                <c:pt idx="747">
                  <c:v>10.57592679613073</c:v>
                </c:pt>
                <c:pt idx="748">
                  <c:v>10.563734145805672</c:v>
                </c:pt>
                <c:pt idx="749">
                  <c:v>10.565313040375818</c:v>
                </c:pt>
                <c:pt idx="750">
                  <c:v>10.561281352164073</c:v>
                </c:pt>
                <c:pt idx="751">
                  <c:v>10.574853740124411</c:v>
                </c:pt>
                <c:pt idx="752">
                  <c:v>10.574324193615448</c:v>
                </c:pt>
                <c:pt idx="753">
                  <c:v>10.571477681420561</c:v>
                </c:pt>
                <c:pt idx="754">
                  <c:v>10.556727684468475</c:v>
                </c:pt>
                <c:pt idx="755">
                  <c:v>10.540911905955298</c:v>
                </c:pt>
                <c:pt idx="756">
                  <c:v>10.520916349541096</c:v>
                </c:pt>
                <c:pt idx="757">
                  <c:v>10.508619852765356</c:v>
                </c:pt>
                <c:pt idx="758">
                  <c:v>10.535832689291302</c:v>
                </c:pt>
                <c:pt idx="759">
                  <c:v>10.548971945698447</c:v>
                </c:pt>
                <c:pt idx="760">
                  <c:v>10.57241760119685</c:v>
                </c:pt>
                <c:pt idx="761">
                  <c:v>10.568453084642794</c:v>
                </c:pt>
                <c:pt idx="762">
                  <c:v>10.576893398921436</c:v>
                </c:pt>
                <c:pt idx="763">
                  <c:v>10.603021543929236</c:v>
                </c:pt>
                <c:pt idx="764">
                  <c:v>10.601650632413982</c:v>
                </c:pt>
                <c:pt idx="765">
                  <c:v>10.627332449635237</c:v>
                </c:pt>
                <c:pt idx="766">
                  <c:v>10.627408573578629</c:v>
                </c:pt>
                <c:pt idx="767">
                  <c:v>10.646270254136393</c:v>
                </c:pt>
                <c:pt idx="768">
                  <c:v>10.648341591953985</c:v>
                </c:pt>
                <c:pt idx="769">
                  <c:v>10.641760572773698</c:v>
                </c:pt>
                <c:pt idx="770">
                  <c:v>10.630972872786669</c:v>
                </c:pt>
                <c:pt idx="771">
                  <c:v>10.63000882068703</c:v>
                </c:pt>
                <c:pt idx="772">
                  <c:v>10.625769901928336</c:v>
                </c:pt>
                <c:pt idx="773">
                  <c:v>10.652588699658386</c:v>
                </c:pt>
                <c:pt idx="774">
                  <c:v>10.671568953098721</c:v>
                </c:pt>
                <c:pt idx="775">
                  <c:v>10.661966142939301</c:v>
                </c:pt>
                <c:pt idx="776">
                  <c:v>10.657292766119053</c:v>
                </c:pt>
                <c:pt idx="777">
                  <c:v>10.647779741489748</c:v>
                </c:pt>
                <c:pt idx="778">
                  <c:v>10.636941634978891</c:v>
                </c:pt>
                <c:pt idx="779">
                  <c:v>10.649830890890163</c:v>
                </c:pt>
                <c:pt idx="780">
                  <c:v>10.646041135922868</c:v>
                </c:pt>
                <c:pt idx="781">
                  <c:v>10.65847203108815</c:v>
                </c:pt>
                <c:pt idx="782">
                  <c:v>10.67489816649176</c:v>
                </c:pt>
                <c:pt idx="783">
                  <c:v>10.687702517562691</c:v>
                </c:pt>
                <c:pt idx="784">
                  <c:v>10.683642130911119</c:v>
                </c:pt>
                <c:pt idx="785">
                  <c:v>10.697677088906957</c:v>
                </c:pt>
                <c:pt idx="786">
                  <c:v>10.693341210350511</c:v>
                </c:pt>
                <c:pt idx="787">
                  <c:v>10.666360869012275</c:v>
                </c:pt>
                <c:pt idx="788">
                  <c:v>10.688053715638848</c:v>
                </c:pt>
                <c:pt idx="789">
                  <c:v>10.682622503045422</c:v>
                </c:pt>
                <c:pt idx="790">
                  <c:v>10.685944674694271</c:v>
                </c:pt>
                <c:pt idx="791">
                  <c:v>10.640028936648449</c:v>
                </c:pt>
                <c:pt idx="792">
                  <c:v>10.631784430513683</c:v>
                </c:pt>
                <c:pt idx="793">
                  <c:v>10.58628738344137</c:v>
                </c:pt>
                <c:pt idx="794">
                  <c:v>10.610299444218642</c:v>
                </c:pt>
                <c:pt idx="795">
                  <c:v>10.589846746756525</c:v>
                </c:pt>
                <c:pt idx="796">
                  <c:v>10.60238765327192</c:v>
                </c:pt>
                <c:pt idx="797">
                  <c:v>10.606746189581672</c:v>
                </c:pt>
                <c:pt idx="798">
                  <c:v>10.631201605063719</c:v>
                </c:pt>
                <c:pt idx="799">
                  <c:v>10.646764951372749</c:v>
                </c:pt>
                <c:pt idx="800">
                  <c:v>10.644909049953441</c:v>
                </c:pt>
                <c:pt idx="801">
                  <c:v>10.637440007476547</c:v>
                </c:pt>
                <c:pt idx="802">
                  <c:v>10.609102931063722</c:v>
                </c:pt>
                <c:pt idx="803">
                  <c:v>10.626077023696018</c:v>
                </c:pt>
                <c:pt idx="804">
                  <c:v>10.641126147054631</c:v>
                </c:pt>
                <c:pt idx="805">
                  <c:v>10.643571037070949</c:v>
                </c:pt>
                <c:pt idx="806">
                  <c:v>10.641074017328183</c:v>
                </c:pt>
                <c:pt idx="807">
                  <c:v>10.65536084800585</c:v>
                </c:pt>
                <c:pt idx="808">
                  <c:v>10.674517340200548</c:v>
                </c:pt>
                <c:pt idx="809">
                  <c:v>10.678415391196944</c:v>
                </c:pt>
                <c:pt idx="810">
                  <c:v>10.675067838362162</c:v>
                </c:pt>
                <c:pt idx="811">
                  <c:v>10.671210988445246</c:v>
                </c:pt>
                <c:pt idx="812">
                  <c:v>10.67080275701808</c:v>
                </c:pt>
                <c:pt idx="813">
                  <c:v>10.684328939404692</c:v>
                </c:pt>
                <c:pt idx="814">
                  <c:v>10.684213282546319</c:v>
                </c:pt>
                <c:pt idx="815">
                  <c:v>10.681485861761924</c:v>
                </c:pt>
                <c:pt idx="816">
                  <c:v>10.698948737848518</c:v>
                </c:pt>
                <c:pt idx="817">
                  <c:v>10.706848751431368</c:v>
                </c:pt>
                <c:pt idx="818">
                  <c:v>10.730161188208339</c:v>
                </c:pt>
                <c:pt idx="819">
                  <c:v>10.733026655501382</c:v>
                </c:pt>
                <c:pt idx="820">
                  <c:v>10.733985727993348</c:v>
                </c:pt>
                <c:pt idx="821">
                  <c:v>10.721939851265256</c:v>
                </c:pt>
                <c:pt idx="822">
                  <c:v>10.738694034519916</c:v>
                </c:pt>
                <c:pt idx="823">
                  <c:v>10.72691907851396</c:v>
                </c:pt>
                <c:pt idx="824">
                  <c:v>10.737356649331398</c:v>
                </c:pt>
                <c:pt idx="825">
                  <c:v>10.751436700789409</c:v>
                </c:pt>
                <c:pt idx="826">
                  <c:v>10.749816872610982</c:v>
                </c:pt>
                <c:pt idx="827">
                  <c:v>10.728408769975056</c:v>
                </c:pt>
                <c:pt idx="828">
                  <c:v>10.743072170777348</c:v>
                </c:pt>
                <c:pt idx="829">
                  <c:v>10.765445005527699</c:v>
                </c:pt>
                <c:pt idx="830">
                  <c:v>10.758219851728164</c:v>
                </c:pt>
                <c:pt idx="831">
                  <c:v>10.779637724327502</c:v>
                </c:pt>
                <c:pt idx="832">
                  <c:v>10.775325749111802</c:v>
                </c:pt>
                <c:pt idx="833">
                  <c:v>10.754947667283499</c:v>
                </c:pt>
                <c:pt idx="834">
                  <c:v>10.714072153478762</c:v>
                </c:pt>
                <c:pt idx="835">
                  <c:v>10.681193918419819</c:v>
                </c:pt>
                <c:pt idx="836">
                  <c:v>10.697749171914978</c:v>
                </c:pt>
                <c:pt idx="837">
                  <c:v>10.716142280926206</c:v>
                </c:pt>
                <c:pt idx="838">
                  <c:v>10.710366239045674</c:v>
                </c:pt>
                <c:pt idx="839">
                  <c:v>10.707305648588342</c:v>
                </c:pt>
                <c:pt idx="840">
                  <c:v>10.70789230190695</c:v>
                </c:pt>
                <c:pt idx="841">
                  <c:v>10.716696947228655</c:v>
                </c:pt>
                <c:pt idx="842">
                  <c:v>10.715651895793195</c:v>
                </c:pt>
                <c:pt idx="843">
                  <c:v>10.710426703926906</c:v>
                </c:pt>
                <c:pt idx="844">
                  <c:v>10.717572121878833</c:v>
                </c:pt>
                <c:pt idx="845">
                  <c:v>10.712141179288084</c:v>
                </c:pt>
                <c:pt idx="846">
                  <c:v>10.726339532392101</c:v>
                </c:pt>
                <c:pt idx="847">
                  <c:v>10.733349428631298</c:v>
                </c:pt>
                <c:pt idx="848">
                  <c:v>10.737988668447242</c:v>
                </c:pt>
                <c:pt idx="849">
                  <c:v>10.740931161740003</c:v>
                </c:pt>
                <c:pt idx="850">
                  <c:v>10.744391371683648</c:v>
                </c:pt>
                <c:pt idx="851">
                  <c:v>10.745587139567107</c:v>
                </c:pt>
                <c:pt idx="852">
                  <c:v>10.741537136286706</c:v>
                </c:pt>
                <c:pt idx="853">
                  <c:v>10.740611043403947</c:v>
                </c:pt>
                <c:pt idx="854">
                  <c:v>10.756365742453417</c:v>
                </c:pt>
                <c:pt idx="855">
                  <c:v>10.757967559451544</c:v>
                </c:pt>
                <c:pt idx="856">
                  <c:v>10.742350438337683</c:v>
                </c:pt>
                <c:pt idx="857">
                  <c:v>10.759635209131726</c:v>
                </c:pt>
                <c:pt idx="858">
                  <c:v>10.746995526080397</c:v>
                </c:pt>
                <c:pt idx="859">
                  <c:v>10.738809848382443</c:v>
                </c:pt>
                <c:pt idx="860">
                  <c:v>10.746166189289221</c:v>
                </c:pt>
                <c:pt idx="861">
                  <c:v>10.733370579719315</c:v>
                </c:pt>
                <c:pt idx="862">
                  <c:v>10.710941957334795</c:v>
                </c:pt>
                <c:pt idx="863">
                  <c:v>10.699471967956818</c:v>
                </c:pt>
                <c:pt idx="864">
                  <c:v>10.712052752081714</c:v>
                </c:pt>
                <c:pt idx="865">
                  <c:v>10.700363242756268</c:v>
                </c:pt>
                <c:pt idx="866">
                  <c:v>10.70615080246802</c:v>
                </c:pt>
                <c:pt idx="867">
                  <c:v>10.707181427251664</c:v>
                </c:pt>
                <c:pt idx="868">
                  <c:v>10.735783444004984</c:v>
                </c:pt>
                <c:pt idx="869">
                  <c:v>10.744356002776268</c:v>
                </c:pt>
                <c:pt idx="870">
                  <c:v>10.741422503076068</c:v>
                </c:pt>
                <c:pt idx="871">
                  <c:v>10.741842256128622</c:v>
                </c:pt>
                <c:pt idx="872">
                  <c:v>10.735361139488868</c:v>
                </c:pt>
                <c:pt idx="873">
                  <c:v>10.729965168029953</c:v>
                </c:pt>
                <c:pt idx="874">
                  <c:v>10.723642864188736</c:v>
                </c:pt>
                <c:pt idx="875">
                  <c:v>10.736616868618254</c:v>
                </c:pt>
                <c:pt idx="876">
                  <c:v>10.718005768619948</c:v>
                </c:pt>
                <c:pt idx="877">
                  <c:v>10.740331965528258</c:v>
                </c:pt>
                <c:pt idx="878">
                  <c:v>10.759893876068331</c:v>
                </c:pt>
                <c:pt idx="879">
                  <c:v>10.773326514065674</c:v>
                </c:pt>
                <c:pt idx="880">
                  <c:v>10.793029709777619</c:v>
                </c:pt>
                <c:pt idx="881">
                  <c:v>10.809248843905484</c:v>
                </c:pt>
                <c:pt idx="882">
                  <c:v>10.816774778398509</c:v>
                </c:pt>
                <c:pt idx="883">
                  <c:v>10.817682690185777</c:v>
                </c:pt>
                <c:pt idx="884">
                  <c:v>10.84509216738687</c:v>
                </c:pt>
                <c:pt idx="885">
                  <c:v>10.83086895492797</c:v>
                </c:pt>
                <c:pt idx="886">
                  <c:v>10.820888467928446</c:v>
                </c:pt>
                <c:pt idx="887">
                  <c:v>10.859110529805234</c:v>
                </c:pt>
                <c:pt idx="888">
                  <c:v>10.860664532866343</c:v>
                </c:pt>
                <c:pt idx="889">
                  <c:v>10.854651677028874</c:v>
                </c:pt>
                <c:pt idx="890">
                  <c:v>10.852126009522555</c:v>
                </c:pt>
                <c:pt idx="891">
                  <c:v>10.841774386633388</c:v>
                </c:pt>
                <c:pt idx="892">
                  <c:v>10.884165981674498</c:v>
                </c:pt>
                <c:pt idx="893">
                  <c:v>10.876834192996776</c:v>
                </c:pt>
                <c:pt idx="894">
                  <c:v>10.926395929549622</c:v>
                </c:pt>
                <c:pt idx="895">
                  <c:v>10.913828397937165</c:v>
                </c:pt>
                <c:pt idx="896">
                  <c:v>10.912028149862259</c:v>
                </c:pt>
                <c:pt idx="897">
                  <c:v>10.868804230304876</c:v>
                </c:pt>
                <c:pt idx="898">
                  <c:v>10.850538500587431</c:v>
                </c:pt>
                <c:pt idx="899">
                  <c:v>10.848544928317052</c:v>
                </c:pt>
                <c:pt idx="900">
                  <c:v>10.874737760134716</c:v>
                </c:pt>
                <c:pt idx="901">
                  <c:v>10.845432385841681</c:v>
                </c:pt>
                <c:pt idx="902">
                  <c:v>10.847268346341668</c:v>
                </c:pt>
                <c:pt idx="903">
                  <c:v>10.834005397373277</c:v>
                </c:pt>
                <c:pt idx="904">
                  <c:v>10.828339333827072</c:v>
                </c:pt>
                <c:pt idx="905">
                  <c:v>10.833843306615112</c:v>
                </c:pt>
                <c:pt idx="906">
                  <c:v>10.860354808805315</c:v>
                </c:pt>
                <c:pt idx="907">
                  <c:v>10.819274757661972</c:v>
                </c:pt>
                <c:pt idx="908">
                  <c:v>10.803373051428867</c:v>
                </c:pt>
                <c:pt idx="909">
                  <c:v>10.82521388473196</c:v>
                </c:pt>
                <c:pt idx="910">
                  <c:v>10.817393442935098</c:v>
                </c:pt>
                <c:pt idx="911">
                  <c:v>10.772982649843664</c:v>
                </c:pt>
                <c:pt idx="912">
                  <c:v>10.702644288082375</c:v>
                </c:pt>
                <c:pt idx="913">
                  <c:v>10.748859130260083</c:v>
                </c:pt>
                <c:pt idx="914">
                  <c:v>10.739626454116419</c:v>
                </c:pt>
                <c:pt idx="915">
                  <c:v>10.720288502224181</c:v>
                </c:pt>
                <c:pt idx="916">
                  <c:v>10.755388232250652</c:v>
                </c:pt>
                <c:pt idx="917">
                  <c:v>10.766136972427836</c:v>
                </c:pt>
                <c:pt idx="918">
                  <c:v>10.754150530273773</c:v>
                </c:pt>
                <c:pt idx="919">
                  <c:v>10.777171781935632</c:v>
                </c:pt>
                <c:pt idx="920">
                  <c:v>10.773748586645173</c:v>
                </c:pt>
                <c:pt idx="921">
                  <c:v>10.780666701302101</c:v>
                </c:pt>
                <c:pt idx="922">
                  <c:v>10.823742416844784</c:v>
                </c:pt>
                <c:pt idx="923">
                  <c:v>10.818516288428325</c:v>
                </c:pt>
                <c:pt idx="924">
                  <c:v>10.820429872081002</c:v>
                </c:pt>
                <c:pt idx="925">
                  <c:v>10.808138403070148</c:v>
                </c:pt>
                <c:pt idx="926">
                  <c:v>10.811774136513897</c:v>
                </c:pt>
                <c:pt idx="927">
                  <c:v>10.800604027648077</c:v>
                </c:pt>
                <c:pt idx="928">
                  <c:v>10.790327434341693</c:v>
                </c:pt>
                <c:pt idx="929">
                  <c:v>10.805601872241741</c:v>
                </c:pt>
                <c:pt idx="930">
                  <c:v>10.804320424926203</c:v>
                </c:pt>
                <c:pt idx="931">
                  <c:v>10.813367982255148</c:v>
                </c:pt>
                <c:pt idx="932">
                  <c:v>10.832120011021686</c:v>
                </c:pt>
                <c:pt idx="933">
                  <c:v>10.830451917973402</c:v>
                </c:pt>
                <c:pt idx="934">
                  <c:v>10.82974703093547</c:v>
                </c:pt>
                <c:pt idx="935">
                  <c:v>10.894590351488176</c:v>
                </c:pt>
                <c:pt idx="936">
                  <c:v>10.888241468971213</c:v>
                </c:pt>
                <c:pt idx="937">
                  <c:v>10.894554347627176</c:v>
                </c:pt>
                <c:pt idx="938">
                  <c:v>10.888944207589681</c:v>
                </c:pt>
                <c:pt idx="939">
                  <c:v>10.876029687039924</c:v>
                </c:pt>
                <c:pt idx="940">
                  <c:v>10.901281402088888</c:v>
                </c:pt>
                <c:pt idx="941">
                  <c:v>10.903939269556806</c:v>
                </c:pt>
                <c:pt idx="942">
                  <c:v>10.897557879328822</c:v>
                </c:pt>
                <c:pt idx="943">
                  <c:v>10.900400024412274</c:v>
                </c:pt>
                <c:pt idx="944">
                  <c:v>10.910227578318771</c:v>
                </c:pt>
                <c:pt idx="945">
                  <c:v>10.899788376167399</c:v>
                </c:pt>
                <c:pt idx="946">
                  <c:v>10.91355820305292</c:v>
                </c:pt>
                <c:pt idx="947">
                  <c:v>10.947167829443767</c:v>
                </c:pt>
                <c:pt idx="948">
                  <c:v>10.938078341943312</c:v>
                </c:pt>
                <c:pt idx="949">
                  <c:v>10.966655203031006</c:v>
                </c:pt>
                <c:pt idx="950">
                  <c:v>10.958113818644534</c:v>
                </c:pt>
                <c:pt idx="951">
                  <c:v>10.969118555609057</c:v>
                </c:pt>
                <c:pt idx="952">
                  <c:v>10.972188593527836</c:v>
                </c:pt>
                <c:pt idx="953">
                  <c:v>10.954053375422594</c:v>
                </c:pt>
                <c:pt idx="954">
                  <c:v>10.967023806990428</c:v>
                </c:pt>
                <c:pt idx="955">
                  <c:v>10.9378844678488</c:v>
                </c:pt>
                <c:pt idx="956">
                  <c:v>10.923901154500701</c:v>
                </c:pt>
                <c:pt idx="957">
                  <c:v>10.896179539265757</c:v>
                </c:pt>
                <c:pt idx="958">
                  <c:v>10.92867250915735</c:v>
                </c:pt>
                <c:pt idx="959">
                  <c:v>10.926637516431526</c:v>
                </c:pt>
                <c:pt idx="960">
                  <c:v>10.928248759128357</c:v>
                </c:pt>
                <c:pt idx="961">
                  <c:v>10.941050160312948</c:v>
                </c:pt>
                <c:pt idx="962">
                  <c:v>10.946838509119194</c:v>
                </c:pt>
                <c:pt idx="963">
                  <c:v>10.96155072611567</c:v>
                </c:pt>
                <c:pt idx="964">
                  <c:v>10.957299631569176</c:v>
                </c:pt>
                <c:pt idx="965">
                  <c:v>10.948260501374362</c:v>
                </c:pt>
                <c:pt idx="966">
                  <c:v>10.934254703675748</c:v>
                </c:pt>
                <c:pt idx="967">
                  <c:v>10.949155886981403</c:v>
                </c:pt>
                <c:pt idx="968">
                  <c:v>10.934471038951687</c:v>
                </c:pt>
                <c:pt idx="969">
                  <c:v>10.918006928624084</c:v>
                </c:pt>
                <c:pt idx="970">
                  <c:v>10.890964907862836</c:v>
                </c:pt>
                <c:pt idx="971">
                  <c:v>10.898294227171196</c:v>
                </c:pt>
                <c:pt idx="972">
                  <c:v>10.909966460027505</c:v>
                </c:pt>
                <c:pt idx="973">
                  <c:v>10.927105065700221</c:v>
                </c:pt>
                <c:pt idx="974">
                  <c:v>10.910404968295275</c:v>
                </c:pt>
                <c:pt idx="975">
                  <c:v>10.902361822975868</c:v>
                </c:pt>
                <c:pt idx="976">
                  <c:v>10.882995307754152</c:v>
                </c:pt>
                <c:pt idx="977">
                  <c:v>10.888889335580426</c:v>
                </c:pt>
                <c:pt idx="978">
                  <c:v>10.870767742644304</c:v>
                </c:pt>
                <c:pt idx="979">
                  <c:v>10.862824938539411</c:v>
                </c:pt>
                <c:pt idx="980">
                  <c:v>10.865349750314104</c:v>
                </c:pt>
                <c:pt idx="981">
                  <c:v>10.872038231438692</c:v>
                </c:pt>
                <c:pt idx="982">
                  <c:v>10.848410832568284</c:v>
                </c:pt>
                <c:pt idx="983">
                  <c:v>10.881866681443684</c:v>
                </c:pt>
                <c:pt idx="984">
                  <c:v>10.88146004138005</c:v>
                </c:pt>
                <c:pt idx="985">
                  <c:v>10.900691136475286</c:v>
                </c:pt>
                <c:pt idx="986">
                  <c:v>10.902648498609409</c:v>
                </c:pt>
                <c:pt idx="987">
                  <c:v>10.896985591516756</c:v>
                </c:pt>
                <c:pt idx="988">
                  <c:v>10.924519848557139</c:v>
                </c:pt>
                <c:pt idx="989">
                  <c:v>10.936438734647822</c:v>
                </c:pt>
                <c:pt idx="990">
                  <c:v>10.941829000549863</c:v>
                </c:pt>
                <c:pt idx="991">
                  <c:v>10.942325420364448</c:v>
                </c:pt>
                <c:pt idx="992">
                  <c:v>10.937939381925609</c:v>
                </c:pt>
                <c:pt idx="993">
                  <c:v>10.946696709484366</c:v>
                </c:pt>
                <c:pt idx="994">
                  <c:v>10.919424504535376</c:v>
                </c:pt>
                <c:pt idx="995">
                  <c:v>10.913481901656532</c:v>
                </c:pt>
                <c:pt idx="996">
                  <c:v>10.889368337548772</c:v>
                </c:pt>
                <c:pt idx="997">
                  <c:v>10.900871148169148</c:v>
                </c:pt>
                <c:pt idx="998">
                  <c:v>10.893908656313128</c:v>
                </c:pt>
                <c:pt idx="999">
                  <c:v>10.924326750445044</c:v>
                </c:pt>
                <c:pt idx="1000">
                  <c:v>10.921985533745326</c:v>
                </c:pt>
                <c:pt idx="1001">
                  <c:v>10.921850459397296</c:v>
                </c:pt>
                <c:pt idx="1002">
                  <c:v>10.919315879725326</c:v>
                </c:pt>
                <c:pt idx="1003">
                  <c:v>10.927707059265357</c:v>
                </c:pt>
                <c:pt idx="1004">
                  <c:v>10.924825090866518</c:v>
                </c:pt>
                <c:pt idx="1005">
                  <c:v>10.909772907094149</c:v>
                </c:pt>
                <c:pt idx="1006">
                  <c:v>10.888208037375755</c:v>
                </c:pt>
                <c:pt idx="1007">
                  <c:v>10.869137429536504</c:v>
                </c:pt>
                <c:pt idx="1008">
                  <c:v>10.869892143537434</c:v>
                </c:pt>
                <c:pt idx="1009">
                  <c:v>10.88248882330601</c:v>
                </c:pt>
                <c:pt idx="1010">
                  <c:v>10.872953486897442</c:v>
                </c:pt>
                <c:pt idx="1011">
                  <c:v>10.865726509331388</c:v>
                </c:pt>
                <c:pt idx="1012">
                  <c:v>10.857470714949836</c:v>
                </c:pt>
                <c:pt idx="1013">
                  <c:v>10.84896594982791</c:v>
                </c:pt>
                <c:pt idx="1014">
                  <c:v>10.82729674978305</c:v>
                </c:pt>
                <c:pt idx="1015">
                  <c:v>10.801488643972032</c:v>
                </c:pt>
                <c:pt idx="1016">
                  <c:v>10.797588911100521</c:v>
                </c:pt>
                <c:pt idx="1017">
                  <c:v>10.79256041604375</c:v>
                </c:pt>
                <c:pt idx="1018">
                  <c:v>10.726435927172497</c:v>
                </c:pt>
                <c:pt idx="1019">
                  <c:v>10.705348096672148</c:v>
                </c:pt>
                <c:pt idx="1020">
                  <c:v>10.65818809996586</c:v>
                </c:pt>
                <c:pt idx="1021">
                  <c:v>10.714656184773498</c:v>
                </c:pt>
                <c:pt idx="1022">
                  <c:v>10.72540694375853</c:v>
                </c:pt>
                <c:pt idx="1023">
                  <c:v>10.685256229813676</c:v>
                </c:pt>
                <c:pt idx="1024">
                  <c:v>10.704876842970448</c:v>
                </c:pt>
                <c:pt idx="1025">
                  <c:v>10.698840176744598</c:v>
                </c:pt>
                <c:pt idx="1026">
                  <c:v>10.661897054726857</c:v>
                </c:pt>
                <c:pt idx="1027">
                  <c:v>10.70216703399797</c:v>
                </c:pt>
                <c:pt idx="1028">
                  <c:v>10.730289149402868</c:v>
                </c:pt>
                <c:pt idx="1029">
                  <c:v>10.699885574956276</c:v>
                </c:pt>
                <c:pt idx="1030">
                  <c:v>10.676311758531391</c:v>
                </c:pt>
                <c:pt idx="1031">
                  <c:v>10.642239352611025</c:v>
                </c:pt>
                <c:pt idx="1032">
                  <c:v>10.644421060256287</c:v>
                </c:pt>
                <c:pt idx="1033">
                  <c:v>10.62965452947312</c:v>
                </c:pt>
                <c:pt idx="1034">
                  <c:v>10.681431889674657</c:v>
                </c:pt>
                <c:pt idx="1035">
                  <c:v>10.708901694259065</c:v>
                </c:pt>
                <c:pt idx="1036">
                  <c:v>10.725328254570826</c:v>
                </c:pt>
                <c:pt idx="1037">
                  <c:v>10.698858910583118</c:v>
                </c:pt>
                <c:pt idx="1038">
                  <c:v>10.730764977623</c:v>
                </c:pt>
                <c:pt idx="1039">
                  <c:v>10.741800959032219</c:v>
                </c:pt>
                <c:pt idx="1040">
                  <c:v>10.733713513792893</c:v>
                </c:pt>
                <c:pt idx="1041">
                  <c:v>10.746059405780619</c:v>
                </c:pt>
                <c:pt idx="1042">
                  <c:v>10.72749806962225</c:v>
                </c:pt>
                <c:pt idx="1043">
                  <c:v>10.712080817986786</c:v>
                </c:pt>
                <c:pt idx="1044">
                  <c:v>10.726006360882893</c:v>
                </c:pt>
                <c:pt idx="1045">
                  <c:v>10.742039420848709</c:v>
                </c:pt>
                <c:pt idx="1046">
                  <c:v>10.732547974365676</c:v>
                </c:pt>
                <c:pt idx="1047">
                  <c:v>10.709447213763884</c:v>
                </c:pt>
                <c:pt idx="1048">
                  <c:v>10.676914105070097</c:v>
                </c:pt>
                <c:pt idx="1049">
                  <c:v>10.667163790711298</c:v>
                </c:pt>
                <c:pt idx="1050">
                  <c:v>10.679781004345386</c:v>
                </c:pt>
                <c:pt idx="1051">
                  <c:v>10.657820373982464</c:v>
                </c:pt>
                <c:pt idx="1052">
                  <c:v>10.634345171743348</c:v>
                </c:pt>
                <c:pt idx="1053">
                  <c:v>10.634289075900819</c:v>
                </c:pt>
                <c:pt idx="1054">
                  <c:v>10.676324224549974</c:v>
                </c:pt>
                <c:pt idx="1055">
                  <c:v>10.697568841652448</c:v>
                </c:pt>
                <c:pt idx="1056">
                  <c:v>10.655420724490581</c:v>
                </c:pt>
                <c:pt idx="1057">
                  <c:v>10.659278726373447</c:v>
                </c:pt>
                <c:pt idx="1058">
                  <c:v>10.581759899257404</c:v>
                </c:pt>
                <c:pt idx="1059">
                  <c:v>10.614481281850749</c:v>
                </c:pt>
                <c:pt idx="1060">
                  <c:v>10.619056476530803</c:v>
                </c:pt>
                <c:pt idx="1061">
                  <c:v>10.592822224713133</c:v>
                </c:pt>
                <c:pt idx="1062">
                  <c:v>10.589586955756028</c:v>
                </c:pt>
                <c:pt idx="1063">
                  <c:v>10.62482366545526</c:v>
                </c:pt>
                <c:pt idx="1064">
                  <c:v>10.62114245054561</c:v>
                </c:pt>
                <c:pt idx="1065">
                  <c:v>10.612962457354817</c:v>
                </c:pt>
                <c:pt idx="1066">
                  <c:v>10.612382336157706</c:v>
                </c:pt>
                <c:pt idx="1067">
                  <c:v>10.584085570703706</c:v>
                </c:pt>
                <c:pt idx="1068">
                  <c:v>10.571712744200969</c:v>
                </c:pt>
                <c:pt idx="1069">
                  <c:v>10.613348526224462</c:v>
                </c:pt>
                <c:pt idx="1070">
                  <c:v>10.620966304909309</c:v>
                </c:pt>
                <c:pt idx="1071">
                  <c:v>10.600629991412163</c:v>
                </c:pt>
                <c:pt idx="1072">
                  <c:v>10.630135029279533</c:v>
                </c:pt>
                <c:pt idx="1073">
                  <c:v>10.652002029954376</c:v>
                </c:pt>
                <c:pt idx="1074">
                  <c:v>10.649468615168773</c:v>
                </c:pt>
                <c:pt idx="1075">
                  <c:v>10.666638526762368</c:v>
                </c:pt>
                <c:pt idx="1076">
                  <c:v>10.647718930624398</c:v>
                </c:pt>
                <c:pt idx="1077">
                  <c:v>10.644951213666568</c:v>
                </c:pt>
                <c:pt idx="1078">
                  <c:v>10.639390057529084</c:v>
                </c:pt>
                <c:pt idx="1079">
                  <c:v>10.635473883078769</c:v>
                </c:pt>
                <c:pt idx="1080">
                  <c:v>10.634796472272749</c:v>
                </c:pt>
                <c:pt idx="1081">
                  <c:v>10.635899195292351</c:v>
                </c:pt>
                <c:pt idx="1082">
                  <c:v>10.660572917817802</c:v>
                </c:pt>
                <c:pt idx="1083">
                  <c:v>10.670471454178831</c:v>
                </c:pt>
                <c:pt idx="1084">
                  <c:v>10.664940601984105</c:v>
                </c:pt>
                <c:pt idx="1085">
                  <c:v>10.673370054314933</c:v>
                </c:pt>
                <c:pt idx="1086">
                  <c:v>10.682670217390626</c:v>
                </c:pt>
                <c:pt idx="1087">
                  <c:v>10.683132561575571</c:v>
                </c:pt>
                <c:pt idx="1088">
                  <c:v>10.670221569482131</c:v>
                </c:pt>
                <c:pt idx="1089">
                  <c:v>10.679783074830446</c:v>
                </c:pt>
                <c:pt idx="1090">
                  <c:v>10.661119424659848</c:v>
                </c:pt>
                <c:pt idx="1091">
                  <c:v>10.678810164895783</c:v>
                </c:pt>
                <c:pt idx="1092">
                  <c:v>10.679547011917039</c:v>
                </c:pt>
                <c:pt idx="1093">
                  <c:v>10.666537823541445</c:v>
                </c:pt>
                <c:pt idx="1094">
                  <c:v>10.675271683925518</c:v>
                </c:pt>
                <c:pt idx="1095">
                  <c:v>10.652787488653424</c:v>
                </c:pt>
                <c:pt idx="1096">
                  <c:v>10.646250746634211</c:v>
                </c:pt>
                <c:pt idx="1097">
                  <c:v>10.636780979349961</c:v>
                </c:pt>
                <c:pt idx="1098">
                  <c:v>10.641395600063062</c:v>
                </c:pt>
                <c:pt idx="1099">
                  <c:v>10.657794270643167</c:v>
                </c:pt>
                <c:pt idx="1100">
                  <c:v>10.660176742255468</c:v>
                </c:pt>
                <c:pt idx="1101">
                  <c:v>10.65723158982118</c:v>
                </c:pt>
                <c:pt idx="1102">
                  <c:v>10.628533029595287</c:v>
                </c:pt>
                <c:pt idx="1103">
                  <c:v>10.621601698292228</c:v>
                </c:pt>
                <c:pt idx="1104">
                  <c:v>10.6152712395611</c:v>
                </c:pt>
                <c:pt idx="1105">
                  <c:v>10.595659007230374</c:v>
                </c:pt>
                <c:pt idx="1106">
                  <c:v>10.582519327850539</c:v>
                </c:pt>
                <c:pt idx="1107">
                  <c:v>10.601355821201098</c:v>
                </c:pt>
                <c:pt idx="1108">
                  <c:v>10.581137011382976</c:v>
                </c:pt>
                <c:pt idx="1109">
                  <c:v>10.573531650283694</c:v>
                </c:pt>
                <c:pt idx="1110">
                  <c:v>10.595875194719817</c:v>
                </c:pt>
                <c:pt idx="1111">
                  <c:v>10.599658905673044</c:v>
                </c:pt>
                <c:pt idx="1112">
                  <c:v>10.60786469042251</c:v>
                </c:pt>
                <c:pt idx="1113">
                  <c:v>10.592428398863154</c:v>
                </c:pt>
                <c:pt idx="1114">
                  <c:v>10.608166980376241</c:v>
                </c:pt>
                <c:pt idx="1115">
                  <c:v>10.587733736499096</c:v>
                </c:pt>
                <c:pt idx="1116">
                  <c:v>10.572897982274252</c:v>
                </c:pt>
                <c:pt idx="1117">
                  <c:v>10.562433998738777</c:v>
                </c:pt>
                <c:pt idx="1118">
                  <c:v>10.55159604832016</c:v>
                </c:pt>
                <c:pt idx="1119">
                  <c:v>10.560842775038006</c:v>
                </c:pt>
                <c:pt idx="1120">
                  <c:v>10.553093419577056</c:v>
                </c:pt>
                <c:pt idx="1121">
                  <c:v>10.557520134312464</c:v>
                </c:pt>
                <c:pt idx="1122">
                  <c:v>10.564217682451497</c:v>
                </c:pt>
                <c:pt idx="1123">
                  <c:v>10.548934449790663</c:v>
                </c:pt>
                <c:pt idx="1124">
                  <c:v>10.545524579831966</c:v>
                </c:pt>
                <c:pt idx="1125">
                  <c:v>10.543045383737937</c:v>
                </c:pt>
                <c:pt idx="1126">
                  <c:v>10.53432492652809</c:v>
                </c:pt>
                <c:pt idx="1127">
                  <c:v>10.526101479400801</c:v>
                </c:pt>
                <c:pt idx="1128">
                  <c:v>10.534031404930726</c:v>
                </c:pt>
                <c:pt idx="1129">
                  <c:v>10.507228217322934</c:v>
                </c:pt>
                <c:pt idx="1130">
                  <c:v>10.486524064415002</c:v>
                </c:pt>
                <c:pt idx="1131">
                  <c:v>10.465658074358252</c:v>
                </c:pt>
                <c:pt idx="1132">
                  <c:v>10.410553316881005</c:v>
                </c:pt>
                <c:pt idx="1133">
                  <c:v>10.421280845617712</c:v>
                </c:pt>
                <c:pt idx="1134">
                  <c:v>10.431753014409114</c:v>
                </c:pt>
                <c:pt idx="1135">
                  <c:v>10.442911420267848</c:v>
                </c:pt>
                <c:pt idx="1136">
                  <c:v>10.463390156478766</c:v>
                </c:pt>
                <c:pt idx="1137">
                  <c:v>10.460089661041019</c:v>
                </c:pt>
                <c:pt idx="1138">
                  <c:v>10.480192766554392</c:v>
                </c:pt>
                <c:pt idx="1139">
                  <c:v>10.479388303440954</c:v>
                </c:pt>
                <c:pt idx="1140">
                  <c:v>10.463287894869024</c:v>
                </c:pt>
                <c:pt idx="1141">
                  <c:v>10.486436702172726</c:v>
                </c:pt>
                <c:pt idx="1142">
                  <c:v>10.470361791209651</c:v>
                </c:pt>
                <c:pt idx="1143">
                  <c:v>10.501619409817296</c:v>
                </c:pt>
                <c:pt idx="1144">
                  <c:v>10.537289636088522</c:v>
                </c:pt>
                <c:pt idx="1145">
                  <c:v>10.543934396657384</c:v>
                </c:pt>
                <c:pt idx="1146">
                  <c:v>10.563691773548276</c:v>
                </c:pt>
                <c:pt idx="1147">
                  <c:v>10.535189290123126</c:v>
                </c:pt>
                <c:pt idx="1148">
                  <c:v>10.559855596866576</c:v>
                </c:pt>
                <c:pt idx="1149">
                  <c:v>10.569889753340375</c:v>
                </c:pt>
                <c:pt idx="1150">
                  <c:v>10.533613726617141</c:v>
                </c:pt>
                <c:pt idx="1151">
                  <c:v>10.54851901643578</c:v>
                </c:pt>
                <c:pt idx="1152">
                  <c:v>10.575251226869026</c:v>
                </c:pt>
                <c:pt idx="1153">
                  <c:v>10.629641467875818</c:v>
                </c:pt>
                <c:pt idx="1154">
                  <c:v>10.650193272378022</c:v>
                </c:pt>
                <c:pt idx="1155">
                  <c:v>10.668598586841307</c:v>
                </c:pt>
                <c:pt idx="1156">
                  <c:v>10.674969136294212</c:v>
                </c:pt>
                <c:pt idx="1157">
                  <c:v>10.65106964991595</c:v>
                </c:pt>
                <c:pt idx="1158">
                  <c:v>10.647229220875081</c:v>
                </c:pt>
                <c:pt idx="1159">
                  <c:v>10.636520129144881</c:v>
                </c:pt>
                <c:pt idx="1160">
                  <c:v>10.620104891476602</c:v>
                </c:pt>
                <c:pt idx="1161">
                  <c:v>10.639053931406989</c:v>
                </c:pt>
                <c:pt idx="1162">
                  <c:v>10.632528765130351</c:v>
                </c:pt>
                <c:pt idx="1163">
                  <c:v>10.627499720740868</c:v>
                </c:pt>
                <c:pt idx="1164">
                  <c:v>10.638508654147563</c:v>
                </c:pt>
                <c:pt idx="1165">
                  <c:v>10.650043263793123</c:v>
                </c:pt>
                <c:pt idx="1166">
                  <c:v>10.644159811667777</c:v>
                </c:pt>
                <c:pt idx="1167">
                  <c:v>10.608763629744598</c:v>
                </c:pt>
                <c:pt idx="1168">
                  <c:v>10.59165611029527</c:v>
                </c:pt>
                <c:pt idx="1169">
                  <c:v>10.585815920221547</c:v>
                </c:pt>
                <c:pt idx="1170">
                  <c:v>10.618745234416769</c:v>
                </c:pt>
                <c:pt idx="1171">
                  <c:v>10.613774504410644</c:v>
                </c:pt>
                <c:pt idx="1172">
                  <c:v>10.59906826964262</c:v>
                </c:pt>
                <c:pt idx="1173">
                  <c:v>10.58597891094243</c:v>
                </c:pt>
                <c:pt idx="1174">
                  <c:v>10.600376972176621</c:v>
                </c:pt>
                <c:pt idx="1175">
                  <c:v>10.592739155175726</c:v>
                </c:pt>
                <c:pt idx="1176">
                  <c:v>10.58296092118322</c:v>
                </c:pt>
                <c:pt idx="1177">
                  <c:v>10.607502217492756</c:v>
                </c:pt>
                <c:pt idx="1178">
                  <c:v>10.60481418994635</c:v>
                </c:pt>
                <c:pt idx="1179">
                  <c:v>10.585482022173695</c:v>
                </c:pt>
                <c:pt idx="1180">
                  <c:v>10.574277410342518</c:v>
                </c:pt>
                <c:pt idx="1181">
                  <c:v>10.609478892587276</c:v>
                </c:pt>
                <c:pt idx="1182">
                  <c:v>10.599744143864006</c:v>
                </c:pt>
                <c:pt idx="1183">
                  <c:v>10.578851545358543</c:v>
                </c:pt>
                <c:pt idx="1184">
                  <c:v>10.529108553347889</c:v>
                </c:pt>
                <c:pt idx="1185">
                  <c:v>10.519588178303756</c:v>
                </c:pt>
                <c:pt idx="1186">
                  <c:v>10.465427494674422</c:v>
                </c:pt>
                <c:pt idx="1187">
                  <c:v>10.426331170046518</c:v>
                </c:pt>
                <c:pt idx="1188">
                  <c:v>10.395973120926003</c:v>
                </c:pt>
                <c:pt idx="1189">
                  <c:v>10.380231849847315</c:v>
                </c:pt>
                <c:pt idx="1190">
                  <c:v>10.501503937201496</c:v>
                </c:pt>
                <c:pt idx="1191">
                  <c:v>10.49636180922325</c:v>
                </c:pt>
                <c:pt idx="1192">
                  <c:v>10.475996155507879</c:v>
                </c:pt>
                <c:pt idx="1193">
                  <c:v>10.468150865968873</c:v>
                </c:pt>
                <c:pt idx="1194">
                  <c:v>10.50127515207144</c:v>
                </c:pt>
                <c:pt idx="1195">
                  <c:v>10.506617296980124</c:v>
                </c:pt>
                <c:pt idx="1196">
                  <c:v>10.492698203089356</c:v>
                </c:pt>
                <c:pt idx="1197">
                  <c:v>10.450249656106504</c:v>
                </c:pt>
                <c:pt idx="1198">
                  <c:v>10.36011271282217</c:v>
                </c:pt>
                <c:pt idx="1199">
                  <c:v>10.359705025422524</c:v>
                </c:pt>
                <c:pt idx="1200">
                  <c:v>10.334380937526674</c:v>
                </c:pt>
                <c:pt idx="1201">
                  <c:v>10.33782222865473</c:v>
                </c:pt>
                <c:pt idx="1202">
                  <c:v>10.257516549041375</c:v>
                </c:pt>
                <c:pt idx="1203">
                  <c:v>10.273737833206365</c:v>
                </c:pt>
                <c:pt idx="1204">
                  <c:v>10.326666506647827</c:v>
                </c:pt>
                <c:pt idx="1205">
                  <c:v>10.290235583924821</c:v>
                </c:pt>
                <c:pt idx="1206">
                  <c:v>10.225596776012052</c:v>
                </c:pt>
                <c:pt idx="1207">
                  <c:v>10.16084584647662</c:v>
                </c:pt>
                <c:pt idx="1208">
                  <c:v>10.194796166131098</c:v>
                </c:pt>
                <c:pt idx="1209">
                  <c:v>10.193291123018698</c:v>
                </c:pt>
                <c:pt idx="1210">
                  <c:v>10.151295228230046</c:v>
                </c:pt>
                <c:pt idx="1211">
                  <c:v>10.128262172933585</c:v>
                </c:pt>
                <c:pt idx="1212">
                  <c:v>10.093143811185129</c:v>
                </c:pt>
                <c:pt idx="1213">
                  <c:v>10.099742010761872</c:v>
                </c:pt>
                <c:pt idx="1214">
                  <c:v>10.122428686049002</c:v>
                </c:pt>
                <c:pt idx="1215">
                  <c:v>10.193672365518449</c:v>
                </c:pt>
                <c:pt idx="1216">
                  <c:v>10.233975131047812</c:v>
                </c:pt>
                <c:pt idx="1217">
                  <c:v>10.239518620428148</c:v>
                </c:pt>
                <c:pt idx="1218">
                  <c:v>10.286821223774806</c:v>
                </c:pt>
                <c:pt idx="1219">
                  <c:v>10.234800790091059</c:v>
                </c:pt>
                <c:pt idx="1220">
                  <c:v>10.217339073348564</c:v>
                </c:pt>
                <c:pt idx="1221">
                  <c:v>10.190475759318792</c:v>
                </c:pt>
                <c:pt idx="1222">
                  <c:v>10.196078805219818</c:v>
                </c:pt>
                <c:pt idx="1223">
                  <c:v>10.161580399783668</c:v>
                </c:pt>
                <c:pt idx="1224">
                  <c:v>10.140238107256483</c:v>
                </c:pt>
                <c:pt idx="1225">
                  <c:v>10.130622328306808</c:v>
                </c:pt>
                <c:pt idx="1226">
                  <c:v>10.143498447019818</c:v>
                </c:pt>
                <c:pt idx="1227">
                  <c:v>10.087744734797839</c:v>
                </c:pt>
                <c:pt idx="1228">
                  <c:v>10.064545039647106</c:v>
                </c:pt>
                <c:pt idx="1229">
                  <c:v>9.9955775531242761</c:v>
                </c:pt>
                <c:pt idx="1230">
                  <c:v>9.9630890629172768</c:v>
                </c:pt>
                <c:pt idx="1231">
                  <c:v>9.9972492613505484</c:v>
                </c:pt>
                <c:pt idx="1232">
                  <c:v>10.091502040469654</c:v>
                </c:pt>
                <c:pt idx="1233">
                  <c:v>10.10334569069026</c:v>
                </c:pt>
                <c:pt idx="1234">
                  <c:v>10.102689988814976</c:v>
                </c:pt>
                <c:pt idx="1235">
                  <c:v>10.141851877921091</c:v>
                </c:pt>
                <c:pt idx="1236">
                  <c:v>10.154828980452447</c:v>
                </c:pt>
                <c:pt idx="1237">
                  <c:v>10.099538593808479</c:v>
                </c:pt>
                <c:pt idx="1238">
                  <c:v>10.103382128713791</c:v>
                </c:pt>
                <c:pt idx="1239">
                  <c:v>10.083169378303802</c:v>
                </c:pt>
                <c:pt idx="1240">
                  <c:v>10.113382527761376</c:v>
                </c:pt>
                <c:pt idx="1241">
                  <c:v>10.087253898452785</c:v>
                </c:pt>
                <c:pt idx="1242">
                  <c:v>10.124105116228133</c:v>
                </c:pt>
                <c:pt idx="1243">
                  <c:v>10.15028786305662</c:v>
                </c:pt>
                <c:pt idx="1244">
                  <c:v>10.180960943265028</c:v>
                </c:pt>
                <c:pt idx="1245">
                  <c:v>10.194852958179936</c:v>
                </c:pt>
                <c:pt idx="1246">
                  <c:v>10.180948820059927</c:v>
                </c:pt>
                <c:pt idx="1247">
                  <c:v>10.173720775382314</c:v>
                </c:pt>
                <c:pt idx="1248">
                  <c:v>10.173476521081852</c:v>
                </c:pt>
                <c:pt idx="1249">
                  <c:v>10.177101759963788</c:v>
                </c:pt>
                <c:pt idx="1250">
                  <c:v>10.167963432128165</c:v>
                </c:pt>
                <c:pt idx="1251">
                  <c:v>10.16812384936684</c:v>
                </c:pt>
                <c:pt idx="1252">
                  <c:v>10.184860765921115</c:v>
                </c:pt>
                <c:pt idx="1253">
                  <c:v>10.18201434299962</c:v>
                </c:pt>
                <c:pt idx="1254">
                  <c:v>10.181539276684946</c:v>
                </c:pt>
                <c:pt idx="1255">
                  <c:v>10.198544985031615</c:v>
                </c:pt>
                <c:pt idx="1256">
                  <c:v>10.203800641768019</c:v>
                </c:pt>
                <c:pt idx="1257">
                  <c:v>10.239554349835069</c:v>
                </c:pt>
                <c:pt idx="1258">
                  <c:v>10.264980222573053</c:v>
                </c:pt>
                <c:pt idx="1259">
                  <c:v>10.236118492242518</c:v>
                </c:pt>
                <c:pt idx="1260">
                  <c:v>10.173910412967144</c:v>
                </c:pt>
                <c:pt idx="1261">
                  <c:v>10.183770317505974</c:v>
                </c:pt>
                <c:pt idx="1262">
                  <c:v>10.154579289356464</c:v>
                </c:pt>
                <c:pt idx="1263">
                  <c:v>10.170024637128806</c:v>
                </c:pt>
                <c:pt idx="1264">
                  <c:v>10.128857024649468</c:v>
                </c:pt>
                <c:pt idx="1265">
                  <c:v>10.129518930063462</c:v>
                </c:pt>
                <c:pt idx="1266">
                  <c:v>10.151556274762859</c:v>
                </c:pt>
                <c:pt idx="1267">
                  <c:v>10.128863809507031</c:v>
                </c:pt>
                <c:pt idx="1268">
                  <c:v>10.115155105758548</c:v>
                </c:pt>
                <c:pt idx="1269">
                  <c:v>10.11601980260437</c:v>
                </c:pt>
                <c:pt idx="1270">
                  <c:v>10.112204742502062</c:v>
                </c:pt>
                <c:pt idx="1271">
                  <c:v>10.117866002335299</c:v>
                </c:pt>
                <c:pt idx="1272">
                  <c:v>10.164697304656794</c:v>
                </c:pt>
                <c:pt idx="1273">
                  <c:v>10.158062326774939</c:v>
                </c:pt>
                <c:pt idx="1274">
                  <c:v>10.192629309130469</c:v>
                </c:pt>
                <c:pt idx="1275">
                  <c:v>10.172101095675858</c:v>
                </c:pt>
                <c:pt idx="1276">
                  <c:v>10.163324394992481</c:v>
                </c:pt>
                <c:pt idx="1277">
                  <c:v>10.137405253687326</c:v>
                </c:pt>
                <c:pt idx="1278">
                  <c:v>10.152684741045984</c:v>
                </c:pt>
                <c:pt idx="1279">
                  <c:v>10.171262537235926</c:v>
                </c:pt>
                <c:pt idx="1280">
                  <c:v>10.157129658560956</c:v>
                </c:pt>
                <c:pt idx="1281">
                  <c:v>10.193736702223873</c:v>
                </c:pt>
                <c:pt idx="1282">
                  <c:v>10.205089911662721</c:v>
                </c:pt>
                <c:pt idx="1283">
                  <c:v>10.16454789033755</c:v>
                </c:pt>
                <c:pt idx="1284">
                  <c:v>10.142442246347491</c:v>
                </c:pt>
                <c:pt idx="1285">
                  <c:v>10.127553877963322</c:v>
                </c:pt>
                <c:pt idx="1286">
                  <c:v>10.134580622531935</c:v>
                </c:pt>
                <c:pt idx="1287">
                  <c:v>10.123085626065416</c:v>
                </c:pt>
                <c:pt idx="1288">
                  <c:v>10.081949587615425</c:v>
                </c:pt>
                <c:pt idx="1289">
                  <c:v>10.079318088159711</c:v>
                </c:pt>
                <c:pt idx="1290">
                  <c:v>10.103972730791018</c:v>
                </c:pt>
                <c:pt idx="1291">
                  <c:v>10.068132121261264</c:v>
                </c:pt>
                <c:pt idx="1292">
                  <c:v>10.085435289468268</c:v>
                </c:pt>
                <c:pt idx="1293">
                  <c:v>10.087160695525812</c:v>
                </c:pt>
                <c:pt idx="1294">
                  <c:v>10.092136548796775</c:v>
                </c:pt>
                <c:pt idx="1295">
                  <c:v>10.09280830769405</c:v>
                </c:pt>
                <c:pt idx="1296">
                  <c:v>10.086916412710019</c:v>
                </c:pt>
                <c:pt idx="1297">
                  <c:v>10.073227373532363</c:v>
                </c:pt>
                <c:pt idx="1298">
                  <c:v>10.07542033237347</c:v>
                </c:pt>
                <c:pt idx="1299">
                  <c:v>10.083333547654254</c:v>
                </c:pt>
                <c:pt idx="1300">
                  <c:v>10.044811318108493</c:v>
                </c:pt>
                <c:pt idx="1301">
                  <c:v>10.052770116577976</c:v>
                </c:pt>
                <c:pt idx="1302">
                  <c:v>10.045636643403824</c:v>
                </c:pt>
                <c:pt idx="1303">
                  <c:v>10.056870652134757</c:v>
                </c:pt>
                <c:pt idx="1304">
                  <c:v>10.055460290941376</c:v>
                </c:pt>
                <c:pt idx="1305">
                  <c:v>10.066434715329073</c:v>
                </c:pt>
                <c:pt idx="1306">
                  <c:v>10.069647968765826</c:v>
                </c:pt>
                <c:pt idx="1307">
                  <c:v>10.069862214136082</c:v>
                </c:pt>
                <c:pt idx="1308">
                  <c:v>10.062743464176796</c:v>
                </c:pt>
                <c:pt idx="1309">
                  <c:v>10.064635267348692</c:v>
                </c:pt>
                <c:pt idx="1310">
                  <c:v>10.084509515223449</c:v>
                </c:pt>
                <c:pt idx="1311">
                  <c:v>10.087428214538226</c:v>
                </c:pt>
                <c:pt idx="1312">
                  <c:v>10.123396277436406</c:v>
                </c:pt>
                <c:pt idx="1313">
                  <c:v>10.126694701827956</c:v>
                </c:pt>
                <c:pt idx="1314">
                  <c:v>10.147859772689301</c:v>
                </c:pt>
                <c:pt idx="1315">
                  <c:v>10.142891386012398</c:v>
                </c:pt>
                <c:pt idx="1316">
                  <c:v>10.154139261267007</c:v>
                </c:pt>
                <c:pt idx="1317">
                  <c:v>10.132359067698498</c:v>
                </c:pt>
                <c:pt idx="1318">
                  <c:v>10.156765662642362</c:v>
                </c:pt>
                <c:pt idx="1319">
                  <c:v>10.163679073690073</c:v>
                </c:pt>
                <c:pt idx="1320">
                  <c:v>10.195080841199976</c:v>
                </c:pt>
                <c:pt idx="1321">
                  <c:v>10.1898334827473</c:v>
                </c:pt>
                <c:pt idx="1322">
                  <c:v>10.190569194765756</c:v>
                </c:pt>
                <c:pt idx="1323">
                  <c:v>10.180271581446901</c:v>
                </c:pt>
                <c:pt idx="1324">
                  <c:v>10.227510474156944</c:v>
                </c:pt>
                <c:pt idx="1325">
                  <c:v>10.259288214401709</c:v>
                </c:pt>
                <c:pt idx="1326">
                  <c:v>10.26945895023065</c:v>
                </c:pt>
                <c:pt idx="1327">
                  <c:v>10.255797634308871</c:v>
                </c:pt>
                <c:pt idx="1328">
                  <c:v>10.245686574062876</c:v>
                </c:pt>
                <c:pt idx="1329">
                  <c:v>10.251475019386104</c:v>
                </c:pt>
                <c:pt idx="1330">
                  <c:v>10.292929980338661</c:v>
                </c:pt>
                <c:pt idx="1331">
                  <c:v>10.290311998005631</c:v>
                </c:pt>
                <c:pt idx="1332">
                  <c:v>10.259357222328656</c:v>
                </c:pt>
                <c:pt idx="1333">
                  <c:v>10.263905432940494</c:v>
                </c:pt>
                <c:pt idx="1334">
                  <c:v>10.273561379182357</c:v>
                </c:pt>
                <c:pt idx="1335">
                  <c:v>10.298078753425679</c:v>
                </c:pt>
                <c:pt idx="1336">
                  <c:v>10.293915500451211</c:v>
                </c:pt>
                <c:pt idx="1337">
                  <c:v>10.281547547548454</c:v>
                </c:pt>
                <c:pt idx="1338">
                  <c:v>10.333527867969018</c:v>
                </c:pt>
                <c:pt idx="1339">
                  <c:v>10.362550613930898</c:v>
                </c:pt>
                <c:pt idx="1340">
                  <c:v>10.378811690241315</c:v>
                </c:pt>
                <c:pt idx="1341">
                  <c:v>10.404693959624671</c:v>
                </c:pt>
                <c:pt idx="1342">
                  <c:v>10.425755067493229</c:v>
                </c:pt>
                <c:pt idx="1343">
                  <c:v>10.399482036656872</c:v>
                </c:pt>
                <c:pt idx="1344">
                  <c:v>10.398358169411848</c:v>
                </c:pt>
                <c:pt idx="1345">
                  <c:v>10.379816758073314</c:v>
                </c:pt>
                <c:pt idx="1346">
                  <c:v>10.405573496315364</c:v>
                </c:pt>
                <c:pt idx="1347">
                  <c:v>10.399064503994673</c:v>
                </c:pt>
                <c:pt idx="1348">
                  <c:v>10.407135075266524</c:v>
                </c:pt>
                <c:pt idx="1349">
                  <c:v>10.41883852146465</c:v>
                </c:pt>
                <c:pt idx="1350">
                  <c:v>10.424246081260883</c:v>
                </c:pt>
                <c:pt idx="1351">
                  <c:v>10.467086824425314</c:v>
                </c:pt>
                <c:pt idx="1352">
                  <c:v>10.45508700966276</c:v>
                </c:pt>
                <c:pt idx="1353">
                  <c:v>10.463517540393266</c:v>
                </c:pt>
                <c:pt idx="1354">
                  <c:v>10.474684024744422</c:v>
                </c:pt>
                <c:pt idx="1355">
                  <c:v>10.459111383202012</c:v>
                </c:pt>
                <c:pt idx="1356">
                  <c:v>10.46791261449475</c:v>
                </c:pt>
                <c:pt idx="1357">
                  <c:v>10.46370344608645</c:v>
                </c:pt>
                <c:pt idx="1358">
                  <c:v>10.463188765394165</c:v>
                </c:pt>
                <c:pt idx="1359">
                  <c:v>10.491320049721265</c:v>
                </c:pt>
                <c:pt idx="1360">
                  <c:v>10.483527623239416</c:v>
                </c:pt>
                <c:pt idx="1361">
                  <c:v>10.461165177732719</c:v>
                </c:pt>
                <c:pt idx="1362">
                  <c:v>10.441993224498747</c:v>
                </c:pt>
                <c:pt idx="1363">
                  <c:v>10.45594031860402</c:v>
                </c:pt>
                <c:pt idx="1364">
                  <c:v>10.423934443118664</c:v>
                </c:pt>
                <c:pt idx="1365">
                  <c:v>10.42841280768137</c:v>
                </c:pt>
                <c:pt idx="1366">
                  <c:v>10.445501911616677</c:v>
                </c:pt>
                <c:pt idx="1367">
                  <c:v>10.455181761737</c:v>
                </c:pt>
                <c:pt idx="1368">
                  <c:v>10.457852722930468</c:v>
                </c:pt>
                <c:pt idx="1369">
                  <c:v>10.454228936315898</c:v>
                </c:pt>
                <c:pt idx="1370">
                  <c:v>10.449787650286723</c:v>
                </c:pt>
                <c:pt idx="1371">
                  <c:v>10.451475715174759</c:v>
                </c:pt>
                <c:pt idx="1372">
                  <c:v>10.483341727152498</c:v>
                </c:pt>
                <c:pt idx="1373">
                  <c:v>10.486259721397271</c:v>
                </c:pt>
                <c:pt idx="1374">
                  <c:v>10.474670750699858</c:v>
                </c:pt>
                <c:pt idx="1375">
                  <c:v>10.460501673354434</c:v>
                </c:pt>
                <c:pt idx="1376">
                  <c:v>10.484548036202074</c:v>
                </c:pt>
                <c:pt idx="1377">
                  <c:v>10.500334438289702</c:v>
                </c:pt>
                <c:pt idx="1378">
                  <c:v>10.512054035972826</c:v>
                </c:pt>
                <c:pt idx="1379">
                  <c:v>10.514369620208495</c:v>
                </c:pt>
                <c:pt idx="1380">
                  <c:v>10.517299275262404</c:v>
                </c:pt>
                <c:pt idx="1381">
                  <c:v>10.5252960766915</c:v>
                </c:pt>
                <c:pt idx="1382">
                  <c:v>10.519705361458461</c:v>
                </c:pt>
                <c:pt idx="1383">
                  <c:v>10.513186545853779</c:v>
                </c:pt>
                <c:pt idx="1384">
                  <c:v>10.512133475845589</c:v>
                </c:pt>
                <c:pt idx="1385">
                  <c:v>10.524398930415765</c:v>
                </c:pt>
                <c:pt idx="1386">
                  <c:v>10.522879198828823</c:v>
                </c:pt>
                <c:pt idx="1387">
                  <c:v>10.518340163205508</c:v>
                </c:pt>
                <c:pt idx="1388">
                  <c:v>10.512722820527426</c:v>
                </c:pt>
                <c:pt idx="1389">
                  <c:v>10.518796967749564</c:v>
                </c:pt>
                <c:pt idx="1390">
                  <c:v>10.510564731055792</c:v>
                </c:pt>
                <c:pt idx="1391">
                  <c:v>10.543076243510997</c:v>
                </c:pt>
                <c:pt idx="1392">
                  <c:v>10.549446684853272</c:v>
                </c:pt>
                <c:pt idx="1393">
                  <c:v>10.538123080511939</c:v>
                </c:pt>
                <c:pt idx="1394">
                  <c:v>10.55190354512597</c:v>
                </c:pt>
                <c:pt idx="1395">
                  <c:v>10.545546417698985</c:v>
                </c:pt>
                <c:pt idx="1396">
                  <c:v>10.550304889853455</c:v>
                </c:pt>
                <c:pt idx="1397">
                  <c:v>10.568800170997763</c:v>
                </c:pt>
                <c:pt idx="1398">
                  <c:v>10.581403829527424</c:v>
                </c:pt>
                <c:pt idx="1399">
                  <c:v>10.592639763822257</c:v>
                </c:pt>
                <c:pt idx="1400">
                  <c:v>10.596675982245316</c:v>
                </c:pt>
                <c:pt idx="1401">
                  <c:v>10.606006678895072</c:v>
                </c:pt>
                <c:pt idx="1402">
                  <c:v>10.64975147648954</c:v>
                </c:pt>
                <c:pt idx="1403">
                  <c:v>10.66057760812172</c:v>
                </c:pt>
                <c:pt idx="1404">
                  <c:v>10.705797162312678</c:v>
                </c:pt>
                <c:pt idx="1405">
                  <c:v>10.707650701490918</c:v>
                </c:pt>
                <c:pt idx="1406">
                  <c:v>10.689656842717676</c:v>
                </c:pt>
                <c:pt idx="1407">
                  <c:v>10.688211360951959</c:v>
                </c:pt>
                <c:pt idx="1408">
                  <c:v>10.709239495719984</c:v>
                </c:pt>
                <c:pt idx="1409">
                  <c:v>10.707407028621329</c:v>
                </c:pt>
                <c:pt idx="1410">
                  <c:v>10.684622258497782</c:v>
                </c:pt>
                <c:pt idx="1411">
                  <c:v>10.689436086607824</c:v>
                </c:pt>
                <c:pt idx="1412">
                  <c:v>10.702890023323716</c:v>
                </c:pt>
                <c:pt idx="1413">
                  <c:v>10.698805868082198</c:v>
                </c:pt>
                <c:pt idx="1414">
                  <c:v>10.698534517325022</c:v>
                </c:pt>
                <c:pt idx="1415">
                  <c:v>10.697234534515626</c:v>
                </c:pt>
                <c:pt idx="1416">
                  <c:v>10.728649350999181</c:v>
                </c:pt>
                <c:pt idx="1417">
                  <c:v>10.748406657354899</c:v>
                </c:pt>
                <c:pt idx="1418">
                  <c:v>10.761514860271271</c:v>
                </c:pt>
                <c:pt idx="1419">
                  <c:v>10.774191832868794</c:v>
                </c:pt>
                <c:pt idx="1420">
                  <c:v>10.780483248495134</c:v>
                </c:pt>
                <c:pt idx="1421">
                  <c:v>10.757047621445254</c:v>
                </c:pt>
                <c:pt idx="1422">
                  <c:v>10.766035043985879</c:v>
                </c:pt>
                <c:pt idx="1423">
                  <c:v>10.769740832701116</c:v>
                </c:pt>
                <c:pt idx="1424">
                  <c:v>10.748307846288235</c:v>
                </c:pt>
                <c:pt idx="1425">
                  <c:v>10.756532154442088</c:v>
                </c:pt>
                <c:pt idx="1426">
                  <c:v>10.731188134541618</c:v>
                </c:pt>
                <c:pt idx="1427">
                  <c:v>10.73956621239542</c:v>
                </c:pt>
                <c:pt idx="1428">
                  <c:v>10.717978311379618</c:v>
                </c:pt>
                <c:pt idx="1429">
                  <c:v>10.720487753508326</c:v>
                </c:pt>
                <c:pt idx="1430">
                  <c:v>10.710990346289234</c:v>
                </c:pt>
                <c:pt idx="1431">
                  <c:v>10.70515589863358</c:v>
                </c:pt>
                <c:pt idx="1432">
                  <c:v>10.71273012325735</c:v>
                </c:pt>
                <c:pt idx="1433">
                  <c:v>10.749001680160308</c:v>
                </c:pt>
                <c:pt idx="1434">
                  <c:v>10.747006711185279</c:v>
                </c:pt>
                <c:pt idx="1435">
                  <c:v>10.734470038088084</c:v>
                </c:pt>
                <c:pt idx="1436">
                  <c:v>10.751085225118022</c:v>
                </c:pt>
                <c:pt idx="1437">
                  <c:v>10.757169846130548</c:v>
                </c:pt>
                <c:pt idx="1438">
                  <c:v>10.761327223697498</c:v>
                </c:pt>
                <c:pt idx="1439">
                  <c:v>10.769522346519224</c:v>
                </c:pt>
                <c:pt idx="1440">
                  <c:v>10.77854599739825</c:v>
                </c:pt>
                <c:pt idx="1441">
                  <c:v>10.771112482507498</c:v>
                </c:pt>
                <c:pt idx="1442">
                  <c:v>10.775114126557895</c:v>
                </c:pt>
                <c:pt idx="1443">
                  <c:v>10.786528175671981</c:v>
                </c:pt>
                <c:pt idx="1444">
                  <c:v>10.777085791598328</c:v>
                </c:pt>
                <c:pt idx="1445">
                  <c:v>10.774872755266605</c:v>
                </c:pt>
                <c:pt idx="1446">
                  <c:v>10.754854409033303</c:v>
                </c:pt>
                <c:pt idx="1447">
                  <c:v>10.777880920220605</c:v>
                </c:pt>
                <c:pt idx="1448">
                  <c:v>10.809041854662404</c:v>
                </c:pt>
                <c:pt idx="1449">
                  <c:v>10.800311632668</c:v>
                </c:pt>
                <c:pt idx="1450">
                  <c:v>10.817372593053863</c:v>
                </c:pt>
                <c:pt idx="1451">
                  <c:v>10.824118850508704</c:v>
                </c:pt>
                <c:pt idx="1452">
                  <c:v>10.839639341371972</c:v>
                </c:pt>
                <c:pt idx="1453">
                  <c:v>10.821208261505518</c:v>
                </c:pt>
                <c:pt idx="1454">
                  <c:v>10.840092153549104</c:v>
                </c:pt>
                <c:pt idx="1455">
                  <c:v>10.83993124249033</c:v>
                </c:pt>
                <c:pt idx="1456">
                  <c:v>10.815584301948087</c:v>
                </c:pt>
                <c:pt idx="1457">
                  <c:v>10.825499685933424</c:v>
                </c:pt>
                <c:pt idx="1458">
                  <c:v>10.840577865563169</c:v>
                </c:pt>
                <c:pt idx="1459">
                  <c:v>10.845352264579677</c:v>
                </c:pt>
                <c:pt idx="1460">
                  <c:v>10.839911053282167</c:v>
                </c:pt>
                <c:pt idx="1461">
                  <c:v>10.847016921420755</c:v>
                </c:pt>
                <c:pt idx="1462">
                  <c:v>10.844082333714839</c:v>
                </c:pt>
                <c:pt idx="1463">
                  <c:v>10.827757763519317</c:v>
                </c:pt>
                <c:pt idx="1464">
                  <c:v>10.797674792153268</c:v>
                </c:pt>
                <c:pt idx="1465">
                  <c:v>10.761825178415501</c:v>
                </c:pt>
                <c:pt idx="1466">
                  <c:v>10.767560562871568</c:v>
                </c:pt>
                <c:pt idx="1467">
                  <c:v>10.743653973118068</c:v>
                </c:pt>
                <c:pt idx="1468">
                  <c:v>10.763873108468971</c:v>
                </c:pt>
                <c:pt idx="1469">
                  <c:v>10.764224135989327</c:v>
                </c:pt>
                <c:pt idx="1470">
                  <c:v>10.757262037097924</c:v>
                </c:pt>
                <c:pt idx="1471">
                  <c:v>10.77424772196224</c:v>
                </c:pt>
                <c:pt idx="1472">
                  <c:v>10.781766711951668</c:v>
                </c:pt>
                <c:pt idx="1473">
                  <c:v>10.796796208018376</c:v>
                </c:pt>
                <c:pt idx="1474">
                  <c:v>10.794379037212448</c:v>
                </c:pt>
                <c:pt idx="1475">
                  <c:v>10.788120420679698</c:v>
                </c:pt>
                <c:pt idx="1476">
                  <c:v>10.794979111142498</c:v>
                </c:pt>
                <c:pt idx="1477">
                  <c:v>10.763064642232989</c:v>
                </c:pt>
                <c:pt idx="1478">
                  <c:v>10.745482879307572</c:v>
                </c:pt>
                <c:pt idx="1479">
                  <c:v>10.738884664813794</c:v>
                </c:pt>
                <c:pt idx="1480">
                  <c:v>10.719536866009985</c:v>
                </c:pt>
                <c:pt idx="1481">
                  <c:v>10.732070373988464</c:v>
                </c:pt>
                <c:pt idx="1482">
                  <c:v>10.725764264228026</c:v>
                </c:pt>
                <c:pt idx="1483">
                  <c:v>10.72631691450322</c:v>
                </c:pt>
                <c:pt idx="1484">
                  <c:v>10.722169204158087</c:v>
                </c:pt>
                <c:pt idx="1485">
                  <c:v>10.738220012182031</c:v>
                </c:pt>
                <c:pt idx="1486">
                  <c:v>10.776832995628761</c:v>
                </c:pt>
                <c:pt idx="1487">
                  <c:v>10.813301354310498</c:v>
                </c:pt>
                <c:pt idx="1488">
                  <c:v>10.821815807250108</c:v>
                </c:pt>
                <c:pt idx="1489">
                  <c:v>10.818092063538616</c:v>
                </c:pt>
                <c:pt idx="1490">
                  <c:v>10.811572105639183</c:v>
                </c:pt>
                <c:pt idx="1491">
                  <c:v>10.80334296137625</c:v>
                </c:pt>
                <c:pt idx="1492">
                  <c:v>10.811635219467915</c:v>
                </c:pt>
                <c:pt idx="1493">
                  <c:v>10.807430766599024</c:v>
                </c:pt>
                <c:pt idx="1494">
                  <c:v>10.823738233452374</c:v>
                </c:pt>
                <c:pt idx="1495">
                  <c:v>10.82872851136583</c:v>
                </c:pt>
                <c:pt idx="1496">
                  <c:v>10.835991142855905</c:v>
                </c:pt>
                <c:pt idx="1497">
                  <c:v>10.819042213576703</c:v>
                </c:pt>
                <c:pt idx="1498">
                  <c:v>10.822543457792102</c:v>
                </c:pt>
                <c:pt idx="1499">
                  <c:v>10.845073642142568</c:v>
                </c:pt>
                <c:pt idx="1500">
                  <c:v>10.849968343677848</c:v>
                </c:pt>
                <c:pt idx="1501">
                  <c:v>10.842757038940761</c:v>
                </c:pt>
                <c:pt idx="1502">
                  <c:v>10.848573688541498</c:v>
                </c:pt>
                <c:pt idx="1503">
                  <c:v>10.85246500514436</c:v>
                </c:pt>
                <c:pt idx="1504">
                  <c:v>10.85165304352887</c:v>
                </c:pt>
                <c:pt idx="1505">
                  <c:v>10.854875893856956</c:v>
                </c:pt>
                <c:pt idx="1506">
                  <c:v>10.852601848599573</c:v>
                </c:pt>
                <c:pt idx="1507">
                  <c:v>10.8747402210928</c:v>
                </c:pt>
                <c:pt idx="1508">
                  <c:v>10.884969592436123</c:v>
                </c:pt>
                <c:pt idx="1509">
                  <c:v>10.89886761468707</c:v>
                </c:pt>
                <c:pt idx="1510">
                  <c:v>10.906824594123124</c:v>
                </c:pt>
                <c:pt idx="1511">
                  <c:v>10.914596343142961</c:v>
                </c:pt>
                <c:pt idx="1512">
                  <c:v>10.91140715103395</c:v>
                </c:pt>
                <c:pt idx="1513">
                  <c:v>10.895276404146674</c:v>
                </c:pt>
                <c:pt idx="1514">
                  <c:v>10.890727773804702</c:v>
                </c:pt>
                <c:pt idx="1515">
                  <c:v>10.908287023127428</c:v>
                </c:pt>
                <c:pt idx="1516">
                  <c:v>10.910360943440701</c:v>
                </c:pt>
                <c:pt idx="1517">
                  <c:v>10.896843949702752</c:v>
                </c:pt>
                <c:pt idx="1518">
                  <c:v>10.906888206544256</c:v>
                </c:pt>
                <c:pt idx="1519">
                  <c:v>10.917986080249356</c:v>
                </c:pt>
                <c:pt idx="1520">
                  <c:v>10.923583190735075</c:v>
                </c:pt>
                <c:pt idx="1521">
                  <c:v>10.920549525438359</c:v>
                </c:pt>
                <c:pt idx="1522">
                  <c:v>10.896692842984724</c:v>
                </c:pt>
                <c:pt idx="1523">
                  <c:v>10.901929536771</c:v>
                </c:pt>
                <c:pt idx="1524">
                  <c:v>10.90260136940387</c:v>
                </c:pt>
                <c:pt idx="1525">
                  <c:v>10.898053646633111</c:v>
                </c:pt>
                <c:pt idx="1526">
                  <c:v>10.910906276501029</c:v>
                </c:pt>
                <c:pt idx="1527">
                  <c:v>10.908715106540118</c:v>
                </c:pt>
                <c:pt idx="1528">
                  <c:v>10.924606838601781</c:v>
                </c:pt>
                <c:pt idx="1529">
                  <c:v>10.917769231381676</c:v>
                </c:pt>
                <c:pt idx="1530">
                  <c:v>10.916336775658674</c:v>
                </c:pt>
                <c:pt idx="1531">
                  <c:v>10.88676156468742</c:v>
                </c:pt>
                <c:pt idx="1532">
                  <c:v>10.848460780477531</c:v>
                </c:pt>
                <c:pt idx="1533">
                  <c:v>10.818444995976154</c:v>
                </c:pt>
                <c:pt idx="1534">
                  <c:v>10.836170396623544</c:v>
                </c:pt>
                <c:pt idx="1535">
                  <c:v>10.831064356427312</c:v>
                </c:pt>
                <c:pt idx="1536">
                  <c:v>10.847024511798066</c:v>
                </c:pt>
                <c:pt idx="1537">
                  <c:v>10.84083150194143</c:v>
                </c:pt>
                <c:pt idx="1538">
                  <c:v>10.846116761334768</c:v>
                </c:pt>
                <c:pt idx="1539">
                  <c:v>10.854150725200284</c:v>
                </c:pt>
                <c:pt idx="1540">
                  <c:v>10.883190546556301</c:v>
                </c:pt>
                <c:pt idx="1541">
                  <c:v>10.867611800661789</c:v>
                </c:pt>
                <c:pt idx="1542">
                  <c:v>10.884047456776734</c:v>
                </c:pt>
                <c:pt idx="1543">
                  <c:v>10.870336028347026</c:v>
                </c:pt>
                <c:pt idx="1544">
                  <c:v>10.847715578543077</c:v>
                </c:pt>
                <c:pt idx="1545">
                  <c:v>10.812946198773288</c:v>
                </c:pt>
                <c:pt idx="1546">
                  <c:v>10.794243632404207</c:v>
                </c:pt>
                <c:pt idx="1547">
                  <c:v>10.813870668760817</c:v>
                </c:pt>
                <c:pt idx="1548">
                  <c:v>10.843176987089421</c:v>
                </c:pt>
                <c:pt idx="1549">
                  <c:v>10.848873095529449</c:v>
                </c:pt>
                <c:pt idx="1550">
                  <c:v>10.853194878513136</c:v>
                </c:pt>
                <c:pt idx="1551">
                  <c:v>10.848185161304519</c:v>
                </c:pt>
                <c:pt idx="1552">
                  <c:v>10.87095854240947</c:v>
                </c:pt>
                <c:pt idx="1553">
                  <c:v>10.883626692474596</c:v>
                </c:pt>
                <c:pt idx="1554">
                  <c:v>10.877291435323595</c:v>
                </c:pt>
                <c:pt idx="1555">
                  <c:v>10.873375921759068</c:v>
                </c:pt>
                <c:pt idx="1556">
                  <c:v>10.866214251058695</c:v>
                </c:pt>
                <c:pt idx="1557">
                  <c:v>10.863469566584934</c:v>
                </c:pt>
                <c:pt idx="1558">
                  <c:v>10.858448269017376</c:v>
                </c:pt>
                <c:pt idx="1559">
                  <c:v>10.882438667951106</c:v>
                </c:pt>
                <c:pt idx="1560">
                  <c:v>10.902346906965509</c:v>
                </c:pt>
                <c:pt idx="1561">
                  <c:v>10.888079530112583</c:v>
                </c:pt>
                <c:pt idx="1562">
                  <c:v>10.886257920364899</c:v>
                </c:pt>
                <c:pt idx="1563">
                  <c:v>10.894744559545281</c:v>
                </c:pt>
                <c:pt idx="1564">
                  <c:v>10.903231170809036</c:v>
                </c:pt>
                <c:pt idx="1565">
                  <c:v>10.917569021450685</c:v>
                </c:pt>
                <c:pt idx="1566">
                  <c:v>10.951589748805874</c:v>
                </c:pt>
                <c:pt idx="1567">
                  <c:v>10.943952585680284</c:v>
                </c:pt>
                <c:pt idx="1568">
                  <c:v>10.944968485821658</c:v>
                </c:pt>
                <c:pt idx="1569">
                  <c:v>10.946488641575543</c:v>
                </c:pt>
                <c:pt idx="1570">
                  <c:v>10.942674801684507</c:v>
                </c:pt>
                <c:pt idx="1571">
                  <c:v>10.963154730069318</c:v>
                </c:pt>
                <c:pt idx="1572">
                  <c:v>10.96922982627707</c:v>
                </c:pt>
                <c:pt idx="1573">
                  <c:v>10.979257257920526</c:v>
                </c:pt>
                <c:pt idx="1574">
                  <c:v>10.975180066996355</c:v>
                </c:pt>
                <c:pt idx="1575">
                  <c:v>10.979268000470269</c:v>
                </c:pt>
                <c:pt idx="1576">
                  <c:v>10.975277483148492</c:v>
                </c:pt>
                <c:pt idx="1577">
                  <c:v>10.988428479227052</c:v>
                </c:pt>
                <c:pt idx="1578">
                  <c:v>10.982265093392202</c:v>
                </c:pt>
                <c:pt idx="1579">
                  <c:v>10.969497273070319</c:v>
                </c:pt>
                <c:pt idx="1580">
                  <c:v>10.9908760898953</c:v>
                </c:pt>
                <c:pt idx="1581">
                  <c:v>10.986226016047874</c:v>
                </c:pt>
                <c:pt idx="1582">
                  <c:v>10.972044847546858</c:v>
                </c:pt>
                <c:pt idx="1583">
                  <c:v>10.970833263210116</c:v>
                </c:pt>
                <c:pt idx="1584">
                  <c:v>10.983360178760694</c:v>
                </c:pt>
                <c:pt idx="1585">
                  <c:v>10.975941509138421</c:v>
                </c:pt>
                <c:pt idx="1586">
                  <c:v>10.974015131953568</c:v>
                </c:pt>
                <c:pt idx="1587">
                  <c:v>10.986023980877269</c:v>
                </c:pt>
                <c:pt idx="1588">
                  <c:v>10.971939558109453</c:v>
                </c:pt>
                <c:pt idx="1589">
                  <c:v>10.967044002906418</c:v>
                </c:pt>
                <c:pt idx="1590">
                  <c:v>10.980243045548121</c:v>
                </c:pt>
                <c:pt idx="1591">
                  <c:v>10.984599262160554</c:v>
                </c:pt>
                <c:pt idx="1592">
                  <c:v>10.97507476470027</c:v>
                </c:pt>
                <c:pt idx="1593">
                  <c:v>10.956771702303568</c:v>
                </c:pt>
                <c:pt idx="1594">
                  <c:v>10.940953249852068</c:v>
                </c:pt>
                <c:pt idx="1595">
                  <c:v>10.928876067775168</c:v>
                </c:pt>
                <c:pt idx="1596">
                  <c:v>10.872123455381654</c:v>
                </c:pt>
                <c:pt idx="1597">
                  <c:v>10.941075139366463</c:v>
                </c:pt>
                <c:pt idx="1598">
                  <c:v>10.941318165388731</c:v>
                </c:pt>
                <c:pt idx="1599">
                  <c:v>10.967792345075306</c:v>
                </c:pt>
                <c:pt idx="1600">
                  <c:v>10.96698462229787</c:v>
                </c:pt>
                <c:pt idx="1601">
                  <c:v>10.928594661693495</c:v>
                </c:pt>
                <c:pt idx="1602">
                  <c:v>10.934375628914418</c:v>
                </c:pt>
                <c:pt idx="1603">
                  <c:v>10.950424895049657</c:v>
                </c:pt>
                <c:pt idx="1604">
                  <c:v>10.905035924502007</c:v>
                </c:pt>
                <c:pt idx="1605">
                  <c:v>10.898803859595304</c:v>
                </c:pt>
                <c:pt idx="1606">
                  <c:v>10.9070225676085</c:v>
                </c:pt>
                <c:pt idx="1607">
                  <c:v>10.863930471678136</c:v>
                </c:pt>
                <c:pt idx="1608">
                  <c:v>10.898654157751183</c:v>
                </c:pt>
                <c:pt idx="1609">
                  <c:v>10.905918365264986</c:v>
                </c:pt>
                <c:pt idx="1610">
                  <c:v>10.919328191129987</c:v>
                </c:pt>
                <c:pt idx="1611">
                  <c:v>10.903842556282058</c:v>
                </c:pt>
                <c:pt idx="1612">
                  <c:v>10.905228376562127</c:v>
                </c:pt>
                <c:pt idx="1613">
                  <c:v>10.918944655904784</c:v>
                </c:pt>
                <c:pt idx="1614">
                  <c:v>10.92246500867167</c:v>
                </c:pt>
                <c:pt idx="1615">
                  <c:v>10.908025946883994</c:v>
                </c:pt>
                <c:pt idx="1616">
                  <c:v>10.902401597916082</c:v>
                </c:pt>
                <c:pt idx="1617">
                  <c:v>10.890504373008408</c:v>
                </c:pt>
                <c:pt idx="1618">
                  <c:v>10.902370109552201</c:v>
                </c:pt>
                <c:pt idx="1619">
                  <c:v>10.912573121572848</c:v>
                </c:pt>
                <c:pt idx="1620">
                  <c:v>10.91747887762588</c:v>
                </c:pt>
                <c:pt idx="1621">
                  <c:v>10.927534508066772</c:v>
                </c:pt>
                <c:pt idx="1622">
                  <c:v>10.940602380241183</c:v>
                </c:pt>
                <c:pt idx="1623">
                  <c:v>10.940276031899817</c:v>
                </c:pt>
                <c:pt idx="1624">
                  <c:v>10.948892611146604</c:v>
                </c:pt>
                <c:pt idx="1625">
                  <c:v>10.951411100879151</c:v>
                </c:pt>
                <c:pt idx="1626">
                  <c:v>10.955657568579118</c:v>
                </c:pt>
                <c:pt idx="1627">
                  <c:v>10.950929521711105</c:v>
                </c:pt>
                <c:pt idx="1628">
                  <c:v>10.931433785009835</c:v>
                </c:pt>
                <c:pt idx="1629">
                  <c:v>10.931599941863897</c:v>
                </c:pt>
                <c:pt idx="1630">
                  <c:v>10.930679740664431</c:v>
                </c:pt>
                <c:pt idx="1631">
                  <c:v>10.940811499174265</c:v>
                </c:pt>
                <c:pt idx="1632">
                  <c:v>10.918995729991011</c:v>
                </c:pt>
                <c:pt idx="1633">
                  <c:v>10.912165286800636</c:v>
                </c:pt>
                <c:pt idx="1634">
                  <c:v>10.906584773745317</c:v>
                </c:pt>
                <c:pt idx="1635">
                  <c:v>10.92659384098247</c:v>
                </c:pt>
                <c:pt idx="1636">
                  <c:v>10.928013663684798</c:v>
                </c:pt>
                <c:pt idx="1637">
                  <c:v>10.947075912435253</c:v>
                </c:pt>
                <c:pt idx="1638">
                  <c:v>10.94726607621438</c:v>
                </c:pt>
                <c:pt idx="1639">
                  <c:v>10.956851223349776</c:v>
                </c:pt>
                <c:pt idx="1640">
                  <c:v>10.953450417130474</c:v>
                </c:pt>
                <c:pt idx="1641">
                  <c:v>10.960754098440779</c:v>
                </c:pt>
                <c:pt idx="1642">
                  <c:v>10.972991439184012</c:v>
                </c:pt>
                <c:pt idx="1643">
                  <c:v>10.973380356637056</c:v>
                </c:pt>
                <c:pt idx="1644">
                  <c:v>10.962837913868457</c:v>
                </c:pt>
                <c:pt idx="1645">
                  <c:v>10.963521161903108</c:v>
                </c:pt>
                <c:pt idx="1646">
                  <c:v>10.970169276890674</c:v>
                </c:pt>
                <c:pt idx="1647">
                  <c:v>10.972118354644325</c:v>
                </c:pt>
                <c:pt idx="1648">
                  <c:v>10.993642007689374</c:v>
                </c:pt>
                <c:pt idx="1649">
                  <c:v>11.000756939915806</c:v>
                </c:pt>
                <c:pt idx="1650">
                  <c:v>10.990356659153402</c:v>
                </c:pt>
                <c:pt idx="1651">
                  <c:v>10.99386065883443</c:v>
                </c:pt>
                <c:pt idx="1652">
                  <c:v>11.007567201248976</c:v>
                </c:pt>
                <c:pt idx="1653">
                  <c:v>11.008816070095113</c:v>
                </c:pt>
                <c:pt idx="1654">
                  <c:v>11.014312956563121</c:v>
                </c:pt>
                <c:pt idx="1655">
                  <c:v>10.999876538163427</c:v>
                </c:pt>
                <c:pt idx="1656">
                  <c:v>11.013587603465302</c:v>
                </c:pt>
                <c:pt idx="1657">
                  <c:v>11.003407319415373</c:v>
                </c:pt>
                <c:pt idx="1658">
                  <c:v>11.00010919451451</c:v>
                </c:pt>
                <c:pt idx="1659">
                  <c:v>10.995463536229515</c:v>
                </c:pt>
                <c:pt idx="1660">
                  <c:v>10.99797501244951</c:v>
                </c:pt>
                <c:pt idx="1661">
                  <c:v>11.000192356444726</c:v>
                </c:pt>
                <c:pt idx="1662">
                  <c:v>10.988163344470998</c:v>
                </c:pt>
                <c:pt idx="1663">
                  <c:v>10.970861292311204</c:v>
                </c:pt>
                <c:pt idx="1664">
                  <c:v>10.974792191549676</c:v>
                </c:pt>
                <c:pt idx="1665">
                  <c:v>10.976437700440016</c:v>
                </c:pt>
                <c:pt idx="1666">
                  <c:v>10.982285153835354</c:v>
                </c:pt>
                <c:pt idx="1667">
                  <c:v>10.993108203990765</c:v>
                </c:pt>
                <c:pt idx="1668">
                  <c:v>10.99278038297575</c:v>
                </c:pt>
                <c:pt idx="1669">
                  <c:v>10.982736747299166</c:v>
                </c:pt>
                <c:pt idx="1670">
                  <c:v>10.981045240516334</c:v>
                </c:pt>
                <c:pt idx="1671">
                  <c:v>10.983434387081555</c:v>
                </c:pt>
                <c:pt idx="1672">
                  <c:v>10.978885801652481</c:v>
                </c:pt>
                <c:pt idx="1673">
                  <c:v>10.973111201389226</c:v>
                </c:pt>
                <c:pt idx="1674">
                  <c:v>10.986276814781776</c:v>
                </c:pt>
                <c:pt idx="1675">
                  <c:v>10.991138821443728</c:v>
                </c:pt>
                <c:pt idx="1676">
                  <c:v>11.001642903490767</c:v>
                </c:pt>
                <c:pt idx="1677">
                  <c:v>11.013460068774869</c:v>
                </c:pt>
                <c:pt idx="1678">
                  <c:v>11.016425569528456</c:v>
                </c:pt>
                <c:pt idx="1679">
                  <c:v>11.018610126581191</c:v>
                </c:pt>
                <c:pt idx="1680">
                  <c:v>11.020282856983886</c:v>
                </c:pt>
                <c:pt idx="1681">
                  <c:v>11.014468861829346</c:v>
                </c:pt>
                <c:pt idx="1682">
                  <c:v>11.012183496502654</c:v>
                </c:pt>
                <c:pt idx="1683">
                  <c:v>11.0390762107785</c:v>
                </c:pt>
                <c:pt idx="1684">
                  <c:v>11.042585459156276</c:v>
                </c:pt>
                <c:pt idx="1685">
                  <c:v>11.057183019899172</c:v>
                </c:pt>
                <c:pt idx="1686">
                  <c:v>11.062454779600623</c:v>
                </c:pt>
                <c:pt idx="1687">
                  <c:v>11.064480254050475</c:v>
                </c:pt>
                <c:pt idx="1688">
                  <c:v>11.071152688670368</c:v>
                </c:pt>
                <c:pt idx="1689">
                  <c:v>11.068585371937894</c:v>
                </c:pt>
                <c:pt idx="1690">
                  <c:v>11.074097039622584</c:v>
                </c:pt>
                <c:pt idx="1691">
                  <c:v>11.069643218237131</c:v>
                </c:pt>
                <c:pt idx="1692">
                  <c:v>11.070404386960504</c:v>
                </c:pt>
                <c:pt idx="1693">
                  <c:v>11.076392046386022</c:v>
                </c:pt>
                <c:pt idx="1694">
                  <c:v>11.091176542276365</c:v>
                </c:pt>
                <c:pt idx="1695">
                  <c:v>11.090589541601824</c:v>
                </c:pt>
                <c:pt idx="1696">
                  <c:v>11.093985527755439</c:v>
                </c:pt>
                <c:pt idx="1697">
                  <c:v>11.080336611461762</c:v>
                </c:pt>
                <c:pt idx="1698">
                  <c:v>11.088506104594</c:v>
                </c:pt>
                <c:pt idx="1699">
                  <c:v>11.10169220300247</c:v>
                </c:pt>
                <c:pt idx="1700">
                  <c:v>11.110651360191218</c:v>
                </c:pt>
                <c:pt idx="1701">
                  <c:v>11.108843949256498</c:v>
                </c:pt>
                <c:pt idx="1702">
                  <c:v>11.115685041227575</c:v>
                </c:pt>
                <c:pt idx="1703">
                  <c:v>11.141861203869068</c:v>
                </c:pt>
                <c:pt idx="1704">
                  <c:v>11.151598000537501</c:v>
                </c:pt>
                <c:pt idx="1705">
                  <c:v>11.158631826329326</c:v>
                </c:pt>
                <c:pt idx="1706">
                  <c:v>11.145127748851744</c:v>
                </c:pt>
                <c:pt idx="1707">
                  <c:v>11.157695476580226</c:v>
                </c:pt>
                <c:pt idx="1708">
                  <c:v>11.162771924664602</c:v>
                </c:pt>
                <c:pt idx="1709">
                  <c:v>11.153944292300698</c:v>
                </c:pt>
                <c:pt idx="1710">
                  <c:v>11.147131064906301</c:v>
                </c:pt>
                <c:pt idx="1711">
                  <c:v>11.162662917601111</c:v>
                </c:pt>
                <c:pt idx="1712">
                  <c:v>11.170531207748436</c:v>
                </c:pt>
                <c:pt idx="1713">
                  <c:v>11.169361904238398</c:v>
                </c:pt>
                <c:pt idx="1714">
                  <c:v>11.166861595356078</c:v>
                </c:pt>
                <c:pt idx="1715">
                  <c:v>11.135880306974135</c:v>
                </c:pt>
                <c:pt idx="1716">
                  <c:v>11.138384149410353</c:v>
                </c:pt>
                <c:pt idx="1717">
                  <c:v>11.142938450142694</c:v>
                </c:pt>
                <c:pt idx="1718">
                  <c:v>11.134913205274611</c:v>
                </c:pt>
                <c:pt idx="1719">
                  <c:v>11.136115304147815</c:v>
                </c:pt>
                <c:pt idx="1720">
                  <c:v>11.169101732197646</c:v>
                </c:pt>
                <c:pt idx="1721">
                  <c:v>11.167319744785242</c:v>
                </c:pt>
                <c:pt idx="1722">
                  <c:v>11.169604670420727</c:v>
                </c:pt>
                <c:pt idx="1723">
                  <c:v>11.178057580687273</c:v>
                </c:pt>
                <c:pt idx="1724">
                  <c:v>11.164233288079799</c:v>
                </c:pt>
                <c:pt idx="1725">
                  <c:v>11.157463356677484</c:v>
                </c:pt>
                <c:pt idx="1726">
                  <c:v>11.149845481058318</c:v>
                </c:pt>
                <c:pt idx="1727">
                  <c:v>11.156222949222823</c:v>
                </c:pt>
                <c:pt idx="1728">
                  <c:v>11.126181075576753</c:v>
                </c:pt>
                <c:pt idx="1729">
                  <c:v>11.102479271830182</c:v>
                </c:pt>
                <c:pt idx="1730">
                  <c:v>11.115885564910421</c:v>
                </c:pt>
                <c:pt idx="1731">
                  <c:v>11.114667373812768</c:v>
                </c:pt>
                <c:pt idx="1732">
                  <c:v>11.099646004182476</c:v>
                </c:pt>
                <c:pt idx="1733">
                  <c:v>11.06776522719106</c:v>
                </c:pt>
                <c:pt idx="1734">
                  <c:v>11.087525725853768</c:v>
                </c:pt>
                <c:pt idx="1735">
                  <c:v>11.09977374037301</c:v>
                </c:pt>
                <c:pt idx="1736">
                  <c:v>11.111538231019846</c:v>
                </c:pt>
                <c:pt idx="1737">
                  <c:v>11.11035900172895</c:v>
                </c:pt>
                <c:pt idx="1738">
                  <c:v>11.123020172619919</c:v>
                </c:pt>
                <c:pt idx="1739">
                  <c:v>11.125400515545806</c:v>
                </c:pt>
                <c:pt idx="1740">
                  <c:v>11.12290955111675</c:v>
                </c:pt>
                <c:pt idx="1741">
                  <c:v>11.09610447218075</c:v>
                </c:pt>
                <c:pt idx="1742">
                  <c:v>11.078428274879046</c:v>
                </c:pt>
                <c:pt idx="1743">
                  <c:v>11.103157713754548</c:v>
                </c:pt>
                <c:pt idx="1744">
                  <c:v>11.105103231022404</c:v>
                </c:pt>
                <c:pt idx="1745">
                  <c:v>11.089793207808377</c:v>
                </c:pt>
                <c:pt idx="1746">
                  <c:v>11.073326571325676</c:v>
                </c:pt>
                <c:pt idx="1747">
                  <c:v>11.059175899801305</c:v>
                </c:pt>
                <c:pt idx="1748">
                  <c:v>11.058820066460997</c:v>
                </c:pt>
                <c:pt idx="1749">
                  <c:v>11.079363922838708</c:v>
                </c:pt>
                <c:pt idx="1750">
                  <c:v>11.08889233312917</c:v>
                </c:pt>
                <c:pt idx="1751">
                  <c:v>11.100722407781149</c:v>
                </c:pt>
                <c:pt idx="1752">
                  <c:v>11.101452445450668</c:v>
                </c:pt>
                <c:pt idx="1753">
                  <c:v>11.102798205905776</c:v>
                </c:pt>
                <c:pt idx="1754">
                  <c:v>11.104083612071118</c:v>
                </c:pt>
                <c:pt idx="1755">
                  <c:v>11.108255090977231</c:v>
                </c:pt>
                <c:pt idx="1756">
                  <c:v>11.109789741737334</c:v>
                </c:pt>
                <c:pt idx="1757">
                  <c:v>11.09747789749278</c:v>
                </c:pt>
                <c:pt idx="1758">
                  <c:v>11.121480119108391</c:v>
                </c:pt>
                <c:pt idx="1759">
                  <c:v>11.130520320332698</c:v>
                </c:pt>
                <c:pt idx="1760">
                  <c:v>11.139379865587715</c:v>
                </c:pt>
                <c:pt idx="1761">
                  <c:v>11.146362221111444</c:v>
                </c:pt>
                <c:pt idx="1762">
                  <c:v>11.138527099260058</c:v>
                </c:pt>
                <c:pt idx="1763">
                  <c:v>11.125418342676319</c:v>
                </c:pt>
                <c:pt idx="1764">
                  <c:v>11.122382860407122</c:v>
                </c:pt>
                <c:pt idx="1765">
                  <c:v>11.126143387054999</c:v>
                </c:pt>
                <c:pt idx="1766">
                  <c:v>11.135690169592014</c:v>
                </c:pt>
                <c:pt idx="1767">
                  <c:v>11.125491121218168</c:v>
                </c:pt>
                <c:pt idx="1768">
                  <c:v>11.109927710440207</c:v>
                </c:pt>
                <c:pt idx="1769">
                  <c:v>11.103878298946066</c:v>
                </c:pt>
                <c:pt idx="1770">
                  <c:v>11.104399025766037</c:v>
                </c:pt>
                <c:pt idx="1771">
                  <c:v>11.086563990651483</c:v>
                </c:pt>
                <c:pt idx="1772">
                  <c:v>11.096308050425581</c:v>
                </c:pt>
                <c:pt idx="1773">
                  <c:v>11.085240974564726</c:v>
                </c:pt>
                <c:pt idx="1774">
                  <c:v>11.084492094225476</c:v>
                </c:pt>
                <c:pt idx="1775">
                  <c:v>11.096818179238101</c:v>
                </c:pt>
                <c:pt idx="1776">
                  <c:v>11.082736065020006</c:v>
                </c:pt>
                <c:pt idx="1777">
                  <c:v>11.05423788702215</c:v>
                </c:pt>
                <c:pt idx="1778">
                  <c:v>11.055294102608554</c:v>
                </c:pt>
                <c:pt idx="1779">
                  <c:v>11.079409895502378</c:v>
                </c:pt>
                <c:pt idx="1780">
                  <c:v>11.086856650788025</c:v>
                </c:pt>
                <c:pt idx="1781">
                  <c:v>11.062378520836633</c:v>
                </c:pt>
                <c:pt idx="1782">
                  <c:v>11.086885131188668</c:v>
                </c:pt>
                <c:pt idx="1783">
                  <c:v>11.080689031494552</c:v>
                </c:pt>
                <c:pt idx="1784">
                  <c:v>11.086044618201129</c:v>
                </c:pt>
                <c:pt idx="1785">
                  <c:v>11.090867605397975</c:v>
                </c:pt>
                <c:pt idx="1786">
                  <c:v>11.073203172991231</c:v>
                </c:pt>
                <c:pt idx="1787">
                  <c:v>11.077985458600482</c:v>
                </c:pt>
                <c:pt idx="1788">
                  <c:v>11.075487530206921</c:v>
                </c:pt>
                <c:pt idx="1789">
                  <c:v>11.07909390648642</c:v>
                </c:pt>
                <c:pt idx="1790">
                  <c:v>11.087692962945182</c:v>
                </c:pt>
                <c:pt idx="1791">
                  <c:v>11.097003271630568</c:v>
                </c:pt>
                <c:pt idx="1792">
                  <c:v>11.09719424015379</c:v>
                </c:pt>
                <c:pt idx="1793">
                  <c:v>11.084125197514998</c:v>
                </c:pt>
                <c:pt idx="1794">
                  <c:v>11.076878873860773</c:v>
                </c:pt>
                <c:pt idx="1795">
                  <c:v>11.05297798276111</c:v>
                </c:pt>
                <c:pt idx="1796">
                  <c:v>11.014700452339511</c:v>
                </c:pt>
                <c:pt idx="1797">
                  <c:v>11.024633050790518</c:v>
                </c:pt>
                <c:pt idx="1798">
                  <c:v>11.023271955161935</c:v>
                </c:pt>
                <c:pt idx="1799">
                  <c:v>10.980353936967926</c:v>
                </c:pt>
                <c:pt idx="1800">
                  <c:v>10.979585620860384</c:v>
                </c:pt>
                <c:pt idx="1801">
                  <c:v>11.008529791363147</c:v>
                </c:pt>
                <c:pt idx="1802">
                  <c:v>11.020477106749597</c:v>
                </c:pt>
                <c:pt idx="1803">
                  <c:v>11.005719615243526</c:v>
                </c:pt>
                <c:pt idx="1804">
                  <c:v>11.023562038364732</c:v>
                </c:pt>
                <c:pt idx="1805">
                  <c:v>11.042663082250698</c:v>
                </c:pt>
                <c:pt idx="1806">
                  <c:v>11.053572436183154</c:v>
                </c:pt>
                <c:pt idx="1807">
                  <c:v>11.063221123977918</c:v>
                </c:pt>
                <c:pt idx="1808">
                  <c:v>11.074886285763064</c:v>
                </c:pt>
                <c:pt idx="1809">
                  <c:v>11.069975444334798</c:v>
                </c:pt>
                <c:pt idx="1810">
                  <c:v>11.055331239587764</c:v>
                </c:pt>
                <c:pt idx="1811">
                  <c:v>11.058514988149074</c:v>
                </c:pt>
                <c:pt idx="1812">
                  <c:v>11.064123797221219</c:v>
                </c:pt>
                <c:pt idx="1813">
                  <c:v>11.070002540892016</c:v>
                </c:pt>
                <c:pt idx="1814">
                  <c:v>11.080210992315202</c:v>
                </c:pt>
                <c:pt idx="1815">
                  <c:v>11.062248114290512</c:v>
                </c:pt>
                <c:pt idx="1816">
                  <c:v>11.072183273369328</c:v>
                </c:pt>
                <c:pt idx="1817">
                  <c:v>11.070490309060402</c:v>
                </c:pt>
                <c:pt idx="1818">
                  <c:v>11.070713329623421</c:v>
                </c:pt>
                <c:pt idx="1819">
                  <c:v>11.062940910182554</c:v>
                </c:pt>
                <c:pt idx="1820">
                  <c:v>11.075437504841862</c:v>
                </c:pt>
                <c:pt idx="1821">
                  <c:v>11.073404638130874</c:v>
                </c:pt>
                <c:pt idx="1822">
                  <c:v>11.093073358538883</c:v>
                </c:pt>
                <c:pt idx="1823">
                  <c:v>11.121096214542774</c:v>
                </c:pt>
                <c:pt idx="1824">
                  <c:v>11.122685759926156</c:v>
                </c:pt>
                <c:pt idx="1825">
                  <c:v>11.136765340486621</c:v>
                </c:pt>
                <c:pt idx="1826">
                  <c:v>11.148944899848606</c:v>
                </c:pt>
                <c:pt idx="1827">
                  <c:v>11.1286335151397</c:v>
                </c:pt>
                <c:pt idx="1828">
                  <c:v>11.130122421479648</c:v>
                </c:pt>
                <c:pt idx="1829">
                  <c:v>11.127364302554748</c:v>
                </c:pt>
                <c:pt idx="1830">
                  <c:v>11.130250135822019</c:v>
                </c:pt>
                <c:pt idx="1831">
                  <c:v>11.126667218489876</c:v>
                </c:pt>
                <c:pt idx="1832">
                  <c:v>11.133865550927762</c:v>
                </c:pt>
                <c:pt idx="1833">
                  <c:v>11.106573663865994</c:v>
                </c:pt>
                <c:pt idx="1834">
                  <c:v>11.123462683920819</c:v>
                </c:pt>
                <c:pt idx="1835">
                  <c:v>11.128057374429078</c:v>
                </c:pt>
                <c:pt idx="1836">
                  <c:v>11.135546230216129</c:v>
                </c:pt>
                <c:pt idx="1837">
                  <c:v>11.137384674818868</c:v>
                </c:pt>
                <c:pt idx="1838">
                  <c:v>11.13998567696537</c:v>
                </c:pt>
                <c:pt idx="1839">
                  <c:v>11.134944435536797</c:v>
                </c:pt>
                <c:pt idx="1840">
                  <c:v>11.124209651006662</c:v>
                </c:pt>
                <c:pt idx="1841">
                  <c:v>11.133716234721271</c:v>
                </c:pt>
                <c:pt idx="1842">
                  <c:v>11.145480445708255</c:v>
                </c:pt>
                <c:pt idx="1843">
                  <c:v>11.149404569460026</c:v>
                </c:pt>
                <c:pt idx="1844">
                  <c:v>11.157278849263593</c:v>
                </c:pt>
                <c:pt idx="1845">
                  <c:v>11.148183066453663</c:v>
                </c:pt>
                <c:pt idx="1846">
                  <c:v>11.147280121317436</c:v>
                </c:pt>
                <c:pt idx="1847">
                  <c:v>11.130799810443152</c:v>
                </c:pt>
                <c:pt idx="1848">
                  <c:v>11.126622632117808</c:v>
                </c:pt>
                <c:pt idx="1849">
                  <c:v>11.116320836617469</c:v>
                </c:pt>
                <c:pt idx="1850">
                  <c:v>11.091991427517048</c:v>
                </c:pt>
                <c:pt idx="1851">
                  <c:v>11.105485357834826</c:v>
                </c:pt>
                <c:pt idx="1852">
                  <c:v>11.075740871024111</c:v>
                </c:pt>
                <c:pt idx="1853">
                  <c:v>11.088551506028677</c:v>
                </c:pt>
                <c:pt idx="1854">
                  <c:v>11.088053965054231</c:v>
                </c:pt>
                <c:pt idx="1855">
                  <c:v>11.062460271262449</c:v>
                </c:pt>
                <c:pt idx="1856">
                  <c:v>11.055618175021312</c:v>
                </c:pt>
                <c:pt idx="1857">
                  <c:v>11.054215897030749</c:v>
                </c:pt>
                <c:pt idx="1858">
                  <c:v>11.075371987962733</c:v>
                </c:pt>
                <c:pt idx="1859">
                  <c:v>11.060515122262972</c:v>
                </c:pt>
                <c:pt idx="1860">
                  <c:v>11.062808381068082</c:v>
                </c:pt>
                <c:pt idx="1861">
                  <c:v>11.041439457544676</c:v>
                </c:pt>
                <c:pt idx="1862">
                  <c:v>11.02665764796075</c:v>
                </c:pt>
                <c:pt idx="1863">
                  <c:v>11.051620214896326</c:v>
                </c:pt>
                <c:pt idx="1864">
                  <c:v>11.054449535738064</c:v>
                </c:pt>
                <c:pt idx="1865">
                  <c:v>11.0526757116381</c:v>
                </c:pt>
                <c:pt idx="1866">
                  <c:v>11.0478208559047</c:v>
                </c:pt>
                <c:pt idx="1867">
                  <c:v>11.059060189134133</c:v>
                </c:pt>
                <c:pt idx="1868">
                  <c:v>11.073850262708516</c:v>
                </c:pt>
                <c:pt idx="1869">
                  <c:v>11.067686406701426</c:v>
                </c:pt>
                <c:pt idx="1870">
                  <c:v>11.061470029489024</c:v>
                </c:pt>
                <c:pt idx="1871">
                  <c:v>11.061944551125377</c:v>
                </c:pt>
                <c:pt idx="1872">
                  <c:v>11.059160787331399</c:v>
                </c:pt>
                <c:pt idx="1873">
                  <c:v>11.037877775816318</c:v>
                </c:pt>
                <c:pt idx="1874">
                  <c:v>11.017627330032798</c:v>
                </c:pt>
                <c:pt idx="1875">
                  <c:v>11.020541084721561</c:v>
                </c:pt>
                <c:pt idx="1876">
                  <c:v>11.030309513714673</c:v>
                </c:pt>
                <c:pt idx="1877">
                  <c:v>11.018755856438457</c:v>
                </c:pt>
                <c:pt idx="1878">
                  <c:v>11.035425649393664</c:v>
                </c:pt>
                <c:pt idx="1879">
                  <c:v>11.022195889500553</c:v>
                </c:pt>
                <c:pt idx="1880">
                  <c:v>11.028253337403838</c:v>
                </c:pt>
                <c:pt idx="1881">
                  <c:v>11.03606059112767</c:v>
                </c:pt>
                <c:pt idx="1882">
                  <c:v>11.034135508755869</c:v>
                </c:pt>
                <c:pt idx="1883">
                  <c:v>11.048014127967868</c:v>
                </c:pt>
                <c:pt idx="1884">
                  <c:v>11.05093571861452</c:v>
                </c:pt>
                <c:pt idx="1885">
                  <c:v>11.055157078928696</c:v>
                </c:pt>
                <c:pt idx="1886">
                  <c:v>11.055079787394602</c:v>
                </c:pt>
                <c:pt idx="1887">
                  <c:v>11.069551770493799</c:v>
                </c:pt>
                <c:pt idx="1888">
                  <c:v>11.064546488398372</c:v>
                </c:pt>
                <c:pt idx="1889">
                  <c:v>11.054694030727427</c:v>
                </c:pt>
                <c:pt idx="1890">
                  <c:v>11.068212435338639</c:v>
                </c:pt>
                <c:pt idx="1891">
                  <c:v>11.060308527389124</c:v>
                </c:pt>
                <c:pt idx="1892">
                  <c:v>11.04945230571195</c:v>
                </c:pt>
                <c:pt idx="1893">
                  <c:v>11.045953874445846</c:v>
                </c:pt>
                <c:pt idx="1894">
                  <c:v>11.055025252963405</c:v>
                </c:pt>
                <c:pt idx="1895">
                  <c:v>11.046815206709924</c:v>
                </c:pt>
                <c:pt idx="1896">
                  <c:v>11.045081581793021</c:v>
                </c:pt>
                <c:pt idx="1897">
                  <c:v>11.035292324883956</c:v>
                </c:pt>
                <c:pt idx="1898">
                  <c:v>11.032307300336321</c:v>
                </c:pt>
                <c:pt idx="1899">
                  <c:v>11.029014860467226</c:v>
                </c:pt>
                <c:pt idx="1900">
                  <c:v>11.016698263813725</c:v>
                </c:pt>
                <c:pt idx="1901">
                  <c:v>10.998799735172801</c:v>
                </c:pt>
                <c:pt idx="1902">
                  <c:v>11.019409985759482</c:v>
                </c:pt>
                <c:pt idx="1903">
                  <c:v>11.024980080730963</c:v>
                </c:pt>
                <c:pt idx="1904">
                  <c:v>11.021600952460789</c:v>
                </c:pt>
                <c:pt idx="1905">
                  <c:v>11.043415793707158</c:v>
                </c:pt>
                <c:pt idx="1906">
                  <c:v>11.039647360477224</c:v>
                </c:pt>
                <c:pt idx="1907">
                  <c:v>11.033705253212158</c:v>
                </c:pt>
                <c:pt idx="1908">
                  <c:v>11.030988677968702</c:v>
                </c:pt>
                <c:pt idx="1909">
                  <c:v>11.023781094933105</c:v>
                </c:pt>
                <c:pt idx="1910">
                  <c:v>10.990802768901769</c:v>
                </c:pt>
                <c:pt idx="1911">
                  <c:v>10.937837193121307</c:v>
                </c:pt>
                <c:pt idx="1912">
                  <c:v>10.864436112704773</c:v>
                </c:pt>
                <c:pt idx="1913">
                  <c:v>10.877315037781926</c:v>
                </c:pt>
                <c:pt idx="1914">
                  <c:v>10.825912034445006</c:v>
                </c:pt>
                <c:pt idx="1915">
                  <c:v>10.859326251702473</c:v>
                </c:pt>
                <c:pt idx="1916">
                  <c:v>10.862620317278576</c:v>
                </c:pt>
                <c:pt idx="1917">
                  <c:v>10.887162876642527</c:v>
                </c:pt>
                <c:pt idx="1918">
                  <c:v>10.89854195908512</c:v>
                </c:pt>
                <c:pt idx="1919">
                  <c:v>10.900765100119695</c:v>
                </c:pt>
                <c:pt idx="1920">
                  <c:v>10.857958648896199</c:v>
                </c:pt>
                <c:pt idx="1921">
                  <c:v>10.879211420218498</c:v>
                </c:pt>
                <c:pt idx="1922">
                  <c:v>10.88344824095482</c:v>
                </c:pt>
                <c:pt idx="1923">
                  <c:v>10.866880930283322</c:v>
                </c:pt>
                <c:pt idx="1924">
                  <c:v>10.879086086659168</c:v>
                </c:pt>
                <c:pt idx="1925">
                  <c:v>10.87743700640867</c:v>
                </c:pt>
                <c:pt idx="1926">
                  <c:v>10.891309052710987</c:v>
                </c:pt>
                <c:pt idx="1927">
                  <c:v>10.895740493546505</c:v>
                </c:pt>
                <c:pt idx="1928">
                  <c:v>10.921888563768062</c:v>
                </c:pt>
                <c:pt idx="1929">
                  <c:v>10.897753625784777</c:v>
                </c:pt>
                <c:pt idx="1930">
                  <c:v>10.915448035924685</c:v>
                </c:pt>
                <c:pt idx="1931">
                  <c:v>10.91941038397727</c:v>
                </c:pt>
                <c:pt idx="1932">
                  <c:v>10.945388033503272</c:v>
                </c:pt>
                <c:pt idx="1933">
                  <c:v>10.931372967203448</c:v>
                </c:pt>
                <c:pt idx="1934">
                  <c:v>10.926024987288224</c:v>
                </c:pt>
                <c:pt idx="1935">
                  <c:v>10.944658210791673</c:v>
                </c:pt>
                <c:pt idx="1936">
                  <c:v>10.935281211482526</c:v>
                </c:pt>
                <c:pt idx="1937">
                  <c:v>10.952833263568039</c:v>
                </c:pt>
                <c:pt idx="1938">
                  <c:v>10.966412212684016</c:v>
                </c:pt>
                <c:pt idx="1939">
                  <c:v>10.967046592096874</c:v>
                </c:pt>
                <c:pt idx="1940">
                  <c:v>11.016809127275138</c:v>
                </c:pt>
                <c:pt idx="1941">
                  <c:v>11.015803679881024</c:v>
                </c:pt>
                <c:pt idx="1942">
                  <c:v>10.967851677741494</c:v>
                </c:pt>
                <c:pt idx="1943">
                  <c:v>10.938865003235668</c:v>
                </c:pt>
                <c:pt idx="1944">
                  <c:v>10.947312731246639</c:v>
                </c:pt>
                <c:pt idx="1945">
                  <c:v>10.97269282910878</c:v>
                </c:pt>
                <c:pt idx="1946">
                  <c:v>10.985097110536676</c:v>
                </c:pt>
                <c:pt idx="1947">
                  <c:v>10.998061364188983</c:v>
                </c:pt>
                <c:pt idx="1948">
                  <c:v>10.996977243073465</c:v>
                </c:pt>
                <c:pt idx="1949">
                  <c:v>10.993053378405973</c:v>
                </c:pt>
                <c:pt idx="1950">
                  <c:v>10.954469304407084</c:v>
                </c:pt>
                <c:pt idx="1951">
                  <c:v>10.956251695052583</c:v>
                </c:pt>
                <c:pt idx="1952">
                  <c:v>10.954807829244174</c:v>
                </c:pt>
                <c:pt idx="1953">
                  <c:v>10.956732462615276</c:v>
                </c:pt>
                <c:pt idx="1954">
                  <c:v>10.973831188029036</c:v>
                </c:pt>
                <c:pt idx="1955">
                  <c:v>10.979583063933102</c:v>
                </c:pt>
                <c:pt idx="1956">
                  <c:v>10.992390524638127</c:v>
                </c:pt>
                <c:pt idx="1957">
                  <c:v>10.977523126064163</c:v>
                </c:pt>
                <c:pt idx="1958">
                  <c:v>10.990369475361717</c:v>
                </c:pt>
                <c:pt idx="1959">
                  <c:v>10.975797617217612</c:v>
                </c:pt>
                <c:pt idx="1960">
                  <c:v>10.98105647450917</c:v>
                </c:pt>
                <c:pt idx="1961">
                  <c:v>10.964722082100735</c:v>
                </c:pt>
                <c:pt idx="1962">
                  <c:v>10.931400335674082</c:v>
                </c:pt>
                <c:pt idx="1963">
                  <c:v>10.94715673646</c:v>
                </c:pt>
                <c:pt idx="1964">
                  <c:v>10.937727883971903</c:v>
                </c:pt>
                <c:pt idx="1965">
                  <c:v>10.938065903853948</c:v>
                </c:pt>
                <c:pt idx="1966">
                  <c:v>10.923596170827315</c:v>
                </c:pt>
                <c:pt idx="1967">
                  <c:v>10.944061216562986</c:v>
                </c:pt>
                <c:pt idx="1968">
                  <c:v>10.951549428706411</c:v>
                </c:pt>
                <c:pt idx="1969">
                  <c:v>10.934204046280092</c:v>
                </c:pt>
                <c:pt idx="1970">
                  <c:v>10.91238517726107</c:v>
                </c:pt>
                <c:pt idx="1971">
                  <c:v>10.928119912134701</c:v>
                </c:pt>
                <c:pt idx="1972">
                  <c:v>10.942398844797831</c:v>
                </c:pt>
                <c:pt idx="1973">
                  <c:v>10.936320372632018</c:v>
                </c:pt>
                <c:pt idx="1974">
                  <c:v>10.924870824165771</c:v>
                </c:pt>
                <c:pt idx="1975">
                  <c:v>10.936697836260768</c:v>
                </c:pt>
                <c:pt idx="1976">
                  <c:v>10.930885217738961</c:v>
                </c:pt>
                <c:pt idx="1977">
                  <c:v>10.931722619088827</c:v>
                </c:pt>
                <c:pt idx="1978">
                  <c:v>10.931810594071088</c:v>
                </c:pt>
                <c:pt idx="1979">
                  <c:v>10.916720223080775</c:v>
                </c:pt>
                <c:pt idx="1980">
                  <c:v>10.905476966860052</c:v>
                </c:pt>
                <c:pt idx="1981">
                  <c:v>10.873359808801554</c:v>
                </c:pt>
                <c:pt idx="1982">
                  <c:v>10.858737040178802</c:v>
                </c:pt>
                <c:pt idx="1983">
                  <c:v>10.841373617574098</c:v>
                </c:pt>
                <c:pt idx="1984">
                  <c:v>10.812182912463488</c:v>
                </c:pt>
                <c:pt idx="1985">
                  <c:v>10.840976408136463</c:v>
                </c:pt>
                <c:pt idx="1986">
                  <c:v>10.864437642823011</c:v>
                </c:pt>
                <c:pt idx="1987">
                  <c:v>10.860781638484006</c:v>
                </c:pt>
                <c:pt idx="1988">
                  <c:v>10.90628179912637</c:v>
                </c:pt>
                <c:pt idx="1989">
                  <c:v>10.893152158608673</c:v>
                </c:pt>
                <c:pt idx="1990">
                  <c:v>10.91088418405611</c:v>
                </c:pt>
                <c:pt idx="1991">
                  <c:v>10.9186423235871</c:v>
                </c:pt>
                <c:pt idx="1992">
                  <c:v>10.909237014187566</c:v>
                </c:pt>
                <c:pt idx="1993">
                  <c:v>10.917609828357406</c:v>
                </c:pt>
                <c:pt idx="1994">
                  <c:v>10.88742291409431</c:v>
                </c:pt>
                <c:pt idx="1995">
                  <c:v>10.893677420473548</c:v>
                </c:pt>
                <c:pt idx="1996">
                  <c:v>10.867502547375476</c:v>
                </c:pt>
                <c:pt idx="1997">
                  <c:v>10.869549300720376</c:v>
                </c:pt>
                <c:pt idx="1998">
                  <c:v>10.846205391894312</c:v>
                </c:pt>
                <c:pt idx="1999">
                  <c:v>10.85681334152587</c:v>
                </c:pt>
                <c:pt idx="2000">
                  <c:v>10.852550945795771</c:v>
                </c:pt>
                <c:pt idx="2001">
                  <c:v>10.83451082561225</c:v>
                </c:pt>
                <c:pt idx="2002">
                  <c:v>10.861437176634023</c:v>
                </c:pt>
                <c:pt idx="2003">
                  <c:v>10.854130048058726</c:v>
                </c:pt>
                <c:pt idx="2004">
                  <c:v>10.851113372199823</c:v>
                </c:pt>
                <c:pt idx="2005">
                  <c:v>10.858010432170694</c:v>
                </c:pt>
                <c:pt idx="2006">
                  <c:v>10.868896966040516</c:v>
                </c:pt>
                <c:pt idx="2007">
                  <c:v>10.869733483948124</c:v>
                </c:pt>
                <c:pt idx="2008">
                  <c:v>10.850369563173196</c:v>
                </c:pt>
                <c:pt idx="2009">
                  <c:v>10.860029620135775</c:v>
                </c:pt>
                <c:pt idx="2010">
                  <c:v>10.844795137112071</c:v>
                </c:pt>
                <c:pt idx="2011">
                  <c:v>10.846244153120587</c:v>
                </c:pt>
                <c:pt idx="2012">
                  <c:v>10.875384594360042</c:v>
                </c:pt>
                <c:pt idx="2013">
                  <c:v>10.849969119886454</c:v>
                </c:pt>
                <c:pt idx="2014">
                  <c:v>10.843584260151969</c:v>
                </c:pt>
                <c:pt idx="2015">
                  <c:v>10.82342223714296</c:v>
                </c:pt>
                <c:pt idx="2016">
                  <c:v>10.816512557725082</c:v>
                </c:pt>
                <c:pt idx="2017">
                  <c:v>10.835294089340326</c:v>
                </c:pt>
                <c:pt idx="2018">
                  <c:v>10.847596543659106</c:v>
                </c:pt>
                <c:pt idx="2019">
                  <c:v>10.861961336271632</c:v>
                </c:pt>
                <c:pt idx="2020">
                  <c:v>10.850534039920438</c:v>
                </c:pt>
                <c:pt idx="2021">
                  <c:v>10.874212680368952</c:v>
                </c:pt>
                <c:pt idx="2022">
                  <c:v>10.88798444652255</c:v>
                </c:pt>
                <c:pt idx="2023">
                  <c:v>10.903839246536759</c:v>
                </c:pt>
                <c:pt idx="2024">
                  <c:v>10.907933656787653</c:v>
                </c:pt>
                <c:pt idx="2025">
                  <c:v>10.913060044725714</c:v>
                </c:pt>
                <c:pt idx="2026">
                  <c:v>10.918468382214668</c:v>
                </c:pt>
                <c:pt idx="2027">
                  <c:v>10.911278305679748</c:v>
                </c:pt>
                <c:pt idx="2028">
                  <c:v>10.913608824633121</c:v>
                </c:pt>
                <c:pt idx="2029">
                  <c:v>10.950084005144635</c:v>
                </c:pt>
                <c:pt idx="2030">
                  <c:v>10.9570452909328</c:v>
                </c:pt>
                <c:pt idx="2031">
                  <c:v>10.964948013098304</c:v>
                </c:pt>
                <c:pt idx="2032">
                  <c:v>10.95380800284987</c:v>
                </c:pt>
                <c:pt idx="2033">
                  <c:v>10.988941144043748</c:v>
                </c:pt>
                <c:pt idx="2034">
                  <c:v>11.002965133397614</c:v>
                </c:pt>
                <c:pt idx="2035">
                  <c:v>11.004562805615722</c:v>
                </c:pt>
                <c:pt idx="2036">
                  <c:v>11.013284888029739</c:v>
                </c:pt>
                <c:pt idx="2037">
                  <c:v>11.011156538562474</c:v>
                </c:pt>
                <c:pt idx="2038">
                  <c:v>11.0215470131768</c:v>
                </c:pt>
                <c:pt idx="2039">
                  <c:v>11.004804846044324</c:v>
                </c:pt>
                <c:pt idx="2040">
                  <c:v>10.990905922416031</c:v>
                </c:pt>
                <c:pt idx="2041">
                  <c:v>11.011348275620708</c:v>
                </c:pt>
                <c:pt idx="2042">
                  <c:v>10.996452759744574</c:v>
                </c:pt>
                <c:pt idx="2043">
                  <c:v>10.999557278295574</c:v>
                </c:pt>
                <c:pt idx="2044">
                  <c:v>11.00260204841042</c:v>
                </c:pt>
                <c:pt idx="2045">
                  <c:v>11.02045207077675</c:v>
                </c:pt>
                <c:pt idx="2046">
                  <c:v>11.025963980624148</c:v>
                </c:pt>
                <c:pt idx="2047">
                  <c:v>11.022765331421256</c:v>
                </c:pt>
                <c:pt idx="2048">
                  <c:v>11.016272762512475</c:v>
                </c:pt>
                <c:pt idx="2049">
                  <c:v>10.996528014031568</c:v>
                </c:pt>
                <c:pt idx="2050">
                  <c:v>10.997715745083401</c:v>
                </c:pt>
                <c:pt idx="2051">
                  <c:v>10.982268153485808</c:v>
                </c:pt>
                <c:pt idx="2052">
                  <c:v>11.001741276927754</c:v>
                </c:pt>
                <c:pt idx="2053">
                  <c:v>11.014048668781339</c:v>
                </c:pt>
                <c:pt idx="2054">
                  <c:v>11.014125245325685</c:v>
                </c:pt>
                <c:pt idx="2055">
                  <c:v>11.017028025985603</c:v>
                </c:pt>
                <c:pt idx="2056">
                  <c:v>10.996844053718474</c:v>
                </c:pt>
                <c:pt idx="2057">
                  <c:v>10.987720789695548</c:v>
                </c:pt>
                <c:pt idx="2058">
                  <c:v>10.993390861222833</c:v>
                </c:pt>
                <c:pt idx="2059">
                  <c:v>10.996647504192504</c:v>
                </c:pt>
                <c:pt idx="2060">
                  <c:v>10.990034513654876</c:v>
                </c:pt>
                <c:pt idx="2061">
                  <c:v>10.985453218482446</c:v>
                </c:pt>
                <c:pt idx="2062">
                  <c:v>10.991864639779322</c:v>
                </c:pt>
                <c:pt idx="2063">
                  <c:v>11.015932724197867</c:v>
                </c:pt>
                <c:pt idx="2064">
                  <c:v>11.023197544559959</c:v>
                </c:pt>
                <c:pt idx="2065">
                  <c:v>11.040299520459257</c:v>
                </c:pt>
                <c:pt idx="2066">
                  <c:v>11.043518937423787</c:v>
                </c:pt>
                <c:pt idx="2067">
                  <c:v>11.037532298223988</c:v>
                </c:pt>
                <c:pt idx="2068">
                  <c:v>11.035937018585791</c:v>
                </c:pt>
                <c:pt idx="2069">
                  <c:v>11.031444057317056</c:v>
                </c:pt>
                <c:pt idx="2070">
                  <c:v>11.025449112891724</c:v>
                </c:pt>
                <c:pt idx="2071">
                  <c:v>11.043904872385587</c:v>
                </c:pt>
                <c:pt idx="2072">
                  <c:v>11.04277702523996</c:v>
                </c:pt>
                <c:pt idx="2073">
                  <c:v>11.031902950170043</c:v>
                </c:pt>
                <c:pt idx="2074">
                  <c:v>11.027522918647504</c:v>
                </c:pt>
                <c:pt idx="2075">
                  <c:v>11.041689716977844</c:v>
                </c:pt>
                <c:pt idx="2076">
                  <c:v>11.050402902631404</c:v>
                </c:pt>
                <c:pt idx="2077">
                  <c:v>11.055396344495072</c:v>
                </c:pt>
                <c:pt idx="2078">
                  <c:v>11.042345029403707</c:v>
                </c:pt>
                <c:pt idx="2079">
                  <c:v>11.035900282212848</c:v>
                </c:pt>
                <c:pt idx="2080">
                  <c:v>11.017637668200004</c:v>
                </c:pt>
                <c:pt idx="2081">
                  <c:v>11.015562971843076</c:v>
                </c:pt>
                <c:pt idx="2082">
                  <c:v>11.001895320291261</c:v>
                </c:pt>
                <c:pt idx="2083">
                  <c:v>11.013860743204914</c:v>
                </c:pt>
                <c:pt idx="2084">
                  <c:v>11.016825714676745</c:v>
                </c:pt>
                <c:pt idx="2085">
                  <c:v>11.01176300211513</c:v>
                </c:pt>
                <c:pt idx="2086">
                  <c:v>11.01004320895855</c:v>
                </c:pt>
                <c:pt idx="2087">
                  <c:v>11.012917122879591</c:v>
                </c:pt>
                <c:pt idx="2088">
                  <c:v>11.0042964269424</c:v>
                </c:pt>
                <c:pt idx="2089">
                  <c:v>10.999570979660986</c:v>
                </c:pt>
                <c:pt idx="2090">
                  <c:v>11.004146079563172</c:v>
                </c:pt>
                <c:pt idx="2091">
                  <c:v>10.997188299305154</c:v>
                </c:pt>
                <c:pt idx="2092">
                  <c:v>11.001108349839081</c:v>
                </c:pt>
                <c:pt idx="2093">
                  <c:v>11.013333341842149</c:v>
                </c:pt>
                <c:pt idx="2094">
                  <c:v>11.011995385078068</c:v>
                </c:pt>
                <c:pt idx="2095">
                  <c:v>11.002273492792519</c:v>
                </c:pt>
                <c:pt idx="2096">
                  <c:v>10.984338199678881</c:v>
                </c:pt>
                <c:pt idx="2097">
                  <c:v>10.990123071844101</c:v>
                </c:pt>
                <c:pt idx="2098">
                  <c:v>10.985558619737574</c:v>
                </c:pt>
                <c:pt idx="2099">
                  <c:v>10.982061746187712</c:v>
                </c:pt>
                <c:pt idx="2100">
                  <c:v>10.981035027686056</c:v>
                </c:pt>
                <c:pt idx="2101">
                  <c:v>10.969800281515974</c:v>
                </c:pt>
                <c:pt idx="2102">
                  <c:v>10.982250132799759</c:v>
                </c:pt>
                <c:pt idx="2103">
                  <c:v>10.983131405873168</c:v>
                </c:pt>
                <c:pt idx="2104">
                  <c:v>10.965675454682806</c:v>
                </c:pt>
                <c:pt idx="2105">
                  <c:v>10.958723371510848</c:v>
                </c:pt>
                <c:pt idx="2106">
                  <c:v>10.969935572681434</c:v>
                </c:pt>
                <c:pt idx="2107">
                  <c:v>10.956599733857516</c:v>
                </c:pt>
                <c:pt idx="2108">
                  <c:v>10.949678893710985</c:v>
                </c:pt>
                <c:pt idx="2109">
                  <c:v>10.942697264053654</c:v>
                </c:pt>
                <c:pt idx="2110">
                  <c:v>10.952199786333956</c:v>
                </c:pt>
                <c:pt idx="2111">
                  <c:v>10.928351753002403</c:v>
                </c:pt>
                <c:pt idx="2112">
                  <c:v>10.91357113182965</c:v>
                </c:pt>
                <c:pt idx="2113">
                  <c:v>10.91162684334882</c:v>
                </c:pt>
                <c:pt idx="2114">
                  <c:v>10.912246794128354</c:v>
                </c:pt>
                <c:pt idx="2115">
                  <c:v>10.923228155949568</c:v>
                </c:pt>
                <c:pt idx="2116">
                  <c:v>10.917363873506284</c:v>
                </c:pt>
                <c:pt idx="2117">
                  <c:v>10.916892835357476</c:v>
                </c:pt>
                <c:pt idx="2118">
                  <c:v>10.925369433470181</c:v>
                </c:pt>
                <c:pt idx="2119">
                  <c:v>10.928530262552259</c:v>
                </c:pt>
                <c:pt idx="2120">
                  <c:v>10.929525026497108</c:v>
                </c:pt>
                <c:pt idx="2121">
                  <c:v>10.937533764131448</c:v>
                </c:pt>
                <c:pt idx="2122">
                  <c:v>10.94545382547772</c:v>
                </c:pt>
                <c:pt idx="2123">
                  <c:v>10.956056251743037</c:v>
                </c:pt>
                <c:pt idx="2124">
                  <c:v>10.959624049359274</c:v>
                </c:pt>
                <c:pt idx="2125">
                  <c:v>10.971662798422352</c:v>
                </c:pt>
                <c:pt idx="2126">
                  <c:v>10.972507611737429</c:v>
                </c:pt>
                <c:pt idx="2127">
                  <c:v>10.974466019997376</c:v>
                </c:pt>
                <c:pt idx="2128">
                  <c:v>10.97623128329445</c:v>
                </c:pt>
                <c:pt idx="2129">
                  <c:v>10.973783696543856</c:v>
                </c:pt>
                <c:pt idx="2130">
                  <c:v>10.990359188681206</c:v>
                </c:pt>
                <c:pt idx="2131">
                  <c:v>10.992070717246976</c:v>
                </c:pt>
                <c:pt idx="2132">
                  <c:v>11.009403603675906</c:v>
                </c:pt>
                <c:pt idx="2133">
                  <c:v>11.00959518083295</c:v>
                </c:pt>
                <c:pt idx="2134">
                  <c:v>10.993384640596902</c:v>
                </c:pt>
                <c:pt idx="2135">
                  <c:v>11.004206786701548</c:v>
                </c:pt>
                <c:pt idx="2136">
                  <c:v>11.021646389963474</c:v>
                </c:pt>
                <c:pt idx="2137">
                  <c:v>11.015716216175562</c:v>
                </c:pt>
                <c:pt idx="2138">
                  <c:v>11.043617433740089</c:v>
                </c:pt>
                <c:pt idx="2139">
                  <c:v>11.034101611660018</c:v>
                </c:pt>
                <c:pt idx="2140">
                  <c:v>11.046456541285774</c:v>
                </c:pt>
                <c:pt idx="2141">
                  <c:v>11.05066918734437</c:v>
                </c:pt>
                <c:pt idx="2142">
                  <c:v>11.034440208198379</c:v>
                </c:pt>
                <c:pt idx="2143">
                  <c:v>11.047401068964296</c:v>
                </c:pt>
                <c:pt idx="2144">
                  <c:v>11.044650420859998</c:v>
                </c:pt>
                <c:pt idx="2145">
                  <c:v>11.052855532776031</c:v>
                </c:pt>
                <c:pt idx="2146">
                  <c:v>11.051663674268672</c:v>
                </c:pt>
                <c:pt idx="2147">
                  <c:v>11.040112132201791</c:v>
                </c:pt>
                <c:pt idx="2148">
                  <c:v>11.045513035664372</c:v>
                </c:pt>
                <c:pt idx="2149">
                  <c:v>11.045722869165052</c:v>
                </c:pt>
                <c:pt idx="2150">
                  <c:v>11.042486861136776</c:v>
                </c:pt>
                <c:pt idx="2151">
                  <c:v>11.042040327310088</c:v>
                </c:pt>
                <c:pt idx="2152">
                  <c:v>11.040372027725255</c:v>
                </c:pt>
                <c:pt idx="2153">
                  <c:v>11.031531774556841</c:v>
                </c:pt>
                <c:pt idx="2154">
                  <c:v>11.01430521828742</c:v>
                </c:pt>
                <c:pt idx="2155">
                  <c:v>11.023588301586924</c:v>
                </c:pt>
                <c:pt idx="2156">
                  <c:v>11.030161406641048</c:v>
                </c:pt>
                <c:pt idx="2157">
                  <c:v>11.064150582883062</c:v>
                </c:pt>
                <c:pt idx="2158">
                  <c:v>11.072446617970042</c:v>
                </c:pt>
                <c:pt idx="2159">
                  <c:v>11.082635504278437</c:v>
                </c:pt>
                <c:pt idx="2160">
                  <c:v>11.070685474225368</c:v>
                </c:pt>
                <c:pt idx="2161">
                  <c:v>11.067905840002521</c:v>
                </c:pt>
                <c:pt idx="2162">
                  <c:v>11.063162171134067</c:v>
                </c:pt>
                <c:pt idx="2163">
                  <c:v>11.086803056436835</c:v>
                </c:pt>
                <c:pt idx="2164">
                  <c:v>11.090977101350648</c:v>
                </c:pt>
                <c:pt idx="2165">
                  <c:v>11.081193791257258</c:v>
                </c:pt>
                <c:pt idx="2166">
                  <c:v>11.077495305612565</c:v>
                </c:pt>
                <c:pt idx="2167">
                  <c:v>11.07443802201025</c:v>
                </c:pt>
                <c:pt idx="2168">
                  <c:v>11.084079134024153</c:v>
                </c:pt>
                <c:pt idx="2169">
                  <c:v>11.084431158780372</c:v>
                </c:pt>
                <c:pt idx="2170">
                  <c:v>11.069147867149072</c:v>
                </c:pt>
                <c:pt idx="2171">
                  <c:v>11.076151561775868</c:v>
                </c:pt>
                <c:pt idx="2172">
                  <c:v>11.080852948469754</c:v>
                </c:pt>
                <c:pt idx="2173">
                  <c:v>11.093743763036031</c:v>
                </c:pt>
                <c:pt idx="2174">
                  <c:v>11.099057753660302</c:v>
                </c:pt>
                <c:pt idx="2175">
                  <c:v>11.098613538914503</c:v>
                </c:pt>
                <c:pt idx="2176">
                  <c:v>11.092158528756501</c:v>
                </c:pt>
                <c:pt idx="2177">
                  <c:v>11.09652417421667</c:v>
                </c:pt>
                <c:pt idx="2178">
                  <c:v>11.099518402869254</c:v>
                </c:pt>
                <c:pt idx="2179">
                  <c:v>11.099718717552951</c:v>
                </c:pt>
                <c:pt idx="2180">
                  <c:v>11.117924664517398</c:v>
                </c:pt>
                <c:pt idx="2181">
                  <c:v>11.115550840459157</c:v>
                </c:pt>
                <c:pt idx="2182">
                  <c:v>11.110925845115098</c:v>
                </c:pt>
                <c:pt idx="2183">
                  <c:v>11.120763674030048</c:v>
                </c:pt>
                <c:pt idx="2184">
                  <c:v>11.123060637242407</c:v>
                </c:pt>
                <c:pt idx="2185">
                  <c:v>11.126336820106578</c:v>
                </c:pt>
                <c:pt idx="2186">
                  <c:v>11.129049622463222</c:v>
                </c:pt>
                <c:pt idx="2187">
                  <c:v>11.128806938705596</c:v>
                </c:pt>
                <c:pt idx="2188">
                  <c:v>11.129965212202134</c:v>
                </c:pt>
                <c:pt idx="2189">
                  <c:v>11.116777021644753</c:v>
                </c:pt>
                <c:pt idx="2190">
                  <c:v>11.129913732524383</c:v>
                </c:pt>
                <c:pt idx="2191">
                  <c:v>11.128619123009658</c:v>
                </c:pt>
                <c:pt idx="2192">
                  <c:v>11.121368439532361</c:v>
                </c:pt>
                <c:pt idx="2193">
                  <c:v>11.114160162954283</c:v>
                </c:pt>
                <c:pt idx="2194">
                  <c:v>11.112472972685667</c:v>
                </c:pt>
                <c:pt idx="2195">
                  <c:v>11.1256655324408</c:v>
                </c:pt>
                <c:pt idx="2196">
                  <c:v>11.115534770867177</c:v>
                </c:pt>
                <c:pt idx="2197">
                  <c:v>11.124458761881968</c:v>
                </c:pt>
                <c:pt idx="2198">
                  <c:v>11.107595397743674</c:v>
                </c:pt>
                <c:pt idx="2199">
                  <c:v>11.109017543816893</c:v>
                </c:pt>
                <c:pt idx="2200">
                  <c:v>11.103402786044224</c:v>
                </c:pt>
                <c:pt idx="2201">
                  <c:v>11.108782682204421</c:v>
                </c:pt>
                <c:pt idx="2202">
                  <c:v>11.119856209838424</c:v>
                </c:pt>
                <c:pt idx="2203">
                  <c:v>11.10979303405389</c:v>
                </c:pt>
                <c:pt idx="2204">
                  <c:v>11.111094445555468</c:v>
                </c:pt>
                <c:pt idx="2205">
                  <c:v>11.118158131082048</c:v>
                </c:pt>
                <c:pt idx="2206">
                  <c:v>11.118924936700939</c:v>
                </c:pt>
                <c:pt idx="2207">
                  <c:v>11.128186968917518</c:v>
                </c:pt>
                <c:pt idx="2208">
                  <c:v>11.133969562350398</c:v>
                </c:pt>
                <c:pt idx="2209">
                  <c:v>11.150197955440754</c:v>
                </c:pt>
                <c:pt idx="2210">
                  <c:v>11.150564816575777</c:v>
                </c:pt>
                <c:pt idx="2211">
                  <c:v>11.152955527067759</c:v>
                </c:pt>
                <c:pt idx="2212">
                  <c:v>11.160267015536</c:v>
                </c:pt>
                <c:pt idx="2213">
                  <c:v>11.166009885985709</c:v>
                </c:pt>
                <c:pt idx="2214">
                  <c:v>11.161321072601011</c:v>
                </c:pt>
                <c:pt idx="2215">
                  <c:v>11.167247263186956</c:v>
                </c:pt>
                <c:pt idx="2216">
                  <c:v>11.173521515074254</c:v>
                </c:pt>
                <c:pt idx="2217">
                  <c:v>11.167081793303332</c:v>
                </c:pt>
                <c:pt idx="2218">
                  <c:v>11.166319798134181</c:v>
                </c:pt>
                <c:pt idx="2219">
                  <c:v>11.180481842574521</c:v>
                </c:pt>
                <c:pt idx="2220">
                  <c:v>11.191741347236349</c:v>
                </c:pt>
                <c:pt idx="2221">
                  <c:v>11.192065854543674</c:v>
                </c:pt>
                <c:pt idx="2222">
                  <c:v>11.176369764866037</c:v>
                </c:pt>
                <c:pt idx="2223">
                  <c:v>11.194606849723154</c:v>
                </c:pt>
                <c:pt idx="2224">
                  <c:v>11.184973190177262</c:v>
                </c:pt>
                <c:pt idx="2225">
                  <c:v>11.178918926016465</c:v>
                </c:pt>
                <c:pt idx="2226">
                  <c:v>11.193406329009528</c:v>
                </c:pt>
                <c:pt idx="2227">
                  <c:v>11.181922166407951</c:v>
                </c:pt>
                <c:pt idx="2228">
                  <c:v>11.1754511464326</c:v>
                </c:pt>
                <c:pt idx="2229">
                  <c:v>11.184632486828489</c:v>
                </c:pt>
                <c:pt idx="2230">
                  <c:v>11.175010167637568</c:v>
                </c:pt>
                <c:pt idx="2231">
                  <c:v>11.178811525379315</c:v>
                </c:pt>
                <c:pt idx="2232">
                  <c:v>11.167480231149796</c:v>
                </c:pt>
                <c:pt idx="2233">
                  <c:v>11.164890233852557</c:v>
                </c:pt>
                <c:pt idx="2234">
                  <c:v>11.165305684722547</c:v>
                </c:pt>
                <c:pt idx="2235">
                  <c:v>11.162811238098772</c:v>
                </c:pt>
                <c:pt idx="2236">
                  <c:v>11.1551938200625</c:v>
                </c:pt>
                <c:pt idx="2237">
                  <c:v>11.170495858406474</c:v>
                </c:pt>
                <c:pt idx="2238">
                  <c:v>11.182570380366023</c:v>
                </c:pt>
                <c:pt idx="2239">
                  <c:v>11.184417370212303</c:v>
                </c:pt>
                <c:pt idx="2240">
                  <c:v>11.184067029661595</c:v>
                </c:pt>
                <c:pt idx="2241">
                  <c:v>11.190636626720504</c:v>
                </c:pt>
                <c:pt idx="2242">
                  <c:v>11.199015905944758</c:v>
                </c:pt>
                <c:pt idx="2243">
                  <c:v>11.215851560342518</c:v>
                </c:pt>
                <c:pt idx="2244">
                  <c:v>11.23218789024612</c:v>
                </c:pt>
                <c:pt idx="2245">
                  <c:v>11.238993097261201</c:v>
                </c:pt>
                <c:pt idx="2246">
                  <c:v>11.235663316066002</c:v>
                </c:pt>
                <c:pt idx="2247">
                  <c:v>11.241670394155111</c:v>
                </c:pt>
                <c:pt idx="2248">
                  <c:v>11.248105387460791</c:v>
                </c:pt>
                <c:pt idx="2249">
                  <c:v>11.249152218353419</c:v>
                </c:pt>
                <c:pt idx="2250">
                  <c:v>11.256798517932356</c:v>
                </c:pt>
                <c:pt idx="2251">
                  <c:v>11.25108448356627</c:v>
                </c:pt>
                <c:pt idx="2252">
                  <c:v>11.242338436047053</c:v>
                </c:pt>
                <c:pt idx="2253">
                  <c:v>11.25760602733545</c:v>
                </c:pt>
                <c:pt idx="2254">
                  <c:v>11.255429182628054</c:v>
                </c:pt>
                <c:pt idx="2255">
                  <c:v>11.249093503962914</c:v>
                </c:pt>
                <c:pt idx="2256">
                  <c:v>11.24914779211146</c:v>
                </c:pt>
                <c:pt idx="2257">
                  <c:v>11.247458010585548</c:v>
                </c:pt>
                <c:pt idx="2258">
                  <c:v>11.255636280470776</c:v>
                </c:pt>
                <c:pt idx="2259">
                  <c:v>11.259274251389154</c:v>
                </c:pt>
                <c:pt idx="2260">
                  <c:v>11.264349996597433</c:v>
                </c:pt>
                <c:pt idx="2261">
                  <c:v>11.270270166550011</c:v>
                </c:pt>
                <c:pt idx="2262">
                  <c:v>11.271860785230128</c:v>
                </c:pt>
                <c:pt idx="2263">
                  <c:v>11.267132849098306</c:v>
                </c:pt>
                <c:pt idx="2264">
                  <c:v>11.285297875366028</c:v>
                </c:pt>
                <c:pt idx="2265">
                  <c:v>11.290198451891918</c:v>
                </c:pt>
                <c:pt idx="2266">
                  <c:v>11.284316379799838</c:v>
                </c:pt>
                <c:pt idx="2267">
                  <c:v>11.292583111635029</c:v>
                </c:pt>
                <c:pt idx="2268">
                  <c:v>11.29180124842649</c:v>
                </c:pt>
                <c:pt idx="2269">
                  <c:v>11.304043851998022</c:v>
                </c:pt>
                <c:pt idx="2270">
                  <c:v>11.300195750934868</c:v>
                </c:pt>
                <c:pt idx="2271">
                  <c:v>11.302618175212226</c:v>
                </c:pt>
                <c:pt idx="2272">
                  <c:v>11.314352689556308</c:v>
                </c:pt>
                <c:pt idx="2273">
                  <c:v>11.319415106334409</c:v>
                </c:pt>
                <c:pt idx="2274">
                  <c:v>11.339549576108881</c:v>
                </c:pt>
                <c:pt idx="2275">
                  <c:v>11.348761182621432</c:v>
                </c:pt>
                <c:pt idx="2276">
                  <c:v>11.350463827948953</c:v>
                </c:pt>
                <c:pt idx="2277">
                  <c:v>11.3537131801393</c:v>
                </c:pt>
                <c:pt idx="2278">
                  <c:v>11.357987959009881</c:v>
                </c:pt>
                <c:pt idx="2279">
                  <c:v>11.36605950370013</c:v>
                </c:pt>
                <c:pt idx="2280">
                  <c:v>11.367181400327521</c:v>
                </c:pt>
                <c:pt idx="2281">
                  <c:v>11.347521200423285</c:v>
                </c:pt>
                <c:pt idx="2282">
                  <c:v>11.304249378366276</c:v>
                </c:pt>
                <c:pt idx="2283">
                  <c:v>11.31664704267145</c:v>
                </c:pt>
                <c:pt idx="2284">
                  <c:v>11.276987158761656</c:v>
                </c:pt>
                <c:pt idx="2285">
                  <c:v>11.274458482267233</c:v>
                </c:pt>
                <c:pt idx="2286">
                  <c:v>11.292549081513132</c:v>
                </c:pt>
                <c:pt idx="2287">
                  <c:v>11.298774607903765</c:v>
                </c:pt>
                <c:pt idx="2288">
                  <c:v>11.293647557418376</c:v>
                </c:pt>
                <c:pt idx="2289">
                  <c:v>11.290461807475818</c:v>
                </c:pt>
                <c:pt idx="2290">
                  <c:v>11.266376250715583</c:v>
                </c:pt>
                <c:pt idx="2291">
                  <c:v>11.273194982960971</c:v>
                </c:pt>
                <c:pt idx="2292">
                  <c:v>11.254877661167994</c:v>
                </c:pt>
                <c:pt idx="2293">
                  <c:v>11.265473980192143</c:v>
                </c:pt>
                <c:pt idx="2294">
                  <c:v>11.263738072942974</c:v>
                </c:pt>
                <c:pt idx="2295">
                  <c:v>11.259071385933231</c:v>
                </c:pt>
                <c:pt idx="2296">
                  <c:v>11.2655071512541</c:v>
                </c:pt>
                <c:pt idx="2297">
                  <c:v>11.263277632860381</c:v>
                </c:pt>
                <c:pt idx="2298">
                  <c:v>11.267981885381985</c:v>
                </c:pt>
                <c:pt idx="2299">
                  <c:v>11.275825727567625</c:v>
                </c:pt>
                <c:pt idx="2300">
                  <c:v>11.255050060478871</c:v>
                </c:pt>
                <c:pt idx="2301">
                  <c:v>11.237154703682718</c:v>
                </c:pt>
                <c:pt idx="2302">
                  <c:v>11.247269950275738</c:v>
                </c:pt>
                <c:pt idx="2303">
                  <c:v>11.258218101474656</c:v>
                </c:pt>
                <c:pt idx="2304">
                  <c:v>11.26659324769575</c:v>
                </c:pt>
                <c:pt idx="2305">
                  <c:v>11.281417907673973</c:v>
                </c:pt>
                <c:pt idx="2306">
                  <c:v>11.288124791387018</c:v>
                </c:pt>
                <c:pt idx="2307">
                  <c:v>11.297405405855191</c:v>
                </c:pt>
                <c:pt idx="2308">
                  <c:v>11.302836456108631</c:v>
                </c:pt>
                <c:pt idx="2309">
                  <c:v>11.316593985921159</c:v>
                </c:pt>
                <c:pt idx="2310">
                  <c:v>11.312457004612774</c:v>
                </c:pt>
                <c:pt idx="2311">
                  <c:v>11.333100229771222</c:v>
                </c:pt>
                <c:pt idx="2312">
                  <c:v>11.328036414984716</c:v>
                </c:pt>
                <c:pt idx="2313">
                  <c:v>11.330774373646276</c:v>
                </c:pt>
                <c:pt idx="2314">
                  <c:v>11.321995562458117</c:v>
                </c:pt>
                <c:pt idx="2315">
                  <c:v>11.314249866866026</c:v>
                </c:pt>
                <c:pt idx="2316">
                  <c:v>11.327986245083776</c:v>
                </c:pt>
                <c:pt idx="2317">
                  <c:v>11.33114959925982</c:v>
                </c:pt>
                <c:pt idx="2318">
                  <c:v>11.317960151706734</c:v>
                </c:pt>
                <c:pt idx="2319">
                  <c:v>11.316434068503531</c:v>
                </c:pt>
                <c:pt idx="2320">
                  <c:v>11.319024403740224</c:v>
                </c:pt>
                <c:pt idx="2321">
                  <c:v>11.319972069949706</c:v>
                </c:pt>
                <c:pt idx="2322">
                  <c:v>11.323768278401674</c:v>
                </c:pt>
                <c:pt idx="2323">
                  <c:v>11.338225827411438</c:v>
                </c:pt>
                <c:pt idx="2324">
                  <c:v>11.340892716392982</c:v>
                </c:pt>
                <c:pt idx="2325">
                  <c:v>11.353389728383295</c:v>
                </c:pt>
                <c:pt idx="2326">
                  <c:v>11.360927350045312</c:v>
                </c:pt>
                <c:pt idx="2327">
                  <c:v>11.36340788573786</c:v>
                </c:pt>
                <c:pt idx="2328">
                  <c:v>11.362412643438695</c:v>
                </c:pt>
                <c:pt idx="2329">
                  <c:v>11.348758943644018</c:v>
                </c:pt>
                <c:pt idx="2330">
                  <c:v>11.329529050723988</c:v>
                </c:pt>
                <c:pt idx="2331">
                  <c:v>11.315343051408298</c:v>
                </c:pt>
                <c:pt idx="2332">
                  <c:v>11.330762015676624</c:v>
                </c:pt>
                <c:pt idx="2333">
                  <c:v>11.323826030168854</c:v>
                </c:pt>
                <c:pt idx="2334">
                  <c:v>11.319393141707771</c:v>
                </c:pt>
                <c:pt idx="2335">
                  <c:v>11.339792879962349</c:v>
                </c:pt>
                <c:pt idx="2336">
                  <c:v>11.345465761691317</c:v>
                </c:pt>
                <c:pt idx="2337">
                  <c:v>11.351667974817326</c:v>
                </c:pt>
                <c:pt idx="2338">
                  <c:v>11.346937466380764</c:v>
                </c:pt>
                <c:pt idx="2339">
                  <c:v>11.343297443298765</c:v>
                </c:pt>
                <c:pt idx="2340">
                  <c:v>11.327057226128504</c:v>
                </c:pt>
                <c:pt idx="2341">
                  <c:v>11.330029143030398</c:v>
                </c:pt>
                <c:pt idx="2342">
                  <c:v>11.338850134402232</c:v>
                </c:pt>
                <c:pt idx="2343">
                  <c:v>11.34781942708578</c:v>
                </c:pt>
                <c:pt idx="2344">
                  <c:v>11.349741490849881</c:v>
                </c:pt>
                <c:pt idx="2345">
                  <c:v>11.35172672246552</c:v>
                </c:pt>
                <c:pt idx="2346">
                  <c:v>11.352218422425222</c:v>
                </c:pt>
                <c:pt idx="2347">
                  <c:v>11.362637780824826</c:v>
                </c:pt>
                <c:pt idx="2348">
                  <c:v>11.392673847371109</c:v>
                </c:pt>
                <c:pt idx="2349">
                  <c:v>11.397443903888398</c:v>
                </c:pt>
                <c:pt idx="2350">
                  <c:v>11.404991752590668</c:v>
                </c:pt>
                <c:pt idx="2351">
                  <c:v>11.401540728968834</c:v>
                </c:pt>
                <c:pt idx="2352">
                  <c:v>11.416989399340315</c:v>
                </c:pt>
                <c:pt idx="2353">
                  <c:v>11.406799656550584</c:v>
                </c:pt>
                <c:pt idx="2354">
                  <c:v>11.402763328850307</c:v>
                </c:pt>
                <c:pt idx="2355">
                  <c:v>11.404952428538813</c:v>
                </c:pt>
                <c:pt idx="2356">
                  <c:v>11.421765202335761</c:v>
                </c:pt>
                <c:pt idx="2357">
                  <c:v>11.430761266859717</c:v>
                </c:pt>
                <c:pt idx="2358">
                  <c:v>11.428964775352798</c:v>
                </c:pt>
                <c:pt idx="2359">
                  <c:v>11.428726565618597</c:v>
                </c:pt>
                <c:pt idx="2360">
                  <c:v>11.4093981568491</c:v>
                </c:pt>
                <c:pt idx="2361">
                  <c:v>11.420709513101414</c:v>
                </c:pt>
                <c:pt idx="2362">
                  <c:v>11.44227625823137</c:v>
                </c:pt>
                <c:pt idx="2363">
                  <c:v>11.422468887359226</c:v>
                </c:pt>
                <c:pt idx="2364">
                  <c:v>11.418794000208306</c:v>
                </c:pt>
                <c:pt idx="2365">
                  <c:v>11.413621570894932</c:v>
                </c:pt>
                <c:pt idx="2366">
                  <c:v>11.40663573995336</c:v>
                </c:pt>
                <c:pt idx="2367">
                  <c:v>11.375667594787853</c:v>
                </c:pt>
                <c:pt idx="2368">
                  <c:v>11.37561815252457</c:v>
                </c:pt>
                <c:pt idx="2369">
                  <c:v>11.361986405697527</c:v>
                </c:pt>
                <c:pt idx="2370">
                  <c:v>11.251348470524348</c:v>
                </c:pt>
                <c:pt idx="2371">
                  <c:v>11.298905789227698</c:v>
                </c:pt>
                <c:pt idx="2372">
                  <c:v>11.285231450987105</c:v>
                </c:pt>
                <c:pt idx="2373">
                  <c:v>11.237109510840716</c:v>
                </c:pt>
                <c:pt idx="2374">
                  <c:v>11.26871901505146</c:v>
                </c:pt>
                <c:pt idx="2375">
                  <c:v>11.243557199653401</c:v>
                </c:pt>
                <c:pt idx="2376">
                  <c:v>11.2257903095987</c:v>
                </c:pt>
                <c:pt idx="2377">
                  <c:v>11.250009498343086</c:v>
                </c:pt>
                <c:pt idx="2378">
                  <c:v>11.244896989102259</c:v>
                </c:pt>
                <c:pt idx="2379">
                  <c:v>11.289920529048462</c:v>
                </c:pt>
                <c:pt idx="2380">
                  <c:v>11.276525053505004</c:v>
                </c:pt>
                <c:pt idx="2381">
                  <c:v>11.261120187671141</c:v>
                </c:pt>
                <c:pt idx="2382">
                  <c:v>11.275107392618057</c:v>
                </c:pt>
                <c:pt idx="2383">
                  <c:v>11.204522047330148</c:v>
                </c:pt>
                <c:pt idx="2384">
                  <c:v>11.199607722055418</c:v>
                </c:pt>
                <c:pt idx="2385">
                  <c:v>11.165358913395487</c:v>
                </c:pt>
                <c:pt idx="2386">
                  <c:v>11.173453272979376</c:v>
                </c:pt>
                <c:pt idx="2387">
                  <c:v>11.209812005415868</c:v>
                </c:pt>
                <c:pt idx="2388">
                  <c:v>11.235345923009785</c:v>
                </c:pt>
                <c:pt idx="2389">
                  <c:v>11.242356261865996</c:v>
                </c:pt>
                <c:pt idx="2390">
                  <c:v>11.248133927056461</c:v>
                </c:pt>
                <c:pt idx="2391">
                  <c:v>11.244245830467463</c:v>
                </c:pt>
                <c:pt idx="2392">
                  <c:v>11.208011912987141</c:v>
                </c:pt>
                <c:pt idx="2393">
                  <c:v>11.230690264673568</c:v>
                </c:pt>
                <c:pt idx="2394">
                  <c:v>11.19974546574965</c:v>
                </c:pt>
                <c:pt idx="2395">
                  <c:v>11.179999134187673</c:v>
                </c:pt>
                <c:pt idx="2396">
                  <c:v>11.184165670858349</c:v>
                </c:pt>
                <c:pt idx="2397">
                  <c:v>11.171478414456978</c:v>
                </c:pt>
                <c:pt idx="2398">
                  <c:v>11.181498380140848</c:v>
                </c:pt>
                <c:pt idx="2399">
                  <c:v>11.210765085837748</c:v>
                </c:pt>
                <c:pt idx="2400">
                  <c:v>11.241483472321095</c:v>
                </c:pt>
                <c:pt idx="2401">
                  <c:v>11.234243833425078</c:v>
                </c:pt>
                <c:pt idx="2402">
                  <c:v>11.252496496608691</c:v>
                </c:pt>
                <c:pt idx="2403">
                  <c:v>11.25185624157495</c:v>
                </c:pt>
                <c:pt idx="2404">
                  <c:v>11.236829216905821</c:v>
                </c:pt>
                <c:pt idx="2405">
                  <c:v>11.236064894946557</c:v>
                </c:pt>
                <c:pt idx="2406">
                  <c:v>11.23013898950421</c:v>
                </c:pt>
                <c:pt idx="2407">
                  <c:v>11.212026026713644</c:v>
                </c:pt>
                <c:pt idx="2408">
                  <c:v>11.209787767303364</c:v>
                </c:pt>
                <c:pt idx="2409">
                  <c:v>11.192100173925192</c:v>
                </c:pt>
                <c:pt idx="2410">
                  <c:v>11.197377246259448</c:v>
                </c:pt>
                <c:pt idx="2411">
                  <c:v>11.217490617270236</c:v>
                </c:pt>
                <c:pt idx="2412">
                  <c:v>11.203371946692105</c:v>
                </c:pt>
                <c:pt idx="2413">
                  <c:v>11.203703328753273</c:v>
                </c:pt>
                <c:pt idx="2414">
                  <c:v>11.212262841849734</c:v>
                </c:pt>
                <c:pt idx="2415">
                  <c:v>11.215732439791276</c:v>
                </c:pt>
                <c:pt idx="2416">
                  <c:v>11.212246767753282</c:v>
                </c:pt>
                <c:pt idx="2417">
                  <c:v>11.205650431240812</c:v>
                </c:pt>
                <c:pt idx="2418">
                  <c:v>11.23022443317911</c:v>
                </c:pt>
                <c:pt idx="2419">
                  <c:v>11.232076526724146</c:v>
                </c:pt>
                <c:pt idx="2420">
                  <c:v>11.233024904536498</c:v>
                </c:pt>
                <c:pt idx="2421">
                  <c:v>11.21152532866525</c:v>
                </c:pt>
                <c:pt idx="2422">
                  <c:v>11.215535489610581</c:v>
                </c:pt>
                <c:pt idx="2423">
                  <c:v>11.189722737698952</c:v>
                </c:pt>
                <c:pt idx="2424">
                  <c:v>11.187254187414398</c:v>
                </c:pt>
                <c:pt idx="2425">
                  <c:v>11.15209131207259</c:v>
                </c:pt>
                <c:pt idx="2426">
                  <c:v>11.131665777623033</c:v>
                </c:pt>
                <c:pt idx="2427">
                  <c:v>11.126267194406511</c:v>
                </c:pt>
                <c:pt idx="2428">
                  <c:v>11.138595876596078</c:v>
                </c:pt>
                <c:pt idx="2429">
                  <c:v>11.090108734397999</c:v>
                </c:pt>
                <c:pt idx="2430">
                  <c:v>11.089078439878881</c:v>
                </c:pt>
                <c:pt idx="2431">
                  <c:v>11.103368145173546</c:v>
                </c:pt>
                <c:pt idx="2432">
                  <c:v>11.135251286657969</c:v>
                </c:pt>
                <c:pt idx="2433">
                  <c:v>11.112046026588757</c:v>
                </c:pt>
                <c:pt idx="2434">
                  <c:v>11.111937917608754</c:v>
                </c:pt>
                <c:pt idx="2435">
                  <c:v>11.108185993524089</c:v>
                </c:pt>
                <c:pt idx="2436">
                  <c:v>11.11591085065044</c:v>
                </c:pt>
                <c:pt idx="2437">
                  <c:v>11.151800778452113</c:v>
                </c:pt>
                <c:pt idx="2438">
                  <c:v>11.181472470850098</c:v>
                </c:pt>
                <c:pt idx="2439">
                  <c:v>11.181244133612992</c:v>
                </c:pt>
                <c:pt idx="2440">
                  <c:v>11.194403906551468</c:v>
                </c:pt>
                <c:pt idx="2441">
                  <c:v>11.17933933952057</c:v>
                </c:pt>
                <c:pt idx="2442">
                  <c:v>11.215308201550668</c:v>
                </c:pt>
                <c:pt idx="2443">
                  <c:v>11.222351080480298</c:v>
                </c:pt>
                <c:pt idx="2444">
                  <c:v>11.220706449472669</c:v>
                </c:pt>
                <c:pt idx="2445">
                  <c:v>11.283085039568126</c:v>
                </c:pt>
                <c:pt idx="2446">
                  <c:v>11.262705252103018</c:v>
                </c:pt>
                <c:pt idx="2447">
                  <c:v>11.249062648233949</c:v>
                </c:pt>
                <c:pt idx="2448">
                  <c:v>11.245433918428509</c:v>
                </c:pt>
                <c:pt idx="2449">
                  <c:v>11.241567033978718</c:v>
                </c:pt>
                <c:pt idx="2450">
                  <c:v>11.23345227393497</c:v>
                </c:pt>
                <c:pt idx="2451">
                  <c:v>11.222203309478568</c:v>
                </c:pt>
                <c:pt idx="2452">
                  <c:v>11.218373985408453</c:v>
                </c:pt>
                <c:pt idx="2453">
                  <c:v>11.244653655268023</c:v>
                </c:pt>
                <c:pt idx="2454">
                  <c:v>11.227411839736458</c:v>
                </c:pt>
                <c:pt idx="2455">
                  <c:v>11.242032988459092</c:v>
                </c:pt>
                <c:pt idx="2456">
                  <c:v>11.241208207307903</c:v>
                </c:pt>
                <c:pt idx="2457">
                  <c:v>11.237187378284673</c:v>
                </c:pt>
                <c:pt idx="2458">
                  <c:v>11.226094630112902</c:v>
                </c:pt>
                <c:pt idx="2459">
                  <c:v>11.218337602344301</c:v>
                </c:pt>
                <c:pt idx="2460">
                  <c:v>11.233737482048568</c:v>
                </c:pt>
                <c:pt idx="2461">
                  <c:v>11.240806457321053</c:v>
                </c:pt>
                <c:pt idx="2462">
                  <c:v>11.241575429112386</c:v>
                </c:pt>
                <c:pt idx="2463">
                  <c:v>11.275645209658299</c:v>
                </c:pt>
                <c:pt idx="2464">
                  <c:v>11.28064555393845</c:v>
                </c:pt>
                <c:pt idx="2465">
                  <c:v>11.271052482778448</c:v>
                </c:pt>
                <c:pt idx="2466">
                  <c:v>11.275249198448376</c:v>
                </c:pt>
                <c:pt idx="2467">
                  <c:v>11.280633948321528</c:v>
                </c:pt>
                <c:pt idx="2468">
                  <c:v>11.284331838943</c:v>
                </c:pt>
                <c:pt idx="2469">
                  <c:v>11.27618248418362</c:v>
                </c:pt>
                <c:pt idx="2470">
                  <c:v>11.259585171724288</c:v>
                </c:pt>
                <c:pt idx="2471">
                  <c:v>11.245062098116744</c:v>
                </c:pt>
                <c:pt idx="2472">
                  <c:v>11.241564935184273</c:v>
                </c:pt>
                <c:pt idx="2473">
                  <c:v>11.221827565217268</c:v>
                </c:pt>
                <c:pt idx="2474">
                  <c:v>11.235439105804154</c:v>
                </c:pt>
                <c:pt idx="2475">
                  <c:v>11.236005275162478</c:v>
                </c:pt>
                <c:pt idx="2476">
                  <c:v>11.210715708215615</c:v>
                </c:pt>
                <c:pt idx="2477">
                  <c:v>11.186363261360498</c:v>
                </c:pt>
                <c:pt idx="2478">
                  <c:v>11.183095519409576</c:v>
                </c:pt>
                <c:pt idx="2479">
                  <c:v>11.188952091112398</c:v>
                </c:pt>
                <c:pt idx="2480">
                  <c:v>11.211479368105078</c:v>
                </c:pt>
                <c:pt idx="2481">
                  <c:v>11.215506004324782</c:v>
                </c:pt>
                <c:pt idx="2482">
                  <c:v>11.233180873866056</c:v>
                </c:pt>
                <c:pt idx="2483">
                  <c:v>11.2201332914973</c:v>
                </c:pt>
                <c:pt idx="2484">
                  <c:v>11.230319951626168</c:v>
                </c:pt>
                <c:pt idx="2485">
                  <c:v>11.220957554755739</c:v>
                </c:pt>
                <c:pt idx="2486">
                  <c:v>11.233714742429498</c:v>
                </c:pt>
                <c:pt idx="2487">
                  <c:v>11.245456785112212</c:v>
                </c:pt>
                <c:pt idx="2488">
                  <c:v>11.232724538829126</c:v>
                </c:pt>
                <c:pt idx="2489">
                  <c:v>11.223855897058321</c:v>
                </c:pt>
                <c:pt idx="2490">
                  <c:v>11.219632614836106</c:v>
                </c:pt>
                <c:pt idx="2491">
                  <c:v>11.23517088482699</c:v>
                </c:pt>
                <c:pt idx="2492">
                  <c:v>11.224592914336712</c:v>
                </c:pt>
                <c:pt idx="2493">
                  <c:v>11.199412495661624</c:v>
                </c:pt>
                <c:pt idx="2494">
                  <c:v>11.199428366924868</c:v>
                </c:pt>
                <c:pt idx="2495">
                  <c:v>11.184309447287498</c:v>
                </c:pt>
                <c:pt idx="2496">
                  <c:v>11.203385438484602</c:v>
                </c:pt>
                <c:pt idx="2497">
                  <c:v>11.214962457688468</c:v>
                </c:pt>
                <c:pt idx="2498">
                  <c:v>11.213413966604817</c:v>
                </c:pt>
                <c:pt idx="2499">
                  <c:v>11.211358103194211</c:v>
                </c:pt>
                <c:pt idx="2500">
                  <c:v>11.199197524691105</c:v>
                </c:pt>
                <c:pt idx="2501">
                  <c:v>11.212698094983036</c:v>
                </c:pt>
                <c:pt idx="2502">
                  <c:v>11.223152942382638</c:v>
                </c:pt>
                <c:pt idx="2503">
                  <c:v>11.169675148981392</c:v>
                </c:pt>
                <c:pt idx="2504">
                  <c:v>11.176294855808823</c:v>
                </c:pt>
                <c:pt idx="2505">
                  <c:v>11.143310299191318</c:v>
                </c:pt>
                <c:pt idx="2506">
                  <c:v>11.150129396543702</c:v>
                </c:pt>
                <c:pt idx="2507">
                  <c:v>11.128528947194601</c:v>
                </c:pt>
                <c:pt idx="2508">
                  <c:v>11.141830188877391</c:v>
                </c:pt>
                <c:pt idx="2509">
                  <c:v>11.09887213341926</c:v>
                </c:pt>
                <c:pt idx="2510">
                  <c:v>11.075275950737394</c:v>
                </c:pt>
                <c:pt idx="2511">
                  <c:v>11.064843314707376</c:v>
                </c:pt>
                <c:pt idx="2512">
                  <c:v>11.127052667925689</c:v>
                </c:pt>
                <c:pt idx="2513">
                  <c:v>11.124342989827142</c:v>
                </c:pt>
                <c:pt idx="2514">
                  <c:v>11.112236234182856</c:v>
                </c:pt>
                <c:pt idx="2515">
                  <c:v>11.096912018237886</c:v>
                </c:pt>
                <c:pt idx="2516">
                  <c:v>11.127586314234406</c:v>
                </c:pt>
                <c:pt idx="2517">
                  <c:v>11.136027551118021</c:v>
                </c:pt>
                <c:pt idx="2518">
                  <c:v>11.117386429995273</c:v>
                </c:pt>
                <c:pt idx="2519">
                  <c:v>11.10365698319745</c:v>
                </c:pt>
                <c:pt idx="2520">
                  <c:v>11.125969648159689</c:v>
                </c:pt>
                <c:pt idx="2521">
                  <c:v>11.128178594271022</c:v>
                </c:pt>
                <c:pt idx="2522">
                  <c:v>11.128328739568472</c:v>
                </c:pt>
                <c:pt idx="2523">
                  <c:v>11.129240879773652</c:v>
                </c:pt>
                <c:pt idx="2524">
                  <c:v>11.110110542017068</c:v>
                </c:pt>
                <c:pt idx="2525">
                  <c:v>11.09186482631061</c:v>
                </c:pt>
                <c:pt idx="2526">
                  <c:v>11.093822228936485</c:v>
                </c:pt>
                <c:pt idx="2527">
                  <c:v>11.102227036899976</c:v>
                </c:pt>
                <c:pt idx="2528">
                  <c:v>11.117914570645894</c:v>
                </c:pt>
                <c:pt idx="2529">
                  <c:v>11.088725296513449</c:v>
                </c:pt>
                <c:pt idx="2530">
                  <c:v>11.073296150005875</c:v>
                </c:pt>
                <c:pt idx="2531">
                  <c:v>11.075485671724154</c:v>
                </c:pt>
                <c:pt idx="2532">
                  <c:v>11.059483137163806</c:v>
                </c:pt>
                <c:pt idx="2533">
                  <c:v>11.036319286790738</c:v>
                </c:pt>
                <c:pt idx="2534">
                  <c:v>11.0461388954343</c:v>
                </c:pt>
                <c:pt idx="2535">
                  <c:v>11.032600109512606</c:v>
                </c:pt>
                <c:pt idx="2536">
                  <c:v>11.029636697778111</c:v>
                </c:pt>
                <c:pt idx="2537">
                  <c:v>11.046638599990796</c:v>
                </c:pt>
                <c:pt idx="2538">
                  <c:v>11.042000611527754</c:v>
                </c:pt>
                <c:pt idx="2539">
                  <c:v>11.075193382330081</c:v>
                </c:pt>
                <c:pt idx="2540">
                  <c:v>11.076191646560616</c:v>
                </c:pt>
                <c:pt idx="2541">
                  <c:v>11.067421805370158</c:v>
                </c:pt>
                <c:pt idx="2542">
                  <c:v>11.071014554081374</c:v>
                </c:pt>
                <c:pt idx="2543">
                  <c:v>11.074633193341922</c:v>
                </c:pt>
                <c:pt idx="2544">
                  <c:v>11.062958945331468</c:v>
                </c:pt>
                <c:pt idx="2545">
                  <c:v>11.080339539818073</c:v>
                </c:pt>
                <c:pt idx="2546">
                  <c:v>11.091318322413029</c:v>
                </c:pt>
                <c:pt idx="2547">
                  <c:v>11.06860081048028</c:v>
                </c:pt>
                <c:pt idx="2548">
                  <c:v>11.05693723949636</c:v>
                </c:pt>
                <c:pt idx="2549">
                  <c:v>11.061641680945252</c:v>
                </c:pt>
                <c:pt idx="2550">
                  <c:v>11.064849575916966</c:v>
                </c:pt>
                <c:pt idx="2551">
                  <c:v>11.069539774172776</c:v>
                </c:pt>
                <c:pt idx="2552">
                  <c:v>11.036885091192412</c:v>
                </c:pt>
                <c:pt idx="2553">
                  <c:v>11.026841883467252</c:v>
                </c:pt>
                <c:pt idx="2554">
                  <c:v>11.031322664681067</c:v>
                </c:pt>
                <c:pt idx="2555">
                  <c:v>11.043774592024464</c:v>
                </c:pt>
                <c:pt idx="2556">
                  <c:v>11.021725165201358</c:v>
                </c:pt>
                <c:pt idx="2557">
                  <c:v>11.051376553656521</c:v>
                </c:pt>
                <c:pt idx="2558">
                  <c:v>11.057924254550002</c:v>
                </c:pt>
                <c:pt idx="2559">
                  <c:v>11.066703985188584</c:v>
                </c:pt>
                <c:pt idx="2560">
                  <c:v>11.05241249658927</c:v>
                </c:pt>
              </c:numCache>
            </c:numRef>
          </c:val>
          <c:smooth val="0"/>
        </c:ser>
        <c:dLbls>
          <c:showLegendKey val="0"/>
          <c:showVal val="0"/>
          <c:showCatName val="0"/>
          <c:showSerName val="0"/>
          <c:showPercent val="0"/>
          <c:showBubbleSize val="0"/>
        </c:dLbls>
        <c:marker val="1"/>
        <c:smooth val="0"/>
        <c:axId val="139938432"/>
        <c:axId val="139940224"/>
      </c:lineChart>
      <c:catAx>
        <c:axId val="139938432"/>
        <c:scaling>
          <c:orientation val="minMax"/>
        </c:scaling>
        <c:delete val="0"/>
        <c:axPos val="b"/>
        <c:majorTickMark val="out"/>
        <c:minorTickMark val="none"/>
        <c:tickLblPos val="nextTo"/>
        <c:crossAx val="139940224"/>
        <c:crosses val="autoZero"/>
        <c:auto val="1"/>
        <c:lblAlgn val="ctr"/>
        <c:lblOffset val="100"/>
        <c:tickLblSkip val="1000"/>
        <c:tickMarkSkip val="500"/>
        <c:noMultiLvlLbl val="0"/>
      </c:catAx>
      <c:valAx>
        <c:axId val="139940224"/>
        <c:scaling>
          <c:orientation val="minMax"/>
          <c:max val="12"/>
          <c:min val="9"/>
        </c:scaling>
        <c:delete val="0"/>
        <c:axPos val="l"/>
        <c:majorGridlines/>
        <c:numFmt formatCode="General" sourceLinked="1"/>
        <c:majorTickMark val="out"/>
        <c:minorTickMark val="none"/>
        <c:tickLblPos val="nextTo"/>
        <c:crossAx val="139938432"/>
        <c:crosses val="autoZero"/>
        <c:crossBetween val="between"/>
        <c:majorUnit val="0.60000000000000064"/>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rtl="0">
              <a:defRPr lang="en-US" sz="1200" b="1" i="0" u="none" strike="noStrike" kern="1200" baseline="0">
                <a:solidFill>
                  <a:sysClr val="windowText" lastClr="000000"/>
                </a:solidFill>
                <a:latin typeface="Times New Roman" pitchFamily="18" charset="0"/>
                <a:ea typeface="+mn-ea"/>
                <a:cs typeface="+mn-cs"/>
              </a:defRPr>
            </a:pPr>
            <a:r>
              <a:rPr lang="en-US" sz="1000" b="0" i="0" u="none" strike="noStrike" kern="1200" baseline="0">
                <a:solidFill>
                  <a:sysClr val="windowText" lastClr="000000"/>
                </a:solidFill>
                <a:latin typeface="Times New Roman" pitchFamily="18" charset="0"/>
                <a:ea typeface="+mn-ea"/>
                <a:cs typeface="+mn-cs"/>
              </a:rPr>
              <a:t>BİST 100 Saatlik </a:t>
            </a:r>
          </a:p>
        </c:rich>
      </c:tx>
      <c:overlay val="0"/>
    </c:title>
    <c:autoTitleDeleted val="0"/>
    <c:plotArea>
      <c:layout/>
      <c:lineChart>
        <c:grouping val="standard"/>
        <c:varyColors val="0"/>
        <c:ser>
          <c:idx val="0"/>
          <c:order val="0"/>
          <c:tx>
            <c:strRef>
              <c:f>Sayfa1!$H$1</c:f>
              <c:strCache>
                <c:ptCount val="1"/>
                <c:pt idx="0">
                  <c:v>Saatlik</c:v>
                </c:pt>
              </c:strCache>
            </c:strRef>
          </c:tx>
          <c:spPr>
            <a:ln w="15875"/>
          </c:spPr>
          <c:marker>
            <c:symbol val="none"/>
          </c:marker>
          <c:val>
            <c:numRef>
              <c:f>Sayfa1!$H$2:$H$8450</c:f>
              <c:numCache>
                <c:formatCode>General</c:formatCode>
                <c:ptCount val="8449"/>
                <c:pt idx="0">
                  <c:v>10.82596371513065</c:v>
                </c:pt>
                <c:pt idx="1">
                  <c:v>10.828238198212848</c:v>
                </c:pt>
                <c:pt idx="2">
                  <c:v>10.831230259508466</c:v>
                </c:pt>
                <c:pt idx="3">
                  <c:v>10.828319702419618</c:v>
                </c:pt>
                <c:pt idx="4">
                  <c:v>10.831711795974755</c:v>
                </c:pt>
                <c:pt idx="5">
                  <c:v>10.833415473806594</c:v>
                </c:pt>
                <c:pt idx="6">
                  <c:v>10.839430508239657</c:v>
                </c:pt>
                <c:pt idx="7">
                  <c:v>10.845073642142568</c:v>
                </c:pt>
                <c:pt idx="8">
                  <c:v>10.845778334614415</c:v>
                </c:pt>
                <c:pt idx="9">
                  <c:v>10.843316279466826</c:v>
                </c:pt>
                <c:pt idx="10">
                  <c:v>10.843693228841484</c:v>
                </c:pt>
                <c:pt idx="11">
                  <c:v>10.843929286941769</c:v>
                </c:pt>
                <c:pt idx="12">
                  <c:v>10.844213498022718</c:v>
                </c:pt>
                <c:pt idx="13">
                  <c:v>10.851410082142319</c:v>
                </c:pt>
                <c:pt idx="14">
                  <c:v>10.847619884949276</c:v>
                </c:pt>
                <c:pt idx="15">
                  <c:v>10.849968343677848</c:v>
                </c:pt>
                <c:pt idx="16">
                  <c:v>10.846339783689837</c:v>
                </c:pt>
                <c:pt idx="17">
                  <c:v>10.848632761002838</c:v>
                </c:pt>
                <c:pt idx="18">
                  <c:v>10.848620324985168</c:v>
                </c:pt>
                <c:pt idx="19">
                  <c:v>10.850236487894502</c:v>
                </c:pt>
                <c:pt idx="20">
                  <c:v>10.849068312671259</c:v>
                </c:pt>
                <c:pt idx="21">
                  <c:v>10.844141867266551</c:v>
                </c:pt>
                <c:pt idx="22">
                  <c:v>10.845384625764822</c:v>
                </c:pt>
                <c:pt idx="23">
                  <c:v>10.842757038940761</c:v>
                </c:pt>
                <c:pt idx="24">
                  <c:v>10.849089288962315</c:v>
                </c:pt>
                <c:pt idx="25">
                  <c:v>10.845952725379746</c:v>
                </c:pt>
                <c:pt idx="26">
                  <c:v>10.84542244413605</c:v>
                </c:pt>
                <c:pt idx="27">
                  <c:v>10.846203833622654</c:v>
                </c:pt>
                <c:pt idx="28">
                  <c:v>10.843853145255718</c:v>
                </c:pt>
                <c:pt idx="29">
                  <c:v>10.849539202147531</c:v>
                </c:pt>
                <c:pt idx="30">
                  <c:v>10.844718476106515</c:v>
                </c:pt>
                <c:pt idx="31">
                  <c:v>10.848573688541498</c:v>
                </c:pt>
                <c:pt idx="32">
                  <c:v>10.845506653103092</c:v>
                </c:pt>
                <c:pt idx="33">
                  <c:v>10.845019429456046</c:v>
                </c:pt>
                <c:pt idx="34">
                  <c:v>10.844098925388767</c:v>
                </c:pt>
                <c:pt idx="35">
                  <c:v>10.841977253870001</c:v>
                </c:pt>
                <c:pt idx="36">
                  <c:v>10.84525634455351</c:v>
                </c:pt>
                <c:pt idx="37">
                  <c:v>10.847072388234798</c:v>
                </c:pt>
                <c:pt idx="38">
                  <c:v>10.846980720367105</c:v>
                </c:pt>
                <c:pt idx="39">
                  <c:v>10.85246500514436</c:v>
                </c:pt>
                <c:pt idx="40">
                  <c:v>10.853163155963109</c:v>
                </c:pt>
                <c:pt idx="41">
                  <c:v>10.855726147628419</c:v>
                </c:pt>
                <c:pt idx="42">
                  <c:v>10.855047740078557</c:v>
                </c:pt>
                <c:pt idx="43">
                  <c:v>10.856469454812403</c:v>
                </c:pt>
                <c:pt idx="44">
                  <c:v>10.850254335753156</c:v>
                </c:pt>
                <c:pt idx="45">
                  <c:v>10.854485364893836</c:v>
                </c:pt>
                <c:pt idx="46">
                  <c:v>10.853392348098586</c:v>
                </c:pt>
                <c:pt idx="47">
                  <c:v>10.85165304352887</c:v>
                </c:pt>
                <c:pt idx="48">
                  <c:v>10.850725442827569</c:v>
                </c:pt>
                <c:pt idx="49">
                  <c:v>10.852239472593736</c:v>
                </c:pt>
                <c:pt idx="50">
                  <c:v>10.852607848379165</c:v>
                </c:pt>
                <c:pt idx="51">
                  <c:v>10.853141104329406</c:v>
                </c:pt>
                <c:pt idx="52">
                  <c:v>10.856695770247745</c:v>
                </c:pt>
                <c:pt idx="53">
                  <c:v>10.857148054856276</c:v>
                </c:pt>
                <c:pt idx="54">
                  <c:v>10.855013952423556</c:v>
                </c:pt>
                <c:pt idx="55">
                  <c:v>10.854875893856956</c:v>
                </c:pt>
                <c:pt idx="56">
                  <c:v>10.856696155749983</c:v>
                </c:pt>
                <c:pt idx="57">
                  <c:v>10.855801197739774</c:v>
                </c:pt>
                <c:pt idx="58">
                  <c:v>10.846220974477419</c:v>
                </c:pt>
                <c:pt idx="59">
                  <c:v>10.848018547858548</c:v>
                </c:pt>
                <c:pt idx="60">
                  <c:v>10.848244451108009</c:v>
                </c:pt>
                <c:pt idx="61">
                  <c:v>10.849745741005339</c:v>
                </c:pt>
                <c:pt idx="62">
                  <c:v>10.852409062328377</c:v>
                </c:pt>
                <c:pt idx="63">
                  <c:v>10.852601848599573</c:v>
                </c:pt>
                <c:pt idx="64">
                  <c:v>10.86675213341087</c:v>
                </c:pt>
                <c:pt idx="65">
                  <c:v>10.867125503272771</c:v>
                </c:pt>
                <c:pt idx="66">
                  <c:v>10.87226181019135</c:v>
                </c:pt>
                <c:pt idx="67">
                  <c:v>10.877325233871602</c:v>
                </c:pt>
                <c:pt idx="68">
                  <c:v>10.871076538785598</c:v>
                </c:pt>
                <c:pt idx="69">
                  <c:v>10.875833234102107</c:v>
                </c:pt>
                <c:pt idx="70">
                  <c:v>10.87707521087915</c:v>
                </c:pt>
                <c:pt idx="71">
                  <c:v>10.8747402210928</c:v>
                </c:pt>
                <c:pt idx="72">
                  <c:v>10.878178316012669</c:v>
                </c:pt>
                <c:pt idx="73">
                  <c:v>10.878082286258104</c:v>
                </c:pt>
                <c:pt idx="74">
                  <c:v>10.869813007128736</c:v>
                </c:pt>
                <c:pt idx="75">
                  <c:v>10.86838690829275</c:v>
                </c:pt>
                <c:pt idx="76">
                  <c:v>10.871990396555486</c:v>
                </c:pt>
                <c:pt idx="77">
                  <c:v>10.876296982564726</c:v>
                </c:pt>
                <c:pt idx="78">
                  <c:v>10.878288672809514</c:v>
                </c:pt>
                <c:pt idx="79">
                  <c:v>10.884969592436123</c:v>
                </c:pt>
                <c:pt idx="80">
                  <c:v>10.895495218633041</c:v>
                </c:pt>
                <c:pt idx="81">
                  <c:v>10.888240721908664</c:v>
                </c:pt>
                <c:pt idx="82">
                  <c:v>10.896763584511419</c:v>
                </c:pt>
                <c:pt idx="83">
                  <c:v>10.899551848175539</c:v>
                </c:pt>
                <c:pt idx="84">
                  <c:v>10.902569335004159</c:v>
                </c:pt>
                <c:pt idx="85">
                  <c:v>10.89605112582835</c:v>
                </c:pt>
                <c:pt idx="86">
                  <c:v>10.892954579830874</c:v>
                </c:pt>
                <c:pt idx="87">
                  <c:v>10.89886761468707</c:v>
                </c:pt>
                <c:pt idx="88">
                  <c:v>10.896318496269451</c:v>
                </c:pt>
                <c:pt idx="89">
                  <c:v>10.895794805553811</c:v>
                </c:pt>
                <c:pt idx="90">
                  <c:v>10.896989849718176</c:v>
                </c:pt>
                <c:pt idx="91">
                  <c:v>10.896357400770514</c:v>
                </c:pt>
                <c:pt idx="92">
                  <c:v>10.898482804802855</c:v>
                </c:pt>
                <c:pt idx="93">
                  <c:v>10.904783183101321</c:v>
                </c:pt>
                <c:pt idx="94">
                  <c:v>10.90150793762152</c:v>
                </c:pt>
                <c:pt idx="95">
                  <c:v>10.906824594123124</c:v>
                </c:pt>
                <c:pt idx="96">
                  <c:v>10.90375557989287</c:v>
                </c:pt>
                <c:pt idx="97">
                  <c:v>10.89792991281233</c:v>
                </c:pt>
                <c:pt idx="98">
                  <c:v>10.901297071373342</c:v>
                </c:pt>
                <c:pt idx="99">
                  <c:v>10.902071012733952</c:v>
                </c:pt>
                <c:pt idx="100">
                  <c:v>10.902746800038122</c:v>
                </c:pt>
                <c:pt idx="101">
                  <c:v>10.910113929891699</c:v>
                </c:pt>
                <c:pt idx="102">
                  <c:v>10.910155224865544</c:v>
                </c:pt>
                <c:pt idx="103">
                  <c:v>10.914596343142961</c:v>
                </c:pt>
                <c:pt idx="104">
                  <c:v>10.922866861168396</c:v>
                </c:pt>
                <c:pt idx="105">
                  <c:v>10.916621288838471</c:v>
                </c:pt>
                <c:pt idx="106">
                  <c:v>10.91661130410513</c:v>
                </c:pt>
                <c:pt idx="107">
                  <c:v>10.915850537399495</c:v>
                </c:pt>
                <c:pt idx="108">
                  <c:v>10.918879088892281</c:v>
                </c:pt>
                <c:pt idx="109">
                  <c:v>10.915413865811226</c:v>
                </c:pt>
                <c:pt idx="110">
                  <c:v>10.910696287257124</c:v>
                </c:pt>
                <c:pt idx="111">
                  <c:v>10.91140715103395</c:v>
                </c:pt>
                <c:pt idx="112">
                  <c:v>10.909242500728476</c:v>
                </c:pt>
                <c:pt idx="113">
                  <c:v>10.903241474021542</c:v>
                </c:pt>
                <c:pt idx="114">
                  <c:v>10.906572671192571</c:v>
                </c:pt>
                <c:pt idx="115">
                  <c:v>10.905028578269672</c:v>
                </c:pt>
                <c:pt idx="116">
                  <c:v>10.909209946811496</c:v>
                </c:pt>
                <c:pt idx="117">
                  <c:v>10.907674136802864</c:v>
                </c:pt>
                <c:pt idx="118">
                  <c:v>10.900534337592479</c:v>
                </c:pt>
                <c:pt idx="119">
                  <c:v>10.895276404146674</c:v>
                </c:pt>
                <c:pt idx="120">
                  <c:v>10.900700912532557</c:v>
                </c:pt>
                <c:pt idx="121">
                  <c:v>10.890211025454018</c:v>
                </c:pt>
                <c:pt idx="122">
                  <c:v>10.900805491920165</c:v>
                </c:pt>
                <c:pt idx="123">
                  <c:v>10.897106295241874</c:v>
                </c:pt>
                <c:pt idx="124">
                  <c:v>10.892746178350391</c:v>
                </c:pt>
                <c:pt idx="125">
                  <c:v>10.895570679983228</c:v>
                </c:pt>
                <c:pt idx="126">
                  <c:v>10.891421507277785</c:v>
                </c:pt>
                <c:pt idx="127">
                  <c:v>10.890727773804702</c:v>
                </c:pt>
                <c:pt idx="128">
                  <c:v>10.893028746149868</c:v>
                </c:pt>
                <c:pt idx="129">
                  <c:v>10.896567273709408</c:v>
                </c:pt>
                <c:pt idx="130">
                  <c:v>10.89920480227787</c:v>
                </c:pt>
                <c:pt idx="131">
                  <c:v>10.899843761055369</c:v>
                </c:pt>
                <c:pt idx="132">
                  <c:v>10.90657798899889</c:v>
                </c:pt>
                <c:pt idx="133">
                  <c:v>10.903496812585807</c:v>
                </c:pt>
                <c:pt idx="134">
                  <c:v>10.90688399028415</c:v>
                </c:pt>
                <c:pt idx="135">
                  <c:v>10.908287023127428</c:v>
                </c:pt>
                <c:pt idx="136">
                  <c:v>10.912295111890685</c:v>
                </c:pt>
                <c:pt idx="137">
                  <c:v>10.914471182826498</c:v>
                </c:pt>
                <c:pt idx="138">
                  <c:v>10.911740137547422</c:v>
                </c:pt>
                <c:pt idx="139">
                  <c:v>10.914348918090498</c:v>
                </c:pt>
                <c:pt idx="140">
                  <c:v>10.90873468528067</c:v>
                </c:pt>
                <c:pt idx="141">
                  <c:v>10.909579682335954</c:v>
                </c:pt>
                <c:pt idx="142">
                  <c:v>10.911432516647903</c:v>
                </c:pt>
                <c:pt idx="143">
                  <c:v>10.910360943440701</c:v>
                </c:pt>
                <c:pt idx="144">
                  <c:v>10.905414916871576</c:v>
                </c:pt>
                <c:pt idx="145">
                  <c:v>10.909026674086986</c:v>
                </c:pt>
                <c:pt idx="146">
                  <c:v>10.907212988451038</c:v>
                </c:pt>
                <c:pt idx="147">
                  <c:v>10.898896811314152</c:v>
                </c:pt>
                <c:pt idx="148">
                  <c:v>10.900016726772689</c:v>
                </c:pt>
                <c:pt idx="149">
                  <c:v>10.90113797064058</c:v>
                </c:pt>
                <c:pt idx="150">
                  <c:v>10.89409583460106</c:v>
                </c:pt>
                <c:pt idx="151">
                  <c:v>10.896843949702752</c:v>
                </c:pt>
                <c:pt idx="152">
                  <c:v>10.897810973348976</c:v>
                </c:pt>
                <c:pt idx="153">
                  <c:v>10.896286074695691</c:v>
                </c:pt>
                <c:pt idx="154">
                  <c:v>10.900471795649846</c:v>
                </c:pt>
                <c:pt idx="155">
                  <c:v>10.89914513297327</c:v>
                </c:pt>
                <c:pt idx="156">
                  <c:v>10.903406678895376</c:v>
                </c:pt>
                <c:pt idx="157">
                  <c:v>10.905024905133184</c:v>
                </c:pt>
                <c:pt idx="158">
                  <c:v>10.90232665029875</c:v>
                </c:pt>
                <c:pt idx="159">
                  <c:v>10.906888206544256</c:v>
                </c:pt>
                <c:pt idx="160">
                  <c:v>10.91307935639937</c:v>
                </c:pt>
                <c:pt idx="161">
                  <c:v>10.908193841743755</c:v>
                </c:pt>
                <c:pt idx="162">
                  <c:v>10.901864871170002</c:v>
                </c:pt>
                <c:pt idx="163">
                  <c:v>10.903772129894287</c:v>
                </c:pt>
                <c:pt idx="164">
                  <c:v>10.900699252454126</c:v>
                </c:pt>
                <c:pt idx="165">
                  <c:v>10.906214479347772</c:v>
                </c:pt>
                <c:pt idx="166">
                  <c:v>10.910055456215439</c:v>
                </c:pt>
                <c:pt idx="167">
                  <c:v>10.917986080249356</c:v>
                </c:pt>
                <c:pt idx="168">
                  <c:v>10.914673469025098</c:v>
                </c:pt>
                <c:pt idx="169">
                  <c:v>10.923416597929092</c:v>
                </c:pt>
                <c:pt idx="170">
                  <c:v>10.924892789810068</c:v>
                </c:pt>
                <c:pt idx="171">
                  <c:v>10.9233643065854</c:v>
                </c:pt>
                <c:pt idx="172">
                  <c:v>10.927201351545667</c:v>
                </c:pt>
                <c:pt idx="173">
                  <c:v>10.925290608544676</c:v>
                </c:pt>
                <c:pt idx="174">
                  <c:v>10.926615229609476</c:v>
                </c:pt>
                <c:pt idx="175">
                  <c:v>10.923583190735075</c:v>
                </c:pt>
                <c:pt idx="176">
                  <c:v>10.9230663740761</c:v>
                </c:pt>
                <c:pt idx="177">
                  <c:v>10.923456806309465</c:v>
                </c:pt>
                <c:pt idx="178">
                  <c:v>10.919069438700976</c:v>
                </c:pt>
                <c:pt idx="179">
                  <c:v>10.9211052361757</c:v>
                </c:pt>
                <c:pt idx="180">
                  <c:v>10.921675630211999</c:v>
                </c:pt>
                <c:pt idx="181">
                  <c:v>10.923809416829714</c:v>
                </c:pt>
                <c:pt idx="182">
                  <c:v>10.926063652260444</c:v>
                </c:pt>
                <c:pt idx="183">
                  <c:v>10.920549525438359</c:v>
                </c:pt>
                <c:pt idx="184">
                  <c:v>10.905833404331823</c:v>
                </c:pt>
                <c:pt idx="185">
                  <c:v>10.905885886451674</c:v>
                </c:pt>
                <c:pt idx="186">
                  <c:v>10.904424717122406</c:v>
                </c:pt>
                <c:pt idx="187">
                  <c:v>10.904913235346504</c:v>
                </c:pt>
                <c:pt idx="188">
                  <c:v>10.896184912628808</c:v>
                </c:pt>
                <c:pt idx="189">
                  <c:v>10.894432593009471</c:v>
                </c:pt>
                <c:pt idx="190">
                  <c:v>10.894597960385624</c:v>
                </c:pt>
                <c:pt idx="191">
                  <c:v>10.896692842984724</c:v>
                </c:pt>
                <c:pt idx="192">
                  <c:v>10.897236979474007</c:v>
                </c:pt>
                <c:pt idx="193">
                  <c:v>10.896206035224353</c:v>
                </c:pt>
                <c:pt idx="194">
                  <c:v>10.895273251384706</c:v>
                </c:pt>
                <c:pt idx="195">
                  <c:v>10.899332811404639</c:v>
                </c:pt>
                <c:pt idx="196">
                  <c:v>10.891871757393798</c:v>
                </c:pt>
                <c:pt idx="197">
                  <c:v>10.893779579445726</c:v>
                </c:pt>
                <c:pt idx="198">
                  <c:v>10.899364949650737</c:v>
                </c:pt>
                <c:pt idx="199">
                  <c:v>10.901929536771</c:v>
                </c:pt>
                <c:pt idx="200">
                  <c:v>10.882525452031775</c:v>
                </c:pt>
                <c:pt idx="201">
                  <c:v>10.889420012011307</c:v>
                </c:pt>
                <c:pt idx="202">
                  <c:v>10.888742995500754</c:v>
                </c:pt>
                <c:pt idx="203">
                  <c:v>10.887863757669304</c:v>
                </c:pt>
                <c:pt idx="204">
                  <c:v>10.896530044389474</c:v>
                </c:pt>
                <c:pt idx="205">
                  <c:v>10.895395274566368</c:v>
                </c:pt>
                <c:pt idx="206">
                  <c:v>10.89516382583902</c:v>
                </c:pt>
                <c:pt idx="207">
                  <c:v>10.90260136940387</c:v>
                </c:pt>
                <c:pt idx="208">
                  <c:v>10.902726183310731</c:v>
                </c:pt>
                <c:pt idx="209">
                  <c:v>10.901209688936307</c:v>
                </c:pt>
                <c:pt idx="210">
                  <c:v>10.902091827169736</c:v>
                </c:pt>
                <c:pt idx="211">
                  <c:v>10.911280313312606</c:v>
                </c:pt>
                <c:pt idx="212">
                  <c:v>10.90636268692595</c:v>
                </c:pt>
                <c:pt idx="213">
                  <c:v>10.906996906589875</c:v>
                </c:pt>
                <c:pt idx="214">
                  <c:v>10.903828765604398</c:v>
                </c:pt>
                <c:pt idx="215">
                  <c:v>10.898053646633111</c:v>
                </c:pt>
                <c:pt idx="216">
                  <c:v>10.908622148036848</c:v>
                </c:pt>
                <c:pt idx="217">
                  <c:v>10.906895722441909</c:v>
                </c:pt>
                <c:pt idx="218">
                  <c:v>10.909400317337031</c:v>
                </c:pt>
                <c:pt idx="219">
                  <c:v>10.910128913220921</c:v>
                </c:pt>
                <c:pt idx="220">
                  <c:v>10.912574032952978</c:v>
                </c:pt>
                <c:pt idx="221">
                  <c:v>10.911304952114614</c:v>
                </c:pt>
                <c:pt idx="222">
                  <c:v>10.912057694249524</c:v>
                </c:pt>
                <c:pt idx="223">
                  <c:v>10.910906276501029</c:v>
                </c:pt>
                <c:pt idx="224">
                  <c:v>10.906844759882041</c:v>
                </c:pt>
                <c:pt idx="225">
                  <c:v>10.911364447755798</c:v>
                </c:pt>
                <c:pt idx="226">
                  <c:v>10.901699779902374</c:v>
                </c:pt>
                <c:pt idx="227">
                  <c:v>10.897252527169334</c:v>
                </c:pt>
                <c:pt idx="228">
                  <c:v>10.90152083883307</c:v>
                </c:pt>
                <c:pt idx="229">
                  <c:v>10.905083490050339</c:v>
                </c:pt>
                <c:pt idx="230">
                  <c:v>10.90109943606442</c:v>
                </c:pt>
                <c:pt idx="231">
                  <c:v>10.908715106540118</c:v>
                </c:pt>
                <c:pt idx="232">
                  <c:v>10.909575111761956</c:v>
                </c:pt>
                <c:pt idx="233">
                  <c:v>10.908952587255088</c:v>
                </c:pt>
                <c:pt idx="234">
                  <c:v>10.91445189801297</c:v>
                </c:pt>
                <c:pt idx="235">
                  <c:v>10.91605091000601</c:v>
                </c:pt>
                <c:pt idx="236">
                  <c:v>10.918425073356284</c:v>
                </c:pt>
                <c:pt idx="237">
                  <c:v>10.9169882947568</c:v>
                </c:pt>
                <c:pt idx="238">
                  <c:v>10.920718404499398</c:v>
                </c:pt>
                <c:pt idx="239">
                  <c:v>10.924606838601781</c:v>
                </c:pt>
                <c:pt idx="240">
                  <c:v>10.926498754910178</c:v>
                </c:pt>
                <c:pt idx="241">
                  <c:v>10.919863590584606</c:v>
                </c:pt>
                <c:pt idx="242">
                  <c:v>10.922726131923589</c:v>
                </c:pt>
                <c:pt idx="243">
                  <c:v>10.923545872031672</c:v>
                </c:pt>
                <c:pt idx="244">
                  <c:v>10.920334136133954</c:v>
                </c:pt>
                <c:pt idx="245">
                  <c:v>10.916661771372118</c:v>
                </c:pt>
                <c:pt idx="246">
                  <c:v>10.914824611226654</c:v>
                </c:pt>
                <c:pt idx="247">
                  <c:v>10.917769231381676</c:v>
                </c:pt>
                <c:pt idx="248">
                  <c:v>10.918690333325324</c:v>
                </c:pt>
                <c:pt idx="249">
                  <c:v>10.921767022007979</c:v>
                </c:pt>
                <c:pt idx="250">
                  <c:v>10.923038776561487</c:v>
                </c:pt>
                <c:pt idx="251">
                  <c:v>10.924994329632758</c:v>
                </c:pt>
                <c:pt idx="252">
                  <c:v>10.923138520842844</c:v>
                </c:pt>
                <c:pt idx="253">
                  <c:v>10.915274992271714</c:v>
                </c:pt>
                <c:pt idx="254">
                  <c:v>10.919020179428177</c:v>
                </c:pt>
                <c:pt idx="255">
                  <c:v>10.916336775658674</c:v>
                </c:pt>
                <c:pt idx="256">
                  <c:v>10.908662406717214</c:v>
                </c:pt>
                <c:pt idx="257">
                  <c:v>10.906679572007045</c:v>
                </c:pt>
                <c:pt idx="258">
                  <c:v>10.908444990586355</c:v>
                </c:pt>
                <c:pt idx="259">
                  <c:v>10.907905272208072</c:v>
                </c:pt>
                <c:pt idx="260">
                  <c:v>10.906832110499007</c:v>
                </c:pt>
                <c:pt idx="261">
                  <c:v>10.901863581500068</c:v>
                </c:pt>
                <c:pt idx="262">
                  <c:v>10.887402913613872</c:v>
                </c:pt>
                <c:pt idx="263">
                  <c:v>10.88676156468742</c:v>
                </c:pt>
                <c:pt idx="264">
                  <c:v>10.86588828872941</c:v>
                </c:pt>
                <c:pt idx="265">
                  <c:v>10.858903608398778</c:v>
                </c:pt>
                <c:pt idx="266">
                  <c:v>10.850604826419495</c:v>
                </c:pt>
                <c:pt idx="267">
                  <c:v>10.846644532941566</c:v>
                </c:pt>
                <c:pt idx="268">
                  <c:v>10.8466953479035</c:v>
                </c:pt>
                <c:pt idx="269">
                  <c:v>10.856411229100223</c:v>
                </c:pt>
                <c:pt idx="270">
                  <c:v>10.850322232304476</c:v>
                </c:pt>
                <c:pt idx="271">
                  <c:v>10.848460780477531</c:v>
                </c:pt>
                <c:pt idx="272">
                  <c:v>10.843956423218296</c:v>
                </c:pt>
                <c:pt idx="273">
                  <c:v>10.850936001880159</c:v>
                </c:pt>
                <c:pt idx="274">
                  <c:v>10.846533548759032</c:v>
                </c:pt>
                <c:pt idx="275">
                  <c:v>10.84635439040548</c:v>
                </c:pt>
                <c:pt idx="276">
                  <c:v>10.827581361067304</c:v>
                </c:pt>
                <c:pt idx="277">
                  <c:v>10.826708216865079</c:v>
                </c:pt>
                <c:pt idx="278">
                  <c:v>10.812156512358605</c:v>
                </c:pt>
                <c:pt idx="279">
                  <c:v>10.818444995976154</c:v>
                </c:pt>
                <c:pt idx="280">
                  <c:v>10.830973186997298</c:v>
                </c:pt>
                <c:pt idx="281">
                  <c:v>10.827423386005568</c:v>
                </c:pt>
                <c:pt idx="282">
                  <c:v>10.835042589869479</c:v>
                </c:pt>
                <c:pt idx="283">
                  <c:v>10.833450788285482</c:v>
                </c:pt>
                <c:pt idx="284">
                  <c:v>10.834433372102326</c:v>
                </c:pt>
                <c:pt idx="285">
                  <c:v>10.834235868063857</c:v>
                </c:pt>
                <c:pt idx="286">
                  <c:v>10.832318130859148</c:v>
                </c:pt>
                <c:pt idx="287">
                  <c:v>10.836170396623544</c:v>
                </c:pt>
                <c:pt idx="288">
                  <c:v>10.844864575596629</c:v>
                </c:pt>
                <c:pt idx="289">
                  <c:v>10.847033659099306</c:v>
                </c:pt>
                <c:pt idx="290">
                  <c:v>10.847374774226035</c:v>
                </c:pt>
                <c:pt idx="291">
                  <c:v>10.848867850364107</c:v>
                </c:pt>
                <c:pt idx="292">
                  <c:v>10.84780056700405</c:v>
                </c:pt>
                <c:pt idx="293">
                  <c:v>10.840340035263972</c:v>
                </c:pt>
                <c:pt idx="294">
                  <c:v>10.840825431088501</c:v>
                </c:pt>
                <c:pt idx="295">
                  <c:v>10.831064356427312</c:v>
                </c:pt>
                <c:pt idx="296">
                  <c:v>10.846987143230319</c:v>
                </c:pt>
                <c:pt idx="297">
                  <c:v>10.847938633543784</c:v>
                </c:pt>
                <c:pt idx="298">
                  <c:v>10.844395967364232</c:v>
                </c:pt>
                <c:pt idx="299">
                  <c:v>10.843265097145386</c:v>
                </c:pt>
                <c:pt idx="300">
                  <c:v>10.842718924167722</c:v>
                </c:pt>
                <c:pt idx="301">
                  <c:v>10.841544668547774</c:v>
                </c:pt>
                <c:pt idx="302">
                  <c:v>10.83854998833066</c:v>
                </c:pt>
                <c:pt idx="303">
                  <c:v>10.847024511798066</c:v>
                </c:pt>
                <c:pt idx="304">
                  <c:v>10.852560623334368</c:v>
                </c:pt>
                <c:pt idx="305">
                  <c:v>10.847362517112655</c:v>
                </c:pt>
                <c:pt idx="306">
                  <c:v>10.844732716381506</c:v>
                </c:pt>
                <c:pt idx="307">
                  <c:v>10.83814694288797</c:v>
                </c:pt>
                <c:pt idx="308">
                  <c:v>10.836837347652542</c:v>
                </c:pt>
                <c:pt idx="309">
                  <c:v>10.841702189616498</c:v>
                </c:pt>
                <c:pt idx="310">
                  <c:v>10.838742324896694</c:v>
                </c:pt>
                <c:pt idx="311">
                  <c:v>10.84083150194143</c:v>
                </c:pt>
                <c:pt idx="312">
                  <c:v>10.841705124556221</c:v>
                </c:pt>
                <c:pt idx="313">
                  <c:v>10.843622732532795</c:v>
                </c:pt>
                <c:pt idx="314">
                  <c:v>10.846272784820398</c:v>
                </c:pt>
                <c:pt idx="315">
                  <c:v>10.849199213070056</c:v>
                </c:pt>
                <c:pt idx="316">
                  <c:v>10.849075693268254</c:v>
                </c:pt>
                <c:pt idx="317">
                  <c:v>10.847259590344182</c:v>
                </c:pt>
                <c:pt idx="318">
                  <c:v>10.847187593680125</c:v>
                </c:pt>
                <c:pt idx="319">
                  <c:v>10.846116761334768</c:v>
                </c:pt>
                <c:pt idx="320">
                  <c:v>10.853818486473548</c:v>
                </c:pt>
                <c:pt idx="321">
                  <c:v>10.853653389069656</c:v>
                </c:pt>
                <c:pt idx="322">
                  <c:v>10.855205658094031</c:v>
                </c:pt>
                <c:pt idx="323">
                  <c:v>10.856135478526635</c:v>
                </c:pt>
                <c:pt idx="324">
                  <c:v>10.847913549631768</c:v>
                </c:pt>
                <c:pt idx="325">
                  <c:v>10.851701861182734</c:v>
                </c:pt>
                <c:pt idx="326">
                  <c:v>10.851103099148995</c:v>
                </c:pt>
                <c:pt idx="327">
                  <c:v>10.854150725200284</c:v>
                </c:pt>
                <c:pt idx="328">
                  <c:v>10.865096523655774</c:v>
                </c:pt>
                <c:pt idx="329">
                  <c:v>10.87294172897635</c:v>
                </c:pt>
                <c:pt idx="330">
                  <c:v>10.871753656130194</c:v>
                </c:pt>
                <c:pt idx="331">
                  <c:v>10.872307924207806</c:v>
                </c:pt>
                <c:pt idx="332">
                  <c:v>10.873925313022184</c:v>
                </c:pt>
                <c:pt idx="333">
                  <c:v>10.878415615224389</c:v>
                </c:pt>
                <c:pt idx="334">
                  <c:v>10.878623818706332</c:v>
                </c:pt>
                <c:pt idx="335">
                  <c:v>10.883190546556301</c:v>
                </c:pt>
                <c:pt idx="336">
                  <c:v>10.8707019805048</c:v>
                </c:pt>
                <c:pt idx="337">
                  <c:v>10.875972589202052</c:v>
                </c:pt>
                <c:pt idx="338">
                  <c:v>10.874583464900622</c:v>
                </c:pt>
                <c:pt idx="339">
                  <c:v>10.874249992285874</c:v>
                </c:pt>
                <c:pt idx="340">
                  <c:v>10.874173472946049</c:v>
                </c:pt>
                <c:pt idx="341">
                  <c:v>10.861531173513702</c:v>
                </c:pt>
                <c:pt idx="342">
                  <c:v>10.870385463474538</c:v>
                </c:pt>
                <c:pt idx="343">
                  <c:v>10.867611800661789</c:v>
                </c:pt>
                <c:pt idx="344">
                  <c:v>10.850032766940338</c:v>
                </c:pt>
                <c:pt idx="345">
                  <c:v>10.859593820621349</c:v>
                </c:pt>
                <c:pt idx="346">
                  <c:v>10.855098515950392</c:v>
                </c:pt>
                <c:pt idx="347">
                  <c:v>10.852916691632034</c:v>
                </c:pt>
                <c:pt idx="348">
                  <c:v>10.862522015212045</c:v>
                </c:pt>
                <c:pt idx="349">
                  <c:v>10.878410522748336</c:v>
                </c:pt>
                <c:pt idx="350">
                  <c:v>10.879237615774811</c:v>
                </c:pt>
                <c:pt idx="351">
                  <c:v>10.884047456776734</c:v>
                </c:pt>
                <c:pt idx="352">
                  <c:v>10.895925290606154</c:v>
                </c:pt>
                <c:pt idx="353">
                  <c:v>10.887399362084865</c:v>
                </c:pt>
                <c:pt idx="354">
                  <c:v>10.888212146347168</c:v>
                </c:pt>
                <c:pt idx="355">
                  <c:v>10.887521041496401</c:v>
                </c:pt>
                <c:pt idx="356">
                  <c:v>10.88103668181912</c:v>
                </c:pt>
                <c:pt idx="357">
                  <c:v>10.880930766883766</c:v>
                </c:pt>
                <c:pt idx="358">
                  <c:v>10.87244890984188</c:v>
                </c:pt>
                <c:pt idx="359">
                  <c:v>10.870336028347026</c:v>
                </c:pt>
                <c:pt idx="360">
                  <c:v>10.876710261504329</c:v>
                </c:pt>
                <c:pt idx="361">
                  <c:v>10.86736524883465</c:v>
                </c:pt>
                <c:pt idx="362">
                  <c:v>10.867945206785874</c:v>
                </c:pt>
                <c:pt idx="363">
                  <c:v>10.861496261418411</c:v>
                </c:pt>
                <c:pt idx="364">
                  <c:v>10.855003719365753</c:v>
                </c:pt>
                <c:pt idx="365">
                  <c:v>10.852540300395129</c:v>
                </c:pt>
                <c:pt idx="366">
                  <c:v>10.855562715688542</c:v>
                </c:pt>
                <c:pt idx="367">
                  <c:v>10.847715578543077</c:v>
                </c:pt>
                <c:pt idx="368">
                  <c:v>10.829641878828781</c:v>
                </c:pt>
                <c:pt idx="369">
                  <c:v>10.831052491028336</c:v>
                </c:pt>
                <c:pt idx="370">
                  <c:v>10.825631321918356</c:v>
                </c:pt>
                <c:pt idx="371">
                  <c:v>10.828602436808024</c:v>
                </c:pt>
                <c:pt idx="372">
                  <c:v>10.827139920949104</c:v>
                </c:pt>
                <c:pt idx="373">
                  <c:v>10.815983091768787</c:v>
                </c:pt>
                <c:pt idx="374">
                  <c:v>10.810343314735727</c:v>
                </c:pt>
                <c:pt idx="375">
                  <c:v>10.812946198773288</c:v>
                </c:pt>
                <c:pt idx="376">
                  <c:v>10.814745038854834</c:v>
                </c:pt>
                <c:pt idx="377">
                  <c:v>10.826949509599476</c:v>
                </c:pt>
                <c:pt idx="378">
                  <c:v>10.831354421636615</c:v>
                </c:pt>
                <c:pt idx="379">
                  <c:v>10.826876035672722</c:v>
                </c:pt>
                <c:pt idx="380">
                  <c:v>10.811859211155859</c:v>
                </c:pt>
                <c:pt idx="381">
                  <c:v>10.791761041355471</c:v>
                </c:pt>
                <c:pt idx="382">
                  <c:v>10.788885168367868</c:v>
                </c:pt>
                <c:pt idx="383">
                  <c:v>10.794243632404207</c:v>
                </c:pt>
                <c:pt idx="384">
                  <c:v>10.812593938690856</c:v>
                </c:pt>
                <c:pt idx="385">
                  <c:v>10.803327916010405</c:v>
                </c:pt>
                <c:pt idx="386">
                  <c:v>10.805185932027277</c:v>
                </c:pt>
                <c:pt idx="387">
                  <c:v>10.807386826429392</c:v>
                </c:pt>
                <c:pt idx="388">
                  <c:v>10.793014919291032</c:v>
                </c:pt>
                <c:pt idx="389">
                  <c:v>10.7986179758819</c:v>
                </c:pt>
                <c:pt idx="390">
                  <c:v>10.805713436529361</c:v>
                </c:pt>
                <c:pt idx="391">
                  <c:v>10.813870668760817</c:v>
                </c:pt>
                <c:pt idx="392">
                  <c:v>10.825169724442834</c:v>
                </c:pt>
                <c:pt idx="393">
                  <c:v>10.829836134235554</c:v>
                </c:pt>
                <c:pt idx="394">
                  <c:v>10.831810407226119</c:v>
                </c:pt>
                <c:pt idx="395">
                  <c:v>10.835527413253125</c:v>
                </c:pt>
                <c:pt idx="396">
                  <c:v>10.829978485033418</c:v>
                </c:pt>
                <c:pt idx="397">
                  <c:v>10.834410706454593</c:v>
                </c:pt>
                <c:pt idx="398">
                  <c:v>10.837367680001318</c:v>
                </c:pt>
                <c:pt idx="399">
                  <c:v>10.843176987089421</c:v>
                </c:pt>
                <c:pt idx="400">
                  <c:v>10.839162392767079</c:v>
                </c:pt>
                <c:pt idx="401">
                  <c:v>10.844925427832122</c:v>
                </c:pt>
                <c:pt idx="402">
                  <c:v>10.846726886926056</c:v>
                </c:pt>
                <c:pt idx="403">
                  <c:v>10.848510531557029</c:v>
                </c:pt>
                <c:pt idx="404">
                  <c:v>10.856901607269824</c:v>
                </c:pt>
                <c:pt idx="405">
                  <c:v>10.852041968846816</c:v>
                </c:pt>
                <c:pt idx="406">
                  <c:v>10.851657499207311</c:v>
                </c:pt>
                <c:pt idx="407">
                  <c:v>10.848873095529449</c:v>
                </c:pt>
                <c:pt idx="408">
                  <c:v>10.853115570251274</c:v>
                </c:pt>
                <c:pt idx="409">
                  <c:v>10.850059738097785</c:v>
                </c:pt>
                <c:pt idx="410">
                  <c:v>10.851161053280849</c:v>
                </c:pt>
                <c:pt idx="411">
                  <c:v>10.848930596278819</c:v>
                </c:pt>
                <c:pt idx="412">
                  <c:v>10.843227587826659</c:v>
                </c:pt>
                <c:pt idx="413">
                  <c:v>10.849607729636364</c:v>
                </c:pt>
                <c:pt idx="414">
                  <c:v>10.850375964307252</c:v>
                </c:pt>
                <c:pt idx="415">
                  <c:v>10.853194878513136</c:v>
                </c:pt>
                <c:pt idx="416">
                  <c:v>10.843805114441016</c:v>
                </c:pt>
                <c:pt idx="417">
                  <c:v>10.848587679703046</c:v>
                </c:pt>
                <c:pt idx="418">
                  <c:v>10.848042073727164</c:v>
                </c:pt>
                <c:pt idx="419">
                  <c:v>10.850129782094498</c:v>
                </c:pt>
                <c:pt idx="420">
                  <c:v>10.847729192741209</c:v>
                </c:pt>
                <c:pt idx="421">
                  <c:v>10.848543762344548</c:v>
                </c:pt>
                <c:pt idx="422">
                  <c:v>10.846801252781956</c:v>
                </c:pt>
                <c:pt idx="423">
                  <c:v>10.848185161304519</c:v>
                </c:pt>
                <c:pt idx="424">
                  <c:v>10.85272686882363</c:v>
                </c:pt>
                <c:pt idx="425">
                  <c:v>10.850893932390777</c:v>
                </c:pt>
                <c:pt idx="426">
                  <c:v>10.851092050655685</c:v>
                </c:pt>
                <c:pt idx="427">
                  <c:v>10.851609648058059</c:v>
                </c:pt>
                <c:pt idx="428">
                  <c:v>10.855204692900752</c:v>
                </c:pt>
                <c:pt idx="429">
                  <c:v>10.859922417234268</c:v>
                </c:pt>
                <c:pt idx="430">
                  <c:v>10.865161699814356</c:v>
                </c:pt>
                <c:pt idx="431">
                  <c:v>10.87095854240947</c:v>
                </c:pt>
                <c:pt idx="432">
                  <c:v>10.875349405834557</c:v>
                </c:pt>
                <c:pt idx="433">
                  <c:v>10.871965908765544</c:v>
                </c:pt>
                <c:pt idx="434">
                  <c:v>10.873998441353718</c:v>
                </c:pt>
                <c:pt idx="435">
                  <c:v>10.873576458964498</c:v>
                </c:pt>
                <c:pt idx="436">
                  <c:v>10.87769392259462</c:v>
                </c:pt>
                <c:pt idx="437">
                  <c:v>10.87408236183845</c:v>
                </c:pt>
                <c:pt idx="438">
                  <c:v>10.876990974555024</c:v>
                </c:pt>
                <c:pt idx="439">
                  <c:v>10.883626692474596</c:v>
                </c:pt>
                <c:pt idx="440">
                  <c:v>10.880960680053731</c:v>
                </c:pt>
                <c:pt idx="441">
                  <c:v>10.876265795467503</c:v>
                </c:pt>
                <c:pt idx="442">
                  <c:v>10.872602396498403</c:v>
                </c:pt>
                <c:pt idx="443">
                  <c:v>10.877027994082654</c:v>
                </c:pt>
                <c:pt idx="444">
                  <c:v>10.868577781869494</c:v>
                </c:pt>
                <c:pt idx="445">
                  <c:v>10.871209529282305</c:v>
                </c:pt>
                <c:pt idx="446">
                  <c:v>10.875690266221026</c:v>
                </c:pt>
                <c:pt idx="447">
                  <c:v>10.877291435323595</c:v>
                </c:pt>
                <c:pt idx="448">
                  <c:v>10.867597501172376</c:v>
                </c:pt>
                <c:pt idx="449">
                  <c:v>10.872254029427534</c:v>
                </c:pt>
                <c:pt idx="450">
                  <c:v>10.874898088363096</c:v>
                </c:pt>
                <c:pt idx="451">
                  <c:v>10.871271268858447</c:v>
                </c:pt>
                <c:pt idx="452">
                  <c:v>10.868263449691318</c:v>
                </c:pt>
                <c:pt idx="453">
                  <c:v>10.868344995044406</c:v>
                </c:pt>
                <c:pt idx="454">
                  <c:v>10.872243781499721</c:v>
                </c:pt>
                <c:pt idx="455">
                  <c:v>10.873375921759068</c:v>
                </c:pt>
                <c:pt idx="456">
                  <c:v>10.876338563848021</c:v>
                </c:pt>
                <c:pt idx="457">
                  <c:v>10.874566235366336</c:v>
                </c:pt>
                <c:pt idx="458">
                  <c:v>10.874919476136199</c:v>
                </c:pt>
                <c:pt idx="459">
                  <c:v>10.873979875599886</c:v>
                </c:pt>
                <c:pt idx="460">
                  <c:v>10.87446228385485</c:v>
                </c:pt>
                <c:pt idx="461">
                  <c:v>10.867022301529271</c:v>
                </c:pt>
                <c:pt idx="462">
                  <c:v>10.861146689621076</c:v>
                </c:pt>
                <c:pt idx="463">
                  <c:v>10.866214251058695</c:v>
                </c:pt>
                <c:pt idx="464">
                  <c:v>10.874008860758444</c:v>
                </c:pt>
                <c:pt idx="465">
                  <c:v>10.871751377682267</c:v>
                </c:pt>
                <c:pt idx="466">
                  <c:v>10.86936070608942</c:v>
                </c:pt>
                <c:pt idx="467">
                  <c:v>10.873806325965765</c:v>
                </c:pt>
                <c:pt idx="468">
                  <c:v>10.871631372084376</c:v>
                </c:pt>
                <c:pt idx="469">
                  <c:v>10.871079388767336</c:v>
                </c:pt>
                <c:pt idx="470">
                  <c:v>10.865187692640031</c:v>
                </c:pt>
                <c:pt idx="471">
                  <c:v>10.863469566584934</c:v>
                </c:pt>
                <c:pt idx="472">
                  <c:v>10.857341085525057</c:v>
                </c:pt>
                <c:pt idx="473">
                  <c:v>10.862808079943377</c:v>
                </c:pt>
                <c:pt idx="474">
                  <c:v>10.860299305642691</c:v>
                </c:pt>
                <c:pt idx="475">
                  <c:v>10.862108772581674</c:v>
                </c:pt>
                <c:pt idx="476">
                  <c:v>10.861484176178353</c:v>
                </c:pt>
                <c:pt idx="477">
                  <c:v>10.863662338038868</c:v>
                </c:pt>
                <c:pt idx="478">
                  <c:v>10.861100249924295</c:v>
                </c:pt>
                <c:pt idx="479">
                  <c:v>10.858448269017376</c:v>
                </c:pt>
                <c:pt idx="480">
                  <c:v>10.862604796542145</c:v>
                </c:pt>
                <c:pt idx="481">
                  <c:v>10.86849396961575</c:v>
                </c:pt>
                <c:pt idx="482">
                  <c:v>10.869027771646152</c:v>
                </c:pt>
                <c:pt idx="483">
                  <c:v>10.871991725333118</c:v>
                </c:pt>
                <c:pt idx="484">
                  <c:v>10.8713880887033</c:v>
                </c:pt>
                <c:pt idx="485">
                  <c:v>10.871476786690025</c:v>
                </c:pt>
                <c:pt idx="486">
                  <c:v>10.880311607941508</c:v>
                </c:pt>
                <c:pt idx="487">
                  <c:v>10.882438667951106</c:v>
                </c:pt>
                <c:pt idx="488">
                  <c:v>10.889940338803184</c:v>
                </c:pt>
                <c:pt idx="489">
                  <c:v>10.891492808837524</c:v>
                </c:pt>
                <c:pt idx="490">
                  <c:v>10.894378763833712</c:v>
                </c:pt>
                <c:pt idx="491">
                  <c:v>10.898309388648322</c:v>
                </c:pt>
                <c:pt idx="492">
                  <c:v>10.896083740327004</c:v>
                </c:pt>
                <c:pt idx="493">
                  <c:v>10.897248455177181</c:v>
                </c:pt>
                <c:pt idx="494">
                  <c:v>10.899300302702475</c:v>
                </c:pt>
                <c:pt idx="495">
                  <c:v>10.902346906965509</c:v>
                </c:pt>
                <c:pt idx="496">
                  <c:v>10.895053831825571</c:v>
                </c:pt>
                <c:pt idx="497">
                  <c:v>10.892499795871426</c:v>
                </c:pt>
                <c:pt idx="498">
                  <c:v>10.890920205036046</c:v>
                </c:pt>
                <c:pt idx="499">
                  <c:v>10.889697366831429</c:v>
                </c:pt>
                <c:pt idx="500">
                  <c:v>10.892010942117684</c:v>
                </c:pt>
                <c:pt idx="501">
                  <c:v>10.889648877253824</c:v>
                </c:pt>
                <c:pt idx="502">
                  <c:v>10.888668884000975</c:v>
                </c:pt>
                <c:pt idx="503">
                  <c:v>10.888079530112583</c:v>
                </c:pt>
                <c:pt idx="504">
                  <c:v>10.893598843836354</c:v>
                </c:pt>
                <c:pt idx="505">
                  <c:v>10.889602623465665</c:v>
                </c:pt>
                <c:pt idx="506">
                  <c:v>10.884597953522123</c:v>
                </c:pt>
                <c:pt idx="507">
                  <c:v>10.885007629374122</c:v>
                </c:pt>
                <c:pt idx="508">
                  <c:v>10.888262946780848</c:v>
                </c:pt>
                <c:pt idx="509">
                  <c:v>10.889260875964824</c:v>
                </c:pt>
                <c:pt idx="510">
                  <c:v>10.886141889069332</c:v>
                </c:pt>
                <c:pt idx="511">
                  <c:v>10.886257920364899</c:v>
                </c:pt>
                <c:pt idx="512">
                  <c:v>10.88291738932157</c:v>
                </c:pt>
                <c:pt idx="513">
                  <c:v>10.887459549450774</c:v>
                </c:pt>
                <c:pt idx="514">
                  <c:v>10.883986688565338</c:v>
                </c:pt>
                <c:pt idx="515">
                  <c:v>10.884808059862706</c:v>
                </c:pt>
                <c:pt idx="516">
                  <c:v>10.884423987303684</c:v>
                </c:pt>
                <c:pt idx="517">
                  <c:v>10.886508277518157</c:v>
                </c:pt>
                <c:pt idx="518">
                  <c:v>10.890366283005276</c:v>
                </c:pt>
                <c:pt idx="519">
                  <c:v>10.894744559545281</c:v>
                </c:pt>
                <c:pt idx="520">
                  <c:v>10.90067324419841</c:v>
                </c:pt>
                <c:pt idx="521">
                  <c:v>10.902411909679326</c:v>
                </c:pt>
                <c:pt idx="522">
                  <c:v>10.904469555367584</c:v>
                </c:pt>
                <c:pt idx="523">
                  <c:v>10.903612318989504</c:v>
                </c:pt>
                <c:pt idx="524">
                  <c:v>10.901141289338453</c:v>
                </c:pt>
                <c:pt idx="525">
                  <c:v>10.901351451102951</c:v>
                </c:pt>
                <c:pt idx="526">
                  <c:v>10.903275694644105</c:v>
                </c:pt>
                <c:pt idx="527">
                  <c:v>10.903231170809036</c:v>
                </c:pt>
                <c:pt idx="528">
                  <c:v>10.912677378062879</c:v>
                </c:pt>
                <c:pt idx="529">
                  <c:v>10.908211416893048</c:v>
                </c:pt>
                <c:pt idx="530">
                  <c:v>10.909773272668522</c:v>
                </c:pt>
                <c:pt idx="531">
                  <c:v>10.903646159103074</c:v>
                </c:pt>
                <c:pt idx="532">
                  <c:v>10.917116769448457</c:v>
                </c:pt>
                <c:pt idx="533">
                  <c:v>10.917159227793922</c:v>
                </c:pt>
                <c:pt idx="534">
                  <c:v>10.921348465818348</c:v>
                </c:pt>
                <c:pt idx="535">
                  <c:v>10.917569021450685</c:v>
                </c:pt>
                <c:pt idx="536">
                  <c:v>10.9215013124241</c:v>
                </c:pt>
                <c:pt idx="537">
                  <c:v>10.926368603549717</c:v>
                </c:pt>
                <c:pt idx="538">
                  <c:v>10.930617802881809</c:v>
                </c:pt>
                <c:pt idx="539">
                  <c:v>10.932337209242053</c:v>
                </c:pt>
                <c:pt idx="540">
                  <c:v>10.938001756393668</c:v>
                </c:pt>
                <c:pt idx="541">
                  <c:v>10.938368638541798</c:v>
                </c:pt>
                <c:pt idx="542">
                  <c:v>10.939918539640352</c:v>
                </c:pt>
                <c:pt idx="543">
                  <c:v>10.951589748805874</c:v>
                </c:pt>
                <c:pt idx="544">
                  <c:v>10.949499377053018</c:v>
                </c:pt>
                <c:pt idx="545">
                  <c:v>10.948343516045204</c:v>
                </c:pt>
                <c:pt idx="546">
                  <c:v>10.944855364837448</c:v>
                </c:pt>
                <c:pt idx="547">
                  <c:v>10.948216528947588</c:v>
                </c:pt>
                <c:pt idx="548">
                  <c:v>10.946208095389757</c:v>
                </c:pt>
                <c:pt idx="549">
                  <c:v>10.944724580325257</c:v>
                </c:pt>
                <c:pt idx="550">
                  <c:v>10.938577337079867</c:v>
                </c:pt>
                <c:pt idx="551">
                  <c:v>10.943952585680284</c:v>
                </c:pt>
                <c:pt idx="552">
                  <c:v>10.954061769142621</c:v>
                </c:pt>
                <c:pt idx="553">
                  <c:v>10.952122522645826</c:v>
                </c:pt>
                <c:pt idx="554">
                  <c:v>10.95198847963777</c:v>
                </c:pt>
                <c:pt idx="555">
                  <c:v>10.952326794163676</c:v>
                </c:pt>
                <c:pt idx="556">
                  <c:v>10.948844975069354</c:v>
                </c:pt>
                <c:pt idx="557">
                  <c:v>10.941934853323326</c:v>
                </c:pt>
                <c:pt idx="558">
                  <c:v>10.940716692195442</c:v>
                </c:pt>
                <c:pt idx="559">
                  <c:v>10.944968485821658</c:v>
                </c:pt>
                <c:pt idx="560">
                  <c:v>10.949624093608406</c:v>
                </c:pt>
                <c:pt idx="561">
                  <c:v>10.945960613699759</c:v>
                </c:pt>
                <c:pt idx="562">
                  <c:v>10.943357997930718</c:v>
                </c:pt>
                <c:pt idx="563">
                  <c:v>10.944205862785335</c:v>
                </c:pt>
                <c:pt idx="564">
                  <c:v>10.944750879799496</c:v>
                </c:pt>
                <c:pt idx="565">
                  <c:v>10.946460978144374</c:v>
                </c:pt>
                <c:pt idx="566">
                  <c:v>10.948917043530809</c:v>
                </c:pt>
                <c:pt idx="567">
                  <c:v>10.946488641575543</c:v>
                </c:pt>
                <c:pt idx="568">
                  <c:v>10.944521221443088</c:v>
                </c:pt>
                <c:pt idx="569">
                  <c:v>10.954691446950903</c:v>
                </c:pt>
                <c:pt idx="570">
                  <c:v>10.952106753812757</c:v>
                </c:pt>
                <c:pt idx="571">
                  <c:v>10.950620389139544</c:v>
                </c:pt>
                <c:pt idx="572">
                  <c:v>10.955220125964562</c:v>
                </c:pt>
                <c:pt idx="573">
                  <c:v>10.951028802817747</c:v>
                </c:pt>
                <c:pt idx="574">
                  <c:v>10.945732114688754</c:v>
                </c:pt>
                <c:pt idx="575">
                  <c:v>10.942674801684507</c:v>
                </c:pt>
                <c:pt idx="576">
                  <c:v>10.949938099650149</c:v>
                </c:pt>
                <c:pt idx="577">
                  <c:v>10.951971657285489</c:v>
                </c:pt>
                <c:pt idx="578">
                  <c:v>10.948723149981662</c:v>
                </c:pt>
                <c:pt idx="579">
                  <c:v>10.948438482005253</c:v>
                </c:pt>
                <c:pt idx="580">
                  <c:v>10.950844265403669</c:v>
                </c:pt>
                <c:pt idx="581">
                  <c:v>10.956367023584178</c:v>
                </c:pt>
                <c:pt idx="582">
                  <c:v>10.959725600906976</c:v>
                </c:pt>
                <c:pt idx="583">
                  <c:v>10.963154730069318</c:v>
                </c:pt>
                <c:pt idx="584">
                  <c:v>10.96526537203815</c:v>
                </c:pt>
                <c:pt idx="585">
                  <c:v>10.968678519027502</c:v>
                </c:pt>
                <c:pt idx="586">
                  <c:v>10.968760200592468</c:v>
                </c:pt>
                <c:pt idx="587">
                  <c:v>10.966666254493086</c:v>
                </c:pt>
                <c:pt idx="588">
                  <c:v>10.965782615515511</c:v>
                </c:pt>
                <c:pt idx="589">
                  <c:v>10.970759317639526</c:v>
                </c:pt>
                <c:pt idx="590">
                  <c:v>10.969278740114298</c:v>
                </c:pt>
                <c:pt idx="591">
                  <c:v>10.96922982627707</c:v>
                </c:pt>
                <c:pt idx="592">
                  <c:v>10.978628532518547</c:v>
                </c:pt>
                <c:pt idx="593">
                  <c:v>10.976432570455634</c:v>
                </c:pt>
                <c:pt idx="594">
                  <c:v>10.974320887425614</c:v>
                </c:pt>
                <c:pt idx="595">
                  <c:v>10.974682737222174</c:v>
                </c:pt>
                <c:pt idx="596">
                  <c:v>10.973251877923472</c:v>
                </c:pt>
                <c:pt idx="597">
                  <c:v>10.978623413760808</c:v>
                </c:pt>
                <c:pt idx="598">
                  <c:v>10.977500065971014</c:v>
                </c:pt>
                <c:pt idx="599">
                  <c:v>10.979257257920526</c:v>
                </c:pt>
                <c:pt idx="600">
                  <c:v>10.969556332488024</c:v>
                </c:pt>
                <c:pt idx="601">
                  <c:v>10.969352106384424</c:v>
                </c:pt>
                <c:pt idx="602">
                  <c:v>10.96863853743282</c:v>
                </c:pt>
                <c:pt idx="603">
                  <c:v>10.978092456291749</c:v>
                </c:pt>
                <c:pt idx="604">
                  <c:v>10.979646644249954</c:v>
                </c:pt>
                <c:pt idx="605">
                  <c:v>10.974571386411649</c:v>
                </c:pt>
                <c:pt idx="606">
                  <c:v>10.971088763253968</c:v>
                </c:pt>
                <c:pt idx="607">
                  <c:v>10.975180066996355</c:v>
                </c:pt>
                <c:pt idx="608">
                  <c:v>10.976390332583676</c:v>
                </c:pt>
                <c:pt idx="609">
                  <c:v>10.974051813834079</c:v>
                </c:pt>
                <c:pt idx="610">
                  <c:v>10.973202471834401</c:v>
                </c:pt>
                <c:pt idx="611">
                  <c:v>10.974794075635074</c:v>
                </c:pt>
                <c:pt idx="612">
                  <c:v>10.97649173467715</c:v>
                </c:pt>
                <c:pt idx="613">
                  <c:v>10.974238459196178</c:v>
                </c:pt>
                <c:pt idx="614">
                  <c:v>10.976757246588068</c:v>
                </c:pt>
                <c:pt idx="615">
                  <c:v>10.979268000470269</c:v>
                </c:pt>
                <c:pt idx="616">
                  <c:v>10.972401684253279</c:v>
                </c:pt>
                <c:pt idx="617">
                  <c:v>10.970055701401657</c:v>
                </c:pt>
                <c:pt idx="618">
                  <c:v>10.970918379829824</c:v>
                </c:pt>
                <c:pt idx="619">
                  <c:v>10.9685484006463</c:v>
                </c:pt>
                <c:pt idx="620">
                  <c:v>10.969820765705402</c:v>
                </c:pt>
                <c:pt idx="621">
                  <c:v>10.97282464041067</c:v>
                </c:pt>
                <c:pt idx="622">
                  <c:v>10.971368259859377</c:v>
                </c:pt>
                <c:pt idx="623">
                  <c:v>10.975277483148492</c:v>
                </c:pt>
                <c:pt idx="624">
                  <c:v>10.985348145080831</c:v>
                </c:pt>
                <c:pt idx="625">
                  <c:v>10.984802263649376</c:v>
                </c:pt>
                <c:pt idx="626">
                  <c:v>10.987736344979472</c:v>
                </c:pt>
                <c:pt idx="627">
                  <c:v>10.985876789575832</c:v>
                </c:pt>
                <c:pt idx="628">
                  <c:v>10.985036249323484</c:v>
                </c:pt>
                <c:pt idx="629">
                  <c:v>10.991042938326084</c:v>
                </c:pt>
                <c:pt idx="630">
                  <c:v>10.988344502146832</c:v>
                </c:pt>
                <c:pt idx="631">
                  <c:v>10.988428479227052</c:v>
                </c:pt>
                <c:pt idx="632">
                  <c:v>10.994904181092718</c:v>
                </c:pt>
                <c:pt idx="633">
                  <c:v>10.99060485965895</c:v>
                </c:pt>
                <c:pt idx="634">
                  <c:v>10.991135956879274</c:v>
                </c:pt>
                <c:pt idx="635">
                  <c:v>10.990553943110399</c:v>
                </c:pt>
                <c:pt idx="636">
                  <c:v>10.988967150344038</c:v>
                </c:pt>
                <c:pt idx="637">
                  <c:v>10.983814851713024</c:v>
                </c:pt>
                <c:pt idx="638">
                  <c:v>10.984244207285776</c:v>
                </c:pt>
                <c:pt idx="639">
                  <c:v>10.982265093392202</c:v>
                </c:pt>
                <c:pt idx="640">
                  <c:v>10.983718263738304</c:v>
                </c:pt>
                <c:pt idx="641">
                  <c:v>10.978203927831411</c:v>
                </c:pt>
                <c:pt idx="642">
                  <c:v>10.976476858453818</c:v>
                </c:pt>
                <c:pt idx="643">
                  <c:v>10.97387216262436</c:v>
                </c:pt>
                <c:pt idx="644">
                  <c:v>10.965474929375056</c:v>
                </c:pt>
                <c:pt idx="645">
                  <c:v>10.976652281212777</c:v>
                </c:pt>
                <c:pt idx="646">
                  <c:v>10.970360261127656</c:v>
                </c:pt>
                <c:pt idx="647">
                  <c:v>10.969497273070319</c:v>
                </c:pt>
                <c:pt idx="648">
                  <c:v>10.982614733493406</c:v>
                </c:pt>
                <c:pt idx="649">
                  <c:v>10.977508435992227</c:v>
                </c:pt>
                <c:pt idx="650">
                  <c:v>10.97900520117537</c:v>
                </c:pt>
                <c:pt idx="651">
                  <c:v>10.979929212404338</c:v>
                </c:pt>
                <c:pt idx="652">
                  <c:v>10.984104729367322</c:v>
                </c:pt>
                <c:pt idx="653">
                  <c:v>10.983693818202182</c:v>
                </c:pt>
                <c:pt idx="654">
                  <c:v>10.98507744548005</c:v>
                </c:pt>
                <c:pt idx="655">
                  <c:v>10.9908760898953</c:v>
                </c:pt>
                <c:pt idx="656">
                  <c:v>10.995029236623081</c:v>
                </c:pt>
                <c:pt idx="657">
                  <c:v>10.990261206961216</c:v>
                </c:pt>
                <c:pt idx="658">
                  <c:v>10.988468015290001</c:v>
                </c:pt>
                <c:pt idx="659">
                  <c:v>10.986045490334792</c:v>
                </c:pt>
                <c:pt idx="660">
                  <c:v>10.982755948673175</c:v>
                </c:pt>
                <c:pt idx="661">
                  <c:v>10.984742571582439</c:v>
                </c:pt>
                <c:pt idx="662">
                  <c:v>10.980610762648206</c:v>
                </c:pt>
                <c:pt idx="663">
                  <c:v>10.986226016047874</c:v>
                </c:pt>
                <c:pt idx="664">
                  <c:v>10.982592810215269</c:v>
                </c:pt>
                <c:pt idx="665">
                  <c:v>10.979369793190202</c:v>
                </c:pt>
                <c:pt idx="666">
                  <c:v>10.985003698073372</c:v>
                </c:pt>
                <c:pt idx="667">
                  <c:v>10.98363355061236</c:v>
                </c:pt>
                <c:pt idx="668">
                  <c:v>10.984515302130561</c:v>
                </c:pt>
                <c:pt idx="669">
                  <c:v>10.979097299639024</c:v>
                </c:pt>
                <c:pt idx="670">
                  <c:v>10.968347071563409</c:v>
                </c:pt>
                <c:pt idx="671">
                  <c:v>10.972044847546858</c:v>
                </c:pt>
                <c:pt idx="672">
                  <c:v>10.951631995513837</c:v>
                </c:pt>
                <c:pt idx="673">
                  <c:v>10.955150431805805</c:v>
                </c:pt>
                <c:pt idx="674">
                  <c:v>10.955712213631136</c:v>
                </c:pt>
                <c:pt idx="675">
                  <c:v>10.9560766703755</c:v>
                </c:pt>
                <c:pt idx="676">
                  <c:v>10.96207943504846</c:v>
                </c:pt>
                <c:pt idx="677">
                  <c:v>10.960905034142472</c:v>
                </c:pt>
                <c:pt idx="678">
                  <c:v>10.9668359826995</c:v>
                </c:pt>
                <c:pt idx="679">
                  <c:v>10.970833263210116</c:v>
                </c:pt>
                <c:pt idx="680">
                  <c:v>10.975537498424053</c:v>
                </c:pt>
                <c:pt idx="681">
                  <c:v>10.980456470779474</c:v>
                </c:pt>
                <c:pt idx="682">
                  <c:v>10.979277890334696</c:v>
                </c:pt>
                <c:pt idx="683">
                  <c:v>10.978257866718669</c:v>
                </c:pt>
                <c:pt idx="684">
                  <c:v>10.984752746618433</c:v>
                </c:pt>
                <c:pt idx="685">
                  <c:v>10.980457492658276</c:v>
                </c:pt>
                <c:pt idx="686">
                  <c:v>10.980057176897436</c:v>
                </c:pt>
                <c:pt idx="687">
                  <c:v>10.983360178760694</c:v>
                </c:pt>
                <c:pt idx="688">
                  <c:v>10.987189397638859</c:v>
                </c:pt>
                <c:pt idx="689">
                  <c:v>10.98103094252475</c:v>
                </c:pt>
                <c:pt idx="690">
                  <c:v>10.982418596540978</c:v>
                </c:pt>
                <c:pt idx="691">
                  <c:v>10.978399357124969</c:v>
                </c:pt>
                <c:pt idx="692">
                  <c:v>10.974909854436024</c:v>
                </c:pt>
                <c:pt idx="693">
                  <c:v>10.978796242653726</c:v>
                </c:pt>
                <c:pt idx="694">
                  <c:v>10.978273057842204</c:v>
                </c:pt>
                <c:pt idx="695">
                  <c:v>10.975941509138421</c:v>
                </c:pt>
                <c:pt idx="696">
                  <c:v>10.980654865992754</c:v>
                </c:pt>
                <c:pt idx="697">
                  <c:v>10.983008930577652</c:v>
                </c:pt>
                <c:pt idx="698">
                  <c:v>10.979541129393954</c:v>
                </c:pt>
                <c:pt idx="699">
                  <c:v>10.976898265780926</c:v>
                </c:pt>
                <c:pt idx="700">
                  <c:v>10.97528296145517</c:v>
                </c:pt>
                <c:pt idx="701">
                  <c:v>10.974817883317597</c:v>
                </c:pt>
                <c:pt idx="702">
                  <c:v>10.96726699393845</c:v>
                </c:pt>
                <c:pt idx="703">
                  <c:v>10.974015131953568</c:v>
                </c:pt>
                <c:pt idx="704">
                  <c:v>10.989088053871782</c:v>
                </c:pt>
                <c:pt idx="705">
                  <c:v>10.990844065295006</c:v>
                </c:pt>
                <c:pt idx="706">
                  <c:v>10.985331366209024</c:v>
                </c:pt>
                <c:pt idx="707">
                  <c:v>10.983104907635656</c:v>
                </c:pt>
                <c:pt idx="708">
                  <c:v>10.983320610059531</c:v>
                </c:pt>
                <c:pt idx="709">
                  <c:v>10.985094059087835</c:v>
                </c:pt>
                <c:pt idx="710">
                  <c:v>10.983837257432105</c:v>
                </c:pt>
                <c:pt idx="711">
                  <c:v>10.986023980877269</c:v>
                </c:pt>
                <c:pt idx="712">
                  <c:v>10.979186661151006</c:v>
                </c:pt>
                <c:pt idx="713">
                  <c:v>10.973423579409385</c:v>
                </c:pt>
                <c:pt idx="714">
                  <c:v>10.979034707717744</c:v>
                </c:pt>
                <c:pt idx="715">
                  <c:v>10.976465230906742</c:v>
                </c:pt>
                <c:pt idx="716">
                  <c:v>10.975146508444096</c:v>
                </c:pt>
                <c:pt idx="717">
                  <c:v>10.973326325544459</c:v>
                </c:pt>
                <c:pt idx="718">
                  <c:v>10.970868686360284</c:v>
                </c:pt>
                <c:pt idx="719">
                  <c:v>10.971939558109453</c:v>
                </c:pt>
                <c:pt idx="720">
                  <c:v>10.960341297147314</c:v>
                </c:pt>
                <c:pt idx="721">
                  <c:v>10.955829873669884</c:v>
                </c:pt>
                <c:pt idx="722">
                  <c:v>10.949939153195725</c:v>
                </c:pt>
                <c:pt idx="723">
                  <c:v>10.954850988603654</c:v>
                </c:pt>
                <c:pt idx="724">
                  <c:v>10.965461790106374</c:v>
                </c:pt>
                <c:pt idx="725">
                  <c:v>10.9646976868035</c:v>
                </c:pt>
                <c:pt idx="726">
                  <c:v>10.963394355298675</c:v>
                </c:pt>
                <c:pt idx="727">
                  <c:v>10.967044002906418</c:v>
                </c:pt>
                <c:pt idx="728">
                  <c:v>10.972731104232478</c:v>
                </c:pt>
                <c:pt idx="729">
                  <c:v>10.96912647931677</c:v>
                </c:pt>
                <c:pt idx="730">
                  <c:v>10.971885277331372</c:v>
                </c:pt>
                <c:pt idx="731">
                  <c:v>10.974126030533</c:v>
                </c:pt>
                <c:pt idx="732">
                  <c:v>10.975609893541199</c:v>
                </c:pt>
                <c:pt idx="733">
                  <c:v>10.975013461671841</c:v>
                </c:pt>
                <c:pt idx="734">
                  <c:v>10.977183491086492</c:v>
                </c:pt>
                <c:pt idx="735">
                  <c:v>10.980243045548121</c:v>
                </c:pt>
                <c:pt idx="736">
                  <c:v>10.984399442675928</c:v>
                </c:pt>
                <c:pt idx="737">
                  <c:v>10.980667126036437</c:v>
                </c:pt>
                <c:pt idx="738">
                  <c:v>10.985425425946822</c:v>
                </c:pt>
                <c:pt idx="739">
                  <c:v>10.981259515685474</c:v>
                </c:pt>
                <c:pt idx="740">
                  <c:v>10.983079427898916</c:v>
                </c:pt>
                <c:pt idx="741">
                  <c:v>10.978845373154751</c:v>
                </c:pt>
                <c:pt idx="742">
                  <c:v>10.974549114761674</c:v>
                </c:pt>
                <c:pt idx="743">
                  <c:v>10.984599262160554</c:v>
                </c:pt>
                <c:pt idx="744">
                  <c:v>10.97971175448645</c:v>
                </c:pt>
                <c:pt idx="745">
                  <c:v>10.981917201712568</c:v>
                </c:pt>
                <c:pt idx="746">
                  <c:v>10.981241136454518</c:v>
                </c:pt>
                <c:pt idx="747">
                  <c:v>10.981177146867099</c:v>
                </c:pt>
                <c:pt idx="748">
                  <c:v>10.979083826504526</c:v>
                </c:pt>
                <c:pt idx="749">
                  <c:v>10.982648382241274</c:v>
                </c:pt>
                <c:pt idx="750">
                  <c:v>10.977142822828426</c:v>
                </c:pt>
                <c:pt idx="751">
                  <c:v>10.97507476470027</c:v>
                </c:pt>
                <c:pt idx="752">
                  <c:v>10.980413210287345</c:v>
                </c:pt>
                <c:pt idx="753">
                  <c:v>10.975940482634369</c:v>
                </c:pt>
                <c:pt idx="754">
                  <c:v>10.970590426087124</c:v>
                </c:pt>
                <c:pt idx="755">
                  <c:v>10.966848068044827</c:v>
                </c:pt>
                <c:pt idx="756">
                  <c:v>10.962704952883442</c:v>
                </c:pt>
                <c:pt idx="757">
                  <c:v>10.954710320675375</c:v>
                </c:pt>
                <c:pt idx="758">
                  <c:v>10.953252325390254</c:v>
                </c:pt>
                <c:pt idx="759">
                  <c:v>10.956771702303568</c:v>
                </c:pt>
                <c:pt idx="760">
                  <c:v>10.958012451635437</c:v>
                </c:pt>
                <c:pt idx="761">
                  <c:v>10.945018071485878</c:v>
                </c:pt>
                <c:pt idx="762">
                  <c:v>10.950581784717473</c:v>
                </c:pt>
                <c:pt idx="763">
                  <c:v>10.952178762792293</c:v>
                </c:pt>
                <c:pt idx="764">
                  <c:v>10.947918520832298</c:v>
                </c:pt>
                <c:pt idx="765">
                  <c:v>10.943674684207377</c:v>
                </c:pt>
                <c:pt idx="766">
                  <c:v>10.939969263087972</c:v>
                </c:pt>
                <c:pt idx="767">
                  <c:v>10.940953249852068</c:v>
                </c:pt>
                <c:pt idx="768">
                  <c:v>10.937667447768256</c:v>
                </c:pt>
                <c:pt idx="769">
                  <c:v>10.946496746639729</c:v>
                </c:pt>
                <c:pt idx="770">
                  <c:v>10.942926280672305</c:v>
                </c:pt>
                <c:pt idx="771">
                  <c:v>10.941699413004535</c:v>
                </c:pt>
                <c:pt idx="772">
                  <c:v>10.935210113701569</c:v>
                </c:pt>
                <c:pt idx="773">
                  <c:v>10.927549232640024</c:v>
                </c:pt>
                <c:pt idx="774">
                  <c:v>10.9308590879803</c:v>
                </c:pt>
                <c:pt idx="775">
                  <c:v>10.928876067775168</c:v>
                </c:pt>
                <c:pt idx="776">
                  <c:v>10.896138589585156</c:v>
                </c:pt>
                <c:pt idx="777">
                  <c:v>10.900406851204176</c:v>
                </c:pt>
                <c:pt idx="778">
                  <c:v>10.890922067693721</c:v>
                </c:pt>
                <c:pt idx="779">
                  <c:v>10.891556845591674</c:v>
                </c:pt>
                <c:pt idx="780">
                  <c:v>10.892519694672076</c:v>
                </c:pt>
                <c:pt idx="781">
                  <c:v>10.899004166264756</c:v>
                </c:pt>
                <c:pt idx="782">
                  <c:v>10.888734408555402</c:v>
                </c:pt>
                <c:pt idx="783">
                  <c:v>10.872123455381654</c:v>
                </c:pt>
                <c:pt idx="784">
                  <c:v>10.924082262128422</c:v>
                </c:pt>
                <c:pt idx="785">
                  <c:v>10.927651400841381</c:v>
                </c:pt>
                <c:pt idx="786">
                  <c:v>10.935981227933889</c:v>
                </c:pt>
                <c:pt idx="787">
                  <c:v>10.93680690223175</c:v>
                </c:pt>
                <c:pt idx="788">
                  <c:v>10.938154743955806</c:v>
                </c:pt>
                <c:pt idx="789">
                  <c:v>10.93925339880477</c:v>
                </c:pt>
                <c:pt idx="790">
                  <c:v>10.939495270999718</c:v>
                </c:pt>
                <c:pt idx="791">
                  <c:v>10.941075139366463</c:v>
                </c:pt>
                <c:pt idx="792">
                  <c:v>10.933080362220453</c:v>
                </c:pt>
                <c:pt idx="793">
                  <c:v>10.937236822978736</c:v>
                </c:pt>
                <c:pt idx="794">
                  <c:v>10.925498995190059</c:v>
                </c:pt>
                <c:pt idx="795">
                  <c:v>10.927361029087168</c:v>
                </c:pt>
                <c:pt idx="796">
                  <c:v>10.929827670115595</c:v>
                </c:pt>
                <c:pt idx="797">
                  <c:v>10.929288976161192</c:v>
                </c:pt>
                <c:pt idx="798">
                  <c:v>10.939373011295933</c:v>
                </c:pt>
                <c:pt idx="799">
                  <c:v>10.941318165388731</c:v>
                </c:pt>
                <c:pt idx="800">
                  <c:v>10.945312005750448</c:v>
                </c:pt>
                <c:pt idx="801">
                  <c:v>10.950324676349824</c:v>
                </c:pt>
                <c:pt idx="802">
                  <c:v>10.949076806063324</c:v>
                </c:pt>
                <c:pt idx="803">
                  <c:v>10.951086683013475</c:v>
                </c:pt>
                <c:pt idx="804">
                  <c:v>10.95151629488605</c:v>
                </c:pt>
                <c:pt idx="805">
                  <c:v>10.955622475453476</c:v>
                </c:pt>
                <c:pt idx="806">
                  <c:v>10.96308368046202</c:v>
                </c:pt>
                <c:pt idx="807">
                  <c:v>10.967792345075306</c:v>
                </c:pt>
                <c:pt idx="808">
                  <c:v>10.974823021591968</c:v>
                </c:pt>
                <c:pt idx="809">
                  <c:v>10.975050278187274</c:v>
                </c:pt>
                <c:pt idx="810">
                  <c:v>10.962421810163809</c:v>
                </c:pt>
                <c:pt idx="811">
                  <c:v>10.966171236443987</c:v>
                </c:pt>
                <c:pt idx="812">
                  <c:v>10.965888036741665</c:v>
                </c:pt>
                <c:pt idx="813">
                  <c:v>10.963083160568274</c:v>
                </c:pt>
                <c:pt idx="814">
                  <c:v>10.965209171390406</c:v>
                </c:pt>
                <c:pt idx="815">
                  <c:v>10.96698462229787</c:v>
                </c:pt>
                <c:pt idx="816">
                  <c:v>10.96482156030735</c:v>
                </c:pt>
                <c:pt idx="817">
                  <c:v>10.953699725955834</c:v>
                </c:pt>
                <c:pt idx="818">
                  <c:v>10.948236580614049</c:v>
                </c:pt>
                <c:pt idx="819">
                  <c:v>10.941324718479768</c:v>
                </c:pt>
                <c:pt idx="820">
                  <c:v>10.9428468823945</c:v>
                </c:pt>
                <c:pt idx="821">
                  <c:v>10.946275419553848</c:v>
                </c:pt>
                <c:pt idx="822">
                  <c:v>10.930110520558468</c:v>
                </c:pt>
                <c:pt idx="823">
                  <c:v>10.928594661693495</c:v>
                </c:pt>
                <c:pt idx="824">
                  <c:v>10.915560898054775</c:v>
                </c:pt>
                <c:pt idx="825">
                  <c:v>10.9143807593051</c:v>
                </c:pt>
                <c:pt idx="826">
                  <c:v>10.917820184213106</c:v>
                </c:pt>
                <c:pt idx="827">
                  <c:v>10.92309324935505</c:v>
                </c:pt>
                <c:pt idx="828">
                  <c:v>10.931312324590348</c:v>
                </c:pt>
                <c:pt idx="829">
                  <c:v>10.926751459034358</c:v>
                </c:pt>
                <c:pt idx="830">
                  <c:v>10.927510265918855</c:v>
                </c:pt>
                <c:pt idx="831">
                  <c:v>10.934375628914418</c:v>
                </c:pt>
                <c:pt idx="832">
                  <c:v>10.947481023388114</c:v>
                </c:pt>
                <c:pt idx="833">
                  <c:v>10.941419999113192</c:v>
                </c:pt>
                <c:pt idx="834">
                  <c:v>10.938475213449976</c:v>
                </c:pt>
                <c:pt idx="835">
                  <c:v>10.936380890300173</c:v>
                </c:pt>
                <c:pt idx="836">
                  <c:v>10.943280755093438</c:v>
                </c:pt>
                <c:pt idx="837">
                  <c:v>10.946008563654118</c:v>
                </c:pt>
                <c:pt idx="838">
                  <c:v>10.947012868682867</c:v>
                </c:pt>
                <c:pt idx="839">
                  <c:v>10.950424895049657</c:v>
                </c:pt>
                <c:pt idx="840">
                  <c:v>10.934293051758091</c:v>
                </c:pt>
                <c:pt idx="841">
                  <c:v>10.934384011095585</c:v>
                </c:pt>
                <c:pt idx="842">
                  <c:v>10.929891269175677</c:v>
                </c:pt>
                <c:pt idx="843">
                  <c:v>10.931327530310748</c:v>
                </c:pt>
                <c:pt idx="844">
                  <c:v>10.913889017893728</c:v>
                </c:pt>
                <c:pt idx="845">
                  <c:v>10.911322655175335</c:v>
                </c:pt>
                <c:pt idx="846">
                  <c:v>10.910222828000089</c:v>
                </c:pt>
                <c:pt idx="847">
                  <c:v>10.905035924502007</c:v>
                </c:pt>
                <c:pt idx="848">
                  <c:v>10.908764144158548</c:v>
                </c:pt>
                <c:pt idx="849">
                  <c:v>10.898107278361072</c:v>
                </c:pt>
                <c:pt idx="850">
                  <c:v>10.90128361423805</c:v>
                </c:pt>
                <c:pt idx="851">
                  <c:v>10.902945398347022</c:v>
                </c:pt>
                <c:pt idx="852">
                  <c:v>10.891265668678223</c:v>
                </c:pt>
                <c:pt idx="853">
                  <c:v>10.892568417166476</c:v>
                </c:pt>
                <c:pt idx="854">
                  <c:v>10.897764355579152</c:v>
                </c:pt>
                <c:pt idx="855">
                  <c:v>10.898803859595304</c:v>
                </c:pt>
                <c:pt idx="856">
                  <c:v>10.910497213261102</c:v>
                </c:pt>
                <c:pt idx="857">
                  <c:v>10.904801369390091</c:v>
                </c:pt>
                <c:pt idx="858">
                  <c:v>10.899198890926726</c:v>
                </c:pt>
                <c:pt idx="859">
                  <c:v>10.897718475652081</c:v>
                </c:pt>
                <c:pt idx="860">
                  <c:v>10.897372828544714</c:v>
                </c:pt>
                <c:pt idx="861">
                  <c:v>10.900813422538688</c:v>
                </c:pt>
                <c:pt idx="862">
                  <c:v>10.900174529582072</c:v>
                </c:pt>
                <c:pt idx="863">
                  <c:v>10.9070225676085</c:v>
                </c:pt>
                <c:pt idx="864">
                  <c:v>10.881534501025973</c:v>
                </c:pt>
                <c:pt idx="865">
                  <c:v>10.877977001391669</c:v>
                </c:pt>
                <c:pt idx="866">
                  <c:v>10.872502983848742</c:v>
                </c:pt>
                <c:pt idx="867">
                  <c:v>10.877793198016256</c:v>
                </c:pt>
                <c:pt idx="868">
                  <c:v>10.867682532462478</c:v>
                </c:pt>
                <c:pt idx="869">
                  <c:v>10.862705006436856</c:v>
                </c:pt>
                <c:pt idx="870">
                  <c:v>10.858753390481537</c:v>
                </c:pt>
                <c:pt idx="871">
                  <c:v>10.863930471678136</c:v>
                </c:pt>
                <c:pt idx="872">
                  <c:v>10.871918070422685</c:v>
                </c:pt>
                <c:pt idx="873">
                  <c:v>10.873655677138023</c:v>
                </c:pt>
                <c:pt idx="874">
                  <c:v>10.880437164463476</c:v>
                </c:pt>
                <c:pt idx="875">
                  <c:v>10.881320696692868</c:v>
                </c:pt>
                <c:pt idx="876">
                  <c:v>10.884084216001108</c:v>
                </c:pt>
                <c:pt idx="877">
                  <c:v>10.885123979695134</c:v>
                </c:pt>
                <c:pt idx="878">
                  <c:v>10.894189967582006</c:v>
                </c:pt>
                <c:pt idx="879">
                  <c:v>10.898654157751183</c:v>
                </c:pt>
                <c:pt idx="880">
                  <c:v>10.901387026749656</c:v>
                </c:pt>
                <c:pt idx="881">
                  <c:v>10.898369847374768</c:v>
                </c:pt>
                <c:pt idx="882">
                  <c:v>10.897796174292402</c:v>
                </c:pt>
                <c:pt idx="883">
                  <c:v>10.902169923490835</c:v>
                </c:pt>
                <c:pt idx="884">
                  <c:v>10.903130892928894</c:v>
                </c:pt>
                <c:pt idx="885">
                  <c:v>10.9050149875975</c:v>
                </c:pt>
                <c:pt idx="886">
                  <c:v>10.904222736331548</c:v>
                </c:pt>
                <c:pt idx="887">
                  <c:v>10.905918365264986</c:v>
                </c:pt>
                <c:pt idx="888">
                  <c:v>10.914636725832551</c:v>
                </c:pt>
                <c:pt idx="889">
                  <c:v>10.914016435251387</c:v>
                </c:pt>
                <c:pt idx="890">
                  <c:v>10.912996641514622</c:v>
                </c:pt>
                <c:pt idx="891">
                  <c:v>10.912762124018702</c:v>
                </c:pt>
                <c:pt idx="892">
                  <c:v>10.922869026078954</c:v>
                </c:pt>
                <c:pt idx="893">
                  <c:v>10.915136281253174</c:v>
                </c:pt>
                <c:pt idx="894">
                  <c:v>10.910894408719352</c:v>
                </c:pt>
                <c:pt idx="895">
                  <c:v>10.919328191129987</c:v>
                </c:pt>
                <c:pt idx="896">
                  <c:v>10.897510324546579</c:v>
                </c:pt>
                <c:pt idx="897">
                  <c:v>10.898128175462498</c:v>
                </c:pt>
                <c:pt idx="898">
                  <c:v>10.899733172843282</c:v>
                </c:pt>
                <c:pt idx="899">
                  <c:v>10.897363945245718</c:v>
                </c:pt>
                <c:pt idx="900">
                  <c:v>10.898104874241756</c:v>
                </c:pt>
                <c:pt idx="901">
                  <c:v>10.904052886512229</c:v>
                </c:pt>
                <c:pt idx="902">
                  <c:v>10.897749000837926</c:v>
                </c:pt>
                <c:pt idx="903">
                  <c:v>10.903842556282058</c:v>
                </c:pt>
                <c:pt idx="904">
                  <c:v>10.903237242357822</c:v>
                </c:pt>
                <c:pt idx="905">
                  <c:v>10.892375558891823</c:v>
                </c:pt>
                <c:pt idx="906">
                  <c:v>10.890197231900721</c:v>
                </c:pt>
                <c:pt idx="907">
                  <c:v>10.884410676141872</c:v>
                </c:pt>
                <c:pt idx="908">
                  <c:v>10.88981634283237</c:v>
                </c:pt>
                <c:pt idx="909">
                  <c:v>10.893943012096274</c:v>
                </c:pt>
                <c:pt idx="910">
                  <c:v>10.897996312984436</c:v>
                </c:pt>
                <c:pt idx="911">
                  <c:v>10.905228376562127</c:v>
                </c:pt>
                <c:pt idx="912">
                  <c:v>10.899698092224323</c:v>
                </c:pt>
                <c:pt idx="913">
                  <c:v>10.902937852700209</c:v>
                </c:pt>
                <c:pt idx="914">
                  <c:v>10.906481897378828</c:v>
                </c:pt>
                <c:pt idx="915">
                  <c:v>10.913594621714569</c:v>
                </c:pt>
                <c:pt idx="916">
                  <c:v>10.911533425272561</c:v>
                </c:pt>
                <c:pt idx="917">
                  <c:v>10.913331467053231</c:v>
                </c:pt>
                <c:pt idx="918">
                  <c:v>10.912893876048518</c:v>
                </c:pt>
                <c:pt idx="919">
                  <c:v>10.918944655904784</c:v>
                </c:pt>
                <c:pt idx="920">
                  <c:v>10.931767501601705</c:v>
                </c:pt>
                <c:pt idx="921">
                  <c:v>10.932249638027832</c:v>
                </c:pt>
                <c:pt idx="922">
                  <c:v>10.937751524198935</c:v>
                </c:pt>
                <c:pt idx="923">
                  <c:v>10.935789262010006</c:v>
                </c:pt>
                <c:pt idx="924">
                  <c:v>10.933921994637068</c:v>
                </c:pt>
                <c:pt idx="925">
                  <c:v>10.934873266039968</c:v>
                </c:pt>
                <c:pt idx="926">
                  <c:v>10.933122862448139</c:v>
                </c:pt>
                <c:pt idx="927">
                  <c:v>10.92246500867167</c:v>
                </c:pt>
                <c:pt idx="928">
                  <c:v>10.92176828626279</c:v>
                </c:pt>
                <c:pt idx="929">
                  <c:v>10.921913845487682</c:v>
                </c:pt>
                <c:pt idx="930">
                  <c:v>10.92687616996662</c:v>
                </c:pt>
                <c:pt idx="931">
                  <c:v>10.925898911110503</c:v>
                </c:pt>
                <c:pt idx="932">
                  <c:v>10.908420098181864</c:v>
                </c:pt>
                <c:pt idx="933">
                  <c:v>10.908649780305561</c:v>
                </c:pt>
                <c:pt idx="934">
                  <c:v>10.909045149207182</c:v>
                </c:pt>
                <c:pt idx="935">
                  <c:v>10.908025946883994</c:v>
                </c:pt>
                <c:pt idx="936">
                  <c:v>10.891911207437898</c:v>
                </c:pt>
                <c:pt idx="937">
                  <c:v>10.890322671673921</c:v>
                </c:pt>
                <c:pt idx="938">
                  <c:v>10.891079822208473</c:v>
                </c:pt>
                <c:pt idx="939">
                  <c:v>10.889888318305601</c:v>
                </c:pt>
                <c:pt idx="940">
                  <c:v>10.896149892605774</c:v>
                </c:pt>
                <c:pt idx="941">
                  <c:v>10.899445660117127</c:v>
                </c:pt>
                <c:pt idx="942">
                  <c:v>10.900616245017154</c:v>
                </c:pt>
                <c:pt idx="943">
                  <c:v>10.902401597916082</c:v>
                </c:pt>
                <c:pt idx="944">
                  <c:v>10.909767606250721</c:v>
                </c:pt>
                <c:pt idx="945">
                  <c:v>10.903906542537452</c:v>
                </c:pt>
                <c:pt idx="946">
                  <c:v>10.893067592978976</c:v>
                </c:pt>
                <c:pt idx="947">
                  <c:v>10.88870416698686</c:v>
                </c:pt>
                <c:pt idx="948">
                  <c:v>10.893387975299676</c:v>
                </c:pt>
                <c:pt idx="949">
                  <c:v>10.892338173186754</c:v>
                </c:pt>
                <c:pt idx="950">
                  <c:v>10.890661448168533</c:v>
                </c:pt>
                <c:pt idx="951">
                  <c:v>10.890504373008408</c:v>
                </c:pt>
                <c:pt idx="952">
                  <c:v>10.89860739443354</c:v>
                </c:pt>
                <c:pt idx="953">
                  <c:v>10.892142665964426</c:v>
                </c:pt>
                <c:pt idx="954">
                  <c:v>10.891190999047106</c:v>
                </c:pt>
                <c:pt idx="955">
                  <c:v>10.888099517065118</c:v>
                </c:pt>
                <c:pt idx="956">
                  <c:v>10.900365520724264</c:v>
                </c:pt>
                <c:pt idx="957">
                  <c:v>10.900188186198269</c:v>
                </c:pt>
                <c:pt idx="958">
                  <c:v>10.903505641571519</c:v>
                </c:pt>
                <c:pt idx="959">
                  <c:v>10.902370109552201</c:v>
                </c:pt>
                <c:pt idx="960">
                  <c:v>10.900806967388856</c:v>
                </c:pt>
                <c:pt idx="961">
                  <c:v>10.894734910641041</c:v>
                </c:pt>
                <c:pt idx="962">
                  <c:v>10.898782237380381</c:v>
                </c:pt>
                <c:pt idx="963">
                  <c:v>10.903643216529973</c:v>
                </c:pt>
                <c:pt idx="964">
                  <c:v>10.900482865305179</c:v>
                </c:pt>
                <c:pt idx="965">
                  <c:v>10.9042449764337</c:v>
                </c:pt>
                <c:pt idx="966">
                  <c:v>10.913717706974207</c:v>
                </c:pt>
                <c:pt idx="967">
                  <c:v>10.912573121572848</c:v>
                </c:pt>
                <c:pt idx="968">
                  <c:v>10.917590059886166</c:v>
                </c:pt>
                <c:pt idx="969">
                  <c:v>10.914570693831019</c:v>
                </c:pt>
                <c:pt idx="970">
                  <c:v>10.922063355733565</c:v>
                </c:pt>
                <c:pt idx="971">
                  <c:v>10.920166820235989</c:v>
                </c:pt>
                <c:pt idx="972">
                  <c:v>10.916652876247465</c:v>
                </c:pt>
                <c:pt idx="973">
                  <c:v>10.912652226268246</c:v>
                </c:pt>
                <c:pt idx="974">
                  <c:v>10.913923422180249</c:v>
                </c:pt>
                <c:pt idx="975">
                  <c:v>10.91747887762588</c:v>
                </c:pt>
                <c:pt idx="976">
                  <c:v>10.927012902839939</c:v>
                </c:pt>
                <c:pt idx="977">
                  <c:v>10.921220714385269</c:v>
                </c:pt>
                <c:pt idx="978">
                  <c:v>10.926243289894598</c:v>
                </c:pt>
                <c:pt idx="979">
                  <c:v>10.92641390677392</c:v>
                </c:pt>
                <c:pt idx="980">
                  <c:v>10.926849396164075</c:v>
                </c:pt>
                <c:pt idx="981">
                  <c:v>10.927958201817113</c:v>
                </c:pt>
                <c:pt idx="982">
                  <c:v>10.924845437041384</c:v>
                </c:pt>
                <c:pt idx="983">
                  <c:v>10.927534508066772</c:v>
                </c:pt>
                <c:pt idx="984">
                  <c:v>10.923813021612098</c:v>
                </c:pt>
                <c:pt idx="985">
                  <c:v>10.923320307612498</c:v>
                </c:pt>
                <c:pt idx="986">
                  <c:v>10.930463299727776</c:v>
                </c:pt>
                <c:pt idx="987">
                  <c:v>10.930883249082274</c:v>
                </c:pt>
                <c:pt idx="988">
                  <c:v>10.932418518503482</c:v>
                </c:pt>
                <c:pt idx="989">
                  <c:v>10.936817576891599</c:v>
                </c:pt>
                <c:pt idx="990">
                  <c:v>10.93752505274235</c:v>
                </c:pt>
                <c:pt idx="991">
                  <c:v>10.940602380241183</c:v>
                </c:pt>
                <c:pt idx="992">
                  <c:v>10.952041047664776</c:v>
                </c:pt>
                <c:pt idx="993">
                  <c:v>10.943067555114764</c:v>
                </c:pt>
                <c:pt idx="994">
                  <c:v>10.94326555328322</c:v>
                </c:pt>
                <c:pt idx="995">
                  <c:v>10.942419190373634</c:v>
                </c:pt>
                <c:pt idx="996">
                  <c:v>10.943846592957676</c:v>
                </c:pt>
                <c:pt idx="997">
                  <c:v>10.938156698349404</c:v>
                </c:pt>
                <c:pt idx="998">
                  <c:v>10.941688967375399</c:v>
                </c:pt>
                <c:pt idx="999">
                  <c:v>10.940276031899817</c:v>
                </c:pt>
                <c:pt idx="1000">
                  <c:v>10.943114583229629</c:v>
                </c:pt>
                <c:pt idx="1001">
                  <c:v>10.947365545637458</c:v>
                </c:pt>
                <c:pt idx="1002">
                  <c:v>10.950619687254274</c:v>
                </c:pt>
                <c:pt idx="1003">
                  <c:v>10.957823275406772</c:v>
                </c:pt>
                <c:pt idx="1004">
                  <c:v>10.956766121641834</c:v>
                </c:pt>
                <c:pt idx="1005">
                  <c:v>10.956369117171366</c:v>
                </c:pt>
                <c:pt idx="1006">
                  <c:v>10.953192645186856</c:v>
                </c:pt>
                <c:pt idx="1007">
                  <c:v>10.948892611146604</c:v>
                </c:pt>
                <c:pt idx="1008">
                  <c:v>10.955146064842175</c:v>
                </c:pt>
                <c:pt idx="1009">
                  <c:v>10.956831518065924</c:v>
                </c:pt>
                <c:pt idx="1010">
                  <c:v>10.952003724650089</c:v>
                </c:pt>
                <c:pt idx="1011">
                  <c:v>10.952133911092854</c:v>
                </c:pt>
                <c:pt idx="1012">
                  <c:v>10.950361360016448</c:v>
                </c:pt>
                <c:pt idx="1013">
                  <c:v>10.950599156891856</c:v>
                </c:pt>
                <c:pt idx="1014">
                  <c:v>10.947287731462305</c:v>
                </c:pt>
                <c:pt idx="1015">
                  <c:v>10.951411100879151</c:v>
                </c:pt>
                <c:pt idx="1016">
                  <c:v>10.959565617767529</c:v>
                </c:pt>
                <c:pt idx="1017">
                  <c:v>10.955595761950304</c:v>
                </c:pt>
                <c:pt idx="1018">
                  <c:v>10.955600825348968</c:v>
                </c:pt>
                <c:pt idx="1019">
                  <c:v>10.9539208152518</c:v>
                </c:pt>
                <c:pt idx="1020">
                  <c:v>10.949693295803726</c:v>
                </c:pt>
                <c:pt idx="1021">
                  <c:v>10.948725962849498</c:v>
                </c:pt>
                <c:pt idx="1022">
                  <c:v>10.952892790149576</c:v>
                </c:pt>
                <c:pt idx="1023">
                  <c:v>10.955657568579118</c:v>
                </c:pt>
                <c:pt idx="1024">
                  <c:v>10.949810436828734</c:v>
                </c:pt>
                <c:pt idx="1025">
                  <c:v>10.949929495653063</c:v>
                </c:pt>
                <c:pt idx="1026">
                  <c:v>10.950795669564554</c:v>
                </c:pt>
                <c:pt idx="1027">
                  <c:v>10.94340024034547</c:v>
                </c:pt>
                <c:pt idx="1028">
                  <c:v>10.946861582685548</c:v>
                </c:pt>
                <c:pt idx="1029">
                  <c:v>10.943965304052048</c:v>
                </c:pt>
                <c:pt idx="1030">
                  <c:v>10.948128050565437</c:v>
                </c:pt>
                <c:pt idx="1031">
                  <c:v>10.950929521711105</c:v>
                </c:pt>
                <c:pt idx="1032">
                  <c:v>10.944912897545553</c:v>
                </c:pt>
                <c:pt idx="1033">
                  <c:v>10.94043328092507</c:v>
                </c:pt>
                <c:pt idx="1034">
                  <c:v>10.942359037039274</c:v>
                </c:pt>
                <c:pt idx="1035">
                  <c:v>10.938169312979289</c:v>
                </c:pt>
                <c:pt idx="1036">
                  <c:v>10.93774690284512</c:v>
                </c:pt>
                <c:pt idx="1037">
                  <c:v>10.940424417488822</c:v>
                </c:pt>
                <c:pt idx="1038">
                  <c:v>10.933808509295128</c:v>
                </c:pt>
                <c:pt idx="1039">
                  <c:v>10.931433785009835</c:v>
                </c:pt>
                <c:pt idx="1040">
                  <c:v>10.935755245651256</c:v>
                </c:pt>
                <c:pt idx="1041">
                  <c:v>10.926462803189095</c:v>
                </c:pt>
                <c:pt idx="1042">
                  <c:v>10.926614510671406</c:v>
                </c:pt>
                <c:pt idx="1043">
                  <c:v>10.928569548315561</c:v>
                </c:pt>
                <c:pt idx="1044">
                  <c:v>10.924067486416449</c:v>
                </c:pt>
                <c:pt idx="1045">
                  <c:v>10.928790524399387</c:v>
                </c:pt>
                <c:pt idx="1046">
                  <c:v>10.929295429302957</c:v>
                </c:pt>
                <c:pt idx="1047">
                  <c:v>10.931599941863897</c:v>
                </c:pt>
                <c:pt idx="1048">
                  <c:v>10.934303396570298</c:v>
                </c:pt>
                <c:pt idx="1049">
                  <c:v>10.931292646255985</c:v>
                </c:pt>
                <c:pt idx="1050">
                  <c:v>10.928122963021398</c:v>
                </c:pt>
                <c:pt idx="1051">
                  <c:v>10.929552624796354</c:v>
                </c:pt>
                <c:pt idx="1052">
                  <c:v>10.932041044678131</c:v>
                </c:pt>
                <c:pt idx="1053">
                  <c:v>10.929741849761196</c:v>
                </c:pt>
                <c:pt idx="1054">
                  <c:v>10.928930044211148</c:v>
                </c:pt>
                <c:pt idx="1055">
                  <c:v>10.930679740664431</c:v>
                </c:pt>
                <c:pt idx="1056">
                  <c:v>10.937708864736971</c:v>
                </c:pt>
                <c:pt idx="1057">
                  <c:v>10.935433903163732</c:v>
                </c:pt>
                <c:pt idx="1058">
                  <c:v>10.940169826065896</c:v>
                </c:pt>
                <c:pt idx="1059">
                  <c:v>10.94136013984974</c:v>
                </c:pt>
                <c:pt idx="1060">
                  <c:v>10.943864789173798</c:v>
                </c:pt>
                <c:pt idx="1061">
                  <c:v>10.941161586876918</c:v>
                </c:pt>
                <c:pt idx="1062">
                  <c:v>10.936943707160848</c:v>
                </c:pt>
                <c:pt idx="1063">
                  <c:v>10.940811499174265</c:v>
                </c:pt>
                <c:pt idx="1064">
                  <c:v>10.931429670980753</c:v>
                </c:pt>
                <c:pt idx="1065">
                  <c:v>10.930974698040934</c:v>
                </c:pt>
                <c:pt idx="1066">
                  <c:v>10.927655530443754</c:v>
                </c:pt>
                <c:pt idx="1067">
                  <c:v>10.925165879701456</c:v>
                </c:pt>
                <c:pt idx="1068">
                  <c:v>10.925961141852348</c:v>
                </c:pt>
                <c:pt idx="1069">
                  <c:v>10.924480403372565</c:v>
                </c:pt>
                <c:pt idx="1070">
                  <c:v>10.920143122423973</c:v>
                </c:pt>
                <c:pt idx="1071">
                  <c:v>10.918995729991011</c:v>
                </c:pt>
                <c:pt idx="1072">
                  <c:v>10.926276372786846</c:v>
                </c:pt>
                <c:pt idx="1073">
                  <c:v>10.924408713619846</c:v>
                </c:pt>
                <c:pt idx="1074">
                  <c:v>10.924631511419006</c:v>
                </c:pt>
                <c:pt idx="1075">
                  <c:v>10.925680713206742</c:v>
                </c:pt>
                <c:pt idx="1076">
                  <c:v>10.928451506990548</c:v>
                </c:pt>
                <c:pt idx="1077">
                  <c:v>10.923987297343331</c:v>
                </c:pt>
                <c:pt idx="1078">
                  <c:v>10.924816088002171</c:v>
                </c:pt>
                <c:pt idx="1079">
                  <c:v>10.912165286800636</c:v>
                </c:pt>
                <c:pt idx="1080">
                  <c:v>10.908954782499368</c:v>
                </c:pt>
                <c:pt idx="1081">
                  <c:v>10.901548299429281</c:v>
                </c:pt>
                <c:pt idx="1082">
                  <c:v>10.905582332872127</c:v>
                </c:pt>
                <c:pt idx="1083">
                  <c:v>10.904447504022826</c:v>
                </c:pt>
                <c:pt idx="1084">
                  <c:v>10.900897704528571</c:v>
                </c:pt>
                <c:pt idx="1085">
                  <c:v>10.901718575149109</c:v>
                </c:pt>
                <c:pt idx="1086">
                  <c:v>10.904496200093702</c:v>
                </c:pt>
                <c:pt idx="1087">
                  <c:v>10.906584773745317</c:v>
                </c:pt>
                <c:pt idx="1088">
                  <c:v>10.913105408349322</c:v>
                </c:pt>
                <c:pt idx="1089">
                  <c:v>10.911678292546846</c:v>
                </c:pt>
                <c:pt idx="1090">
                  <c:v>10.914220633212738</c:v>
                </c:pt>
                <c:pt idx="1091">
                  <c:v>10.914568874705926</c:v>
                </c:pt>
                <c:pt idx="1092">
                  <c:v>10.913911954216237</c:v>
                </c:pt>
                <c:pt idx="1093">
                  <c:v>10.918525097673868</c:v>
                </c:pt>
                <c:pt idx="1094">
                  <c:v>10.923686125447126</c:v>
                </c:pt>
                <c:pt idx="1095">
                  <c:v>10.92659384098247</c:v>
                </c:pt>
                <c:pt idx="1096">
                  <c:v>10.926530930604574</c:v>
                </c:pt>
                <c:pt idx="1097">
                  <c:v>10.928895435070718</c:v>
                </c:pt>
                <c:pt idx="1098">
                  <c:v>10.934137331569326</c:v>
                </c:pt>
                <c:pt idx="1099">
                  <c:v>10.932436387784726</c:v>
                </c:pt>
                <c:pt idx="1100">
                  <c:v>10.931769468518345</c:v>
                </c:pt>
                <c:pt idx="1101">
                  <c:v>10.932322912424684</c:v>
                </c:pt>
                <c:pt idx="1102">
                  <c:v>10.927691259769524</c:v>
                </c:pt>
                <c:pt idx="1103">
                  <c:v>10.928013663684798</c:v>
                </c:pt>
                <c:pt idx="1104">
                  <c:v>10.934374023807973</c:v>
                </c:pt>
                <c:pt idx="1105">
                  <c:v>10.94146250055692</c:v>
                </c:pt>
                <c:pt idx="1106">
                  <c:v>10.937531986303103</c:v>
                </c:pt>
                <c:pt idx="1107">
                  <c:v>10.937099880286372</c:v>
                </c:pt>
                <c:pt idx="1108">
                  <c:v>10.940045520772289</c:v>
                </c:pt>
                <c:pt idx="1109">
                  <c:v>10.941743318862594</c:v>
                </c:pt>
                <c:pt idx="1110">
                  <c:v>10.944142461216998</c:v>
                </c:pt>
                <c:pt idx="1111">
                  <c:v>10.947075912435253</c:v>
                </c:pt>
                <c:pt idx="1112">
                  <c:v>10.938238246455848</c:v>
                </c:pt>
                <c:pt idx="1113">
                  <c:v>10.939216127894408</c:v>
                </c:pt>
                <c:pt idx="1114">
                  <c:v>10.934290554718421</c:v>
                </c:pt>
                <c:pt idx="1115">
                  <c:v>10.933911824306346</c:v>
                </c:pt>
                <c:pt idx="1116">
                  <c:v>10.939440087410846</c:v>
                </c:pt>
                <c:pt idx="1117">
                  <c:v>10.940837724564483</c:v>
                </c:pt>
                <c:pt idx="1118">
                  <c:v>10.945192925147834</c:v>
                </c:pt>
                <c:pt idx="1119">
                  <c:v>10.94726607621438</c:v>
                </c:pt>
                <c:pt idx="1120">
                  <c:v>10.956135306182121</c:v>
                </c:pt>
                <c:pt idx="1121">
                  <c:v>10.958955186117301</c:v>
                </c:pt>
                <c:pt idx="1122">
                  <c:v>10.954950230590622</c:v>
                </c:pt>
                <c:pt idx="1123">
                  <c:v>10.954763969039373</c:v>
                </c:pt>
                <c:pt idx="1124">
                  <c:v>10.955722513801707</c:v>
                </c:pt>
                <c:pt idx="1125">
                  <c:v>10.955073046384816</c:v>
                </c:pt>
                <c:pt idx="1126">
                  <c:v>10.958075328258371</c:v>
                </c:pt>
                <c:pt idx="1127">
                  <c:v>10.956851223349776</c:v>
                </c:pt>
                <c:pt idx="1128">
                  <c:v>10.959068637343774</c:v>
                </c:pt>
                <c:pt idx="1129">
                  <c:v>10.951715782459448</c:v>
                </c:pt>
                <c:pt idx="1130">
                  <c:v>10.944829421091736</c:v>
                </c:pt>
                <c:pt idx="1131">
                  <c:v>10.946766290699674</c:v>
                </c:pt>
                <c:pt idx="1132">
                  <c:v>10.947256392821705</c:v>
                </c:pt>
                <c:pt idx="1133">
                  <c:v>10.94554571533377</c:v>
                </c:pt>
                <c:pt idx="1134">
                  <c:v>10.947129619759403</c:v>
                </c:pt>
                <c:pt idx="1135">
                  <c:v>10.953450417130474</c:v>
                </c:pt>
                <c:pt idx="1136">
                  <c:v>10.95033310142577</c:v>
                </c:pt>
                <c:pt idx="1137">
                  <c:v>10.948317662638692</c:v>
                </c:pt>
                <c:pt idx="1138">
                  <c:v>10.947164131796168</c:v>
                </c:pt>
                <c:pt idx="1139">
                  <c:v>10.947784440991967</c:v>
                </c:pt>
                <c:pt idx="1140">
                  <c:v>10.95043244176046</c:v>
                </c:pt>
                <c:pt idx="1141">
                  <c:v>10.954311974566775</c:v>
                </c:pt>
                <c:pt idx="1142">
                  <c:v>10.957794007379318</c:v>
                </c:pt>
                <c:pt idx="1143">
                  <c:v>10.960754098440779</c:v>
                </c:pt>
                <c:pt idx="1144">
                  <c:v>10.958217613387404</c:v>
                </c:pt>
                <c:pt idx="1145">
                  <c:v>10.963557537879074</c:v>
                </c:pt>
                <c:pt idx="1146">
                  <c:v>10.967450251197027</c:v>
                </c:pt>
                <c:pt idx="1147">
                  <c:v>10.969895297072329</c:v>
                </c:pt>
                <c:pt idx="1148">
                  <c:v>10.969844864214675</c:v>
                </c:pt>
                <c:pt idx="1149">
                  <c:v>10.974245656942276</c:v>
                </c:pt>
                <c:pt idx="1150">
                  <c:v>10.970812283859654</c:v>
                </c:pt>
                <c:pt idx="1151">
                  <c:v>10.972991439184012</c:v>
                </c:pt>
                <c:pt idx="1152">
                  <c:v>10.979148120714799</c:v>
                </c:pt>
                <c:pt idx="1153">
                  <c:v>10.97636399713709</c:v>
                </c:pt>
                <c:pt idx="1154">
                  <c:v>10.973823815852501</c:v>
                </c:pt>
                <c:pt idx="1155">
                  <c:v>10.975350581831664</c:v>
                </c:pt>
                <c:pt idx="1156">
                  <c:v>10.974225434571517</c:v>
                </c:pt>
                <c:pt idx="1157">
                  <c:v>10.972925718297446</c:v>
                </c:pt>
                <c:pt idx="1158">
                  <c:v>10.972638074254691</c:v>
                </c:pt>
                <c:pt idx="1159">
                  <c:v>10.973380356637056</c:v>
                </c:pt>
                <c:pt idx="1160">
                  <c:v>10.975783586219721</c:v>
                </c:pt>
                <c:pt idx="1161">
                  <c:v>10.978050117749724</c:v>
                </c:pt>
                <c:pt idx="1162">
                  <c:v>10.981588923129356</c:v>
                </c:pt>
                <c:pt idx="1163">
                  <c:v>10.979888826069002</c:v>
                </c:pt>
                <c:pt idx="1164">
                  <c:v>10.982431514889427</c:v>
                </c:pt>
                <c:pt idx="1165">
                  <c:v>10.968046208999453</c:v>
                </c:pt>
                <c:pt idx="1166">
                  <c:v>10.968674210742854</c:v>
                </c:pt>
                <c:pt idx="1167">
                  <c:v>10.962837913868457</c:v>
                </c:pt>
                <c:pt idx="1168">
                  <c:v>10.964408704319181</c:v>
                </c:pt>
                <c:pt idx="1169">
                  <c:v>10.97062809378253</c:v>
                </c:pt>
                <c:pt idx="1170">
                  <c:v>10.966287672358026</c:v>
                </c:pt>
                <c:pt idx="1171">
                  <c:v>10.972460229031064</c:v>
                </c:pt>
                <c:pt idx="1172">
                  <c:v>10.974575326728864</c:v>
                </c:pt>
                <c:pt idx="1173">
                  <c:v>10.976260016651123</c:v>
                </c:pt>
                <c:pt idx="1174">
                  <c:v>10.964086572130295</c:v>
                </c:pt>
                <c:pt idx="1175">
                  <c:v>10.963521161903108</c:v>
                </c:pt>
                <c:pt idx="1176">
                  <c:v>10.961811384882717</c:v>
                </c:pt>
                <c:pt idx="1177">
                  <c:v>10.966940084527424</c:v>
                </c:pt>
                <c:pt idx="1178">
                  <c:v>10.972701239463357</c:v>
                </c:pt>
                <c:pt idx="1179">
                  <c:v>10.971751795925664</c:v>
                </c:pt>
                <c:pt idx="1180">
                  <c:v>10.970549316800408</c:v>
                </c:pt>
                <c:pt idx="1181">
                  <c:v>10.972212119874754</c:v>
                </c:pt>
                <c:pt idx="1182">
                  <c:v>10.973836674264772</c:v>
                </c:pt>
                <c:pt idx="1183">
                  <c:v>10.970169276890674</c:v>
                </c:pt>
                <c:pt idx="1184">
                  <c:v>10.980243045548121</c:v>
                </c:pt>
                <c:pt idx="1185">
                  <c:v>10.97443312284252</c:v>
                </c:pt>
                <c:pt idx="1186">
                  <c:v>10.975800868274376</c:v>
                </c:pt>
                <c:pt idx="1187">
                  <c:v>10.973887420517471</c:v>
                </c:pt>
                <c:pt idx="1188">
                  <c:v>10.963784424812824</c:v>
                </c:pt>
                <c:pt idx="1189">
                  <c:v>10.964564280716656</c:v>
                </c:pt>
                <c:pt idx="1190">
                  <c:v>10.967619501373354</c:v>
                </c:pt>
                <c:pt idx="1191">
                  <c:v>10.972118354644325</c:v>
                </c:pt>
                <c:pt idx="1192">
                  <c:v>10.979579995611816</c:v>
                </c:pt>
                <c:pt idx="1193">
                  <c:v>10.981221735788735</c:v>
                </c:pt>
                <c:pt idx="1194">
                  <c:v>10.979176599853016</c:v>
                </c:pt>
                <c:pt idx="1195">
                  <c:v>10.984155126918315</c:v>
                </c:pt>
                <c:pt idx="1196">
                  <c:v>10.98600772145274</c:v>
                </c:pt>
                <c:pt idx="1197">
                  <c:v>10.993910903187517</c:v>
                </c:pt>
                <c:pt idx="1198">
                  <c:v>10.989009366923884</c:v>
                </c:pt>
                <c:pt idx="1199">
                  <c:v>10.993642007689374</c:v>
                </c:pt>
                <c:pt idx="1200">
                  <c:v>10.994021129445498</c:v>
                </c:pt>
                <c:pt idx="1201">
                  <c:v>11.002624037122969</c:v>
                </c:pt>
                <c:pt idx="1202">
                  <c:v>10.998974127914829</c:v>
                </c:pt>
                <c:pt idx="1203">
                  <c:v>10.998974127914829</c:v>
                </c:pt>
                <c:pt idx="1204">
                  <c:v>10.997159323587558</c:v>
                </c:pt>
                <c:pt idx="1205">
                  <c:v>10.997119292168756</c:v>
                </c:pt>
                <c:pt idx="1206">
                  <c:v>10.999689939723016</c:v>
                </c:pt>
                <c:pt idx="1207">
                  <c:v>11.000756939915806</c:v>
                </c:pt>
                <c:pt idx="1208">
                  <c:v>11.00373017814916</c:v>
                </c:pt>
                <c:pt idx="1209">
                  <c:v>10.997503293245328</c:v>
                </c:pt>
                <c:pt idx="1210">
                  <c:v>10.998029401526718</c:v>
                </c:pt>
                <c:pt idx="1211">
                  <c:v>10.994691634746406</c:v>
                </c:pt>
                <c:pt idx="1212">
                  <c:v>10.99201768666272</c:v>
                </c:pt>
                <c:pt idx="1213">
                  <c:v>10.99076045939967</c:v>
                </c:pt>
                <c:pt idx="1214">
                  <c:v>10.987303411961481</c:v>
                </c:pt>
                <c:pt idx="1215">
                  <c:v>10.990356659153402</c:v>
                </c:pt>
                <c:pt idx="1216">
                  <c:v>10.99312266668081</c:v>
                </c:pt>
                <c:pt idx="1217">
                  <c:v>10.989092275099665</c:v>
                </c:pt>
                <c:pt idx="1218">
                  <c:v>10.98801207294912</c:v>
                </c:pt>
                <c:pt idx="1219">
                  <c:v>10.987700499831183</c:v>
                </c:pt>
                <c:pt idx="1220">
                  <c:v>10.989125200064851</c:v>
                </c:pt>
                <c:pt idx="1221">
                  <c:v>10.98962873252527</c:v>
                </c:pt>
                <c:pt idx="1222">
                  <c:v>10.989145629882964</c:v>
                </c:pt>
                <c:pt idx="1223">
                  <c:v>10.99386065883443</c:v>
                </c:pt>
                <c:pt idx="1224">
                  <c:v>11.002232332426981</c:v>
                </c:pt>
                <c:pt idx="1225">
                  <c:v>11.006893831647172</c:v>
                </c:pt>
                <c:pt idx="1226">
                  <c:v>11.006880396120971</c:v>
                </c:pt>
                <c:pt idx="1227">
                  <c:v>11.011690866590833</c:v>
                </c:pt>
                <c:pt idx="1228">
                  <c:v>11.009492944741009</c:v>
                </c:pt>
                <c:pt idx="1229">
                  <c:v>11.006836936762712</c:v>
                </c:pt>
                <c:pt idx="1230">
                  <c:v>11.007589412564474</c:v>
                </c:pt>
                <c:pt idx="1231">
                  <c:v>11.007567201248976</c:v>
                </c:pt>
                <c:pt idx="1232">
                  <c:v>11.011556981151831</c:v>
                </c:pt>
                <c:pt idx="1233">
                  <c:v>11.010804181612148</c:v>
                </c:pt>
                <c:pt idx="1234">
                  <c:v>11.007475864460401</c:v>
                </c:pt>
                <c:pt idx="1235">
                  <c:v>11.009064531345812</c:v>
                </c:pt>
                <c:pt idx="1236">
                  <c:v>11.009423457935712</c:v>
                </c:pt>
                <c:pt idx="1237">
                  <c:v>11.005204516707812</c:v>
                </c:pt>
                <c:pt idx="1238">
                  <c:v>11.005819913148395</c:v>
                </c:pt>
                <c:pt idx="1239">
                  <c:v>11.008816070095113</c:v>
                </c:pt>
                <c:pt idx="1240">
                  <c:v>11.014254835709124</c:v>
                </c:pt>
                <c:pt idx="1241">
                  <c:v>11.012854468985974</c:v>
                </c:pt>
                <c:pt idx="1242">
                  <c:v>11.012584517718318</c:v>
                </c:pt>
                <c:pt idx="1243">
                  <c:v>11.014266690661785</c:v>
                </c:pt>
                <c:pt idx="1244">
                  <c:v>11.016410618474676</c:v>
                </c:pt>
                <c:pt idx="1245">
                  <c:v>11.015063284836073</c:v>
                </c:pt>
                <c:pt idx="1246">
                  <c:v>11.015560834148829</c:v>
                </c:pt>
                <c:pt idx="1247">
                  <c:v>11.014312956563121</c:v>
                </c:pt>
                <c:pt idx="1248">
                  <c:v>11.006487700454256</c:v>
                </c:pt>
                <c:pt idx="1249">
                  <c:v>11.004133605037183</c:v>
                </c:pt>
                <c:pt idx="1250">
                  <c:v>10.999462867443079</c:v>
                </c:pt>
                <c:pt idx="1251">
                  <c:v>10.997598391531415</c:v>
                </c:pt>
                <c:pt idx="1252">
                  <c:v>10.998972623217798</c:v>
                </c:pt>
                <c:pt idx="1253">
                  <c:v>10.99734689717307</c:v>
                </c:pt>
                <c:pt idx="1254">
                  <c:v>10.996426612163326</c:v>
                </c:pt>
                <c:pt idx="1255">
                  <c:v>10.999876538163427</c:v>
                </c:pt>
                <c:pt idx="1256">
                  <c:v>11.004838421201868</c:v>
                </c:pt>
                <c:pt idx="1257">
                  <c:v>11.003698895368776</c:v>
                </c:pt>
                <c:pt idx="1258">
                  <c:v>11.00379041138485</c:v>
                </c:pt>
                <c:pt idx="1259">
                  <c:v>11.002950146259073</c:v>
                </c:pt>
                <c:pt idx="1260">
                  <c:v>11.004445421512019</c:v>
                </c:pt>
                <c:pt idx="1261">
                  <c:v>11.005849801306876</c:v>
                </c:pt>
                <c:pt idx="1262">
                  <c:v>11.009440499194374</c:v>
                </c:pt>
                <c:pt idx="1263">
                  <c:v>11.013587603465302</c:v>
                </c:pt>
                <c:pt idx="1264">
                  <c:v>11.010710330976696</c:v>
                </c:pt>
                <c:pt idx="1265">
                  <c:v>11.005664314248834</c:v>
                </c:pt>
                <c:pt idx="1266">
                  <c:v>11.007454479506126</c:v>
                </c:pt>
                <c:pt idx="1267">
                  <c:v>11.006403234975076</c:v>
                </c:pt>
                <c:pt idx="1268">
                  <c:v>11.003087020449104</c:v>
                </c:pt>
                <c:pt idx="1269">
                  <c:v>11.005865243172062</c:v>
                </c:pt>
                <c:pt idx="1270">
                  <c:v>11.002747964460324</c:v>
                </c:pt>
                <c:pt idx="1271">
                  <c:v>11.003407319415373</c:v>
                </c:pt>
                <c:pt idx="1272">
                  <c:v>11.008154309200803</c:v>
                </c:pt>
                <c:pt idx="1273">
                  <c:v>11.001408935917471</c:v>
                </c:pt>
                <c:pt idx="1274">
                  <c:v>11.002726977846361</c:v>
                </c:pt>
                <c:pt idx="1275">
                  <c:v>11.004750159339684</c:v>
                </c:pt>
                <c:pt idx="1276">
                  <c:v>11.007223360202918</c:v>
                </c:pt>
                <c:pt idx="1277">
                  <c:v>11.008888578824354</c:v>
                </c:pt>
                <c:pt idx="1278">
                  <c:v>11.007157861160303</c:v>
                </c:pt>
                <c:pt idx="1279">
                  <c:v>11.00010919451451</c:v>
                </c:pt>
                <c:pt idx="1280">
                  <c:v>11.001975000078497</c:v>
                </c:pt>
                <c:pt idx="1281">
                  <c:v>10.998087301724206</c:v>
                </c:pt>
                <c:pt idx="1282">
                  <c:v>10.999041335406854</c:v>
                </c:pt>
                <c:pt idx="1283">
                  <c:v>10.999161194274418</c:v>
                </c:pt>
                <c:pt idx="1284">
                  <c:v>10.997910243751145</c:v>
                </c:pt>
                <c:pt idx="1285">
                  <c:v>10.992166501873379</c:v>
                </c:pt>
                <c:pt idx="1286">
                  <c:v>10.990973168732413</c:v>
                </c:pt>
                <c:pt idx="1287">
                  <c:v>10.995463536229515</c:v>
                </c:pt>
                <c:pt idx="1288">
                  <c:v>11.003219713912657</c:v>
                </c:pt>
                <c:pt idx="1289">
                  <c:v>11.001818301575668</c:v>
                </c:pt>
                <c:pt idx="1290">
                  <c:v>11.00164106931784</c:v>
                </c:pt>
                <c:pt idx="1291">
                  <c:v>11.000664978948327</c:v>
                </c:pt>
                <c:pt idx="1292">
                  <c:v>10.997135874415322</c:v>
                </c:pt>
                <c:pt idx="1293">
                  <c:v>10.993534261141075</c:v>
                </c:pt>
                <c:pt idx="1294">
                  <c:v>10.99539944359238</c:v>
                </c:pt>
                <c:pt idx="1295">
                  <c:v>10.99797501244951</c:v>
                </c:pt>
                <c:pt idx="1296">
                  <c:v>11.00771703518882</c:v>
                </c:pt>
                <c:pt idx="1297">
                  <c:v>11.007979853333264</c:v>
                </c:pt>
                <c:pt idx="1298">
                  <c:v>11.006015000290205</c:v>
                </c:pt>
                <c:pt idx="1299">
                  <c:v>11.006597876525438</c:v>
                </c:pt>
                <c:pt idx="1300">
                  <c:v>11.004667375598364</c:v>
                </c:pt>
                <c:pt idx="1301">
                  <c:v>11.004968722027398</c:v>
                </c:pt>
                <c:pt idx="1302">
                  <c:v>10.998932497128306</c:v>
                </c:pt>
                <c:pt idx="1303">
                  <c:v>11.000192356444726</c:v>
                </c:pt>
                <c:pt idx="1304">
                  <c:v>10.99308314604427</c:v>
                </c:pt>
                <c:pt idx="1305">
                  <c:v>10.992368141449548</c:v>
                </c:pt>
                <c:pt idx="1306">
                  <c:v>10.992206058752179</c:v>
                </c:pt>
                <c:pt idx="1307">
                  <c:v>10.992701144839451</c:v>
                </c:pt>
                <c:pt idx="1308">
                  <c:v>10.991486889199557</c:v>
                </c:pt>
                <c:pt idx="1309">
                  <c:v>10.989519540008974</c:v>
                </c:pt>
                <c:pt idx="1310">
                  <c:v>10.986944747374157</c:v>
                </c:pt>
                <c:pt idx="1311">
                  <c:v>10.988163344470998</c:v>
                </c:pt>
                <c:pt idx="1312">
                  <c:v>10.978544410943552</c:v>
                </c:pt>
                <c:pt idx="1313">
                  <c:v>10.979389229817874</c:v>
                </c:pt>
                <c:pt idx="1314">
                  <c:v>10.979527662237984</c:v>
                </c:pt>
                <c:pt idx="1315">
                  <c:v>10.977828835558499</c:v>
                </c:pt>
                <c:pt idx="1316">
                  <c:v>10.970325164057511</c:v>
                </c:pt>
                <c:pt idx="1317">
                  <c:v>10.971490278774272</c:v>
                </c:pt>
                <c:pt idx="1318">
                  <c:v>10.964226965975849</c:v>
                </c:pt>
                <c:pt idx="1319">
                  <c:v>10.970861292311204</c:v>
                </c:pt>
                <c:pt idx="1320">
                  <c:v>10.969424778462802</c:v>
                </c:pt>
                <c:pt idx="1321">
                  <c:v>10.975826705244584</c:v>
                </c:pt>
                <c:pt idx="1322">
                  <c:v>10.972686993310912</c:v>
                </c:pt>
                <c:pt idx="1323">
                  <c:v>10.971024636472039</c:v>
                </c:pt>
                <c:pt idx="1324">
                  <c:v>10.971967040924001</c:v>
                </c:pt>
                <c:pt idx="1325">
                  <c:v>10.974773864351748</c:v>
                </c:pt>
                <c:pt idx="1326">
                  <c:v>10.973179655004056</c:v>
                </c:pt>
                <c:pt idx="1327">
                  <c:v>10.974792191549676</c:v>
                </c:pt>
                <c:pt idx="1328">
                  <c:v>10.984484090948499</c:v>
                </c:pt>
                <c:pt idx="1329">
                  <c:v>10.978915823445568</c:v>
                </c:pt>
                <c:pt idx="1330">
                  <c:v>10.980259398972887</c:v>
                </c:pt>
                <c:pt idx="1331">
                  <c:v>10.978802213503261</c:v>
                </c:pt>
                <c:pt idx="1332">
                  <c:v>10.971636338177756</c:v>
                </c:pt>
                <c:pt idx="1333">
                  <c:v>10.975828929588324</c:v>
                </c:pt>
                <c:pt idx="1334">
                  <c:v>10.978403794377209</c:v>
                </c:pt>
                <c:pt idx="1335">
                  <c:v>10.976437700440016</c:v>
                </c:pt>
                <c:pt idx="1336">
                  <c:v>10.977081304673096</c:v>
                </c:pt>
                <c:pt idx="1337">
                  <c:v>10.97679006737572</c:v>
                </c:pt>
                <c:pt idx="1338">
                  <c:v>10.973459425450027</c:v>
                </c:pt>
                <c:pt idx="1339">
                  <c:v>10.97652422221177</c:v>
                </c:pt>
                <c:pt idx="1340">
                  <c:v>10.973619945067474</c:v>
                </c:pt>
                <c:pt idx="1341">
                  <c:v>10.97592987536483</c:v>
                </c:pt>
                <c:pt idx="1342">
                  <c:v>10.9774653894225</c:v>
                </c:pt>
                <c:pt idx="1343">
                  <c:v>10.982285153835354</c:v>
                </c:pt>
                <c:pt idx="1344">
                  <c:v>10.984884673545418</c:v>
                </c:pt>
                <c:pt idx="1345">
                  <c:v>10.987754436146682</c:v>
                </c:pt>
                <c:pt idx="1346">
                  <c:v>10.991390870990319</c:v>
                </c:pt>
                <c:pt idx="1347">
                  <c:v>10.988271671242448</c:v>
                </c:pt>
                <c:pt idx="1348">
                  <c:v>10.989227344981563</c:v>
                </c:pt>
                <c:pt idx="1349">
                  <c:v>10.991844265435256</c:v>
                </c:pt>
                <c:pt idx="1350">
                  <c:v>10.991903366726881</c:v>
                </c:pt>
                <c:pt idx="1351">
                  <c:v>10.993108203990765</c:v>
                </c:pt>
                <c:pt idx="1352">
                  <c:v>10.991356504338254</c:v>
                </c:pt>
                <c:pt idx="1353">
                  <c:v>10.987594309492374</c:v>
                </c:pt>
                <c:pt idx="1354">
                  <c:v>10.986672110078816</c:v>
                </c:pt>
                <c:pt idx="1355">
                  <c:v>10.988820729435668</c:v>
                </c:pt>
                <c:pt idx="1356">
                  <c:v>10.995284502789803</c:v>
                </c:pt>
                <c:pt idx="1357">
                  <c:v>10.99527443435286</c:v>
                </c:pt>
                <c:pt idx="1358">
                  <c:v>10.989679021204276</c:v>
                </c:pt>
                <c:pt idx="1359">
                  <c:v>10.99278038297575</c:v>
                </c:pt>
                <c:pt idx="1360">
                  <c:v>10.998063037598653</c:v>
                </c:pt>
                <c:pt idx="1361">
                  <c:v>10.990086806105399</c:v>
                </c:pt>
                <c:pt idx="1362">
                  <c:v>10.991967347093683</c:v>
                </c:pt>
                <c:pt idx="1363">
                  <c:v>10.995414544321871</c:v>
                </c:pt>
                <c:pt idx="1364">
                  <c:v>10.994925500389561</c:v>
                </c:pt>
                <c:pt idx="1365">
                  <c:v>10.989986942018282</c:v>
                </c:pt>
                <c:pt idx="1366">
                  <c:v>10.988024243124684</c:v>
                </c:pt>
                <c:pt idx="1367">
                  <c:v>10.982736747299166</c:v>
                </c:pt>
                <c:pt idx="1368">
                  <c:v>10.979788449588854</c:v>
                </c:pt>
                <c:pt idx="1369">
                  <c:v>10.981938119441359</c:v>
                </c:pt>
                <c:pt idx="1370">
                  <c:v>10.983008251061284</c:v>
                </c:pt>
                <c:pt idx="1371">
                  <c:v>10.981447883329015</c:v>
                </c:pt>
                <c:pt idx="1372">
                  <c:v>10.977592986359827</c:v>
                </c:pt>
                <c:pt idx="1373">
                  <c:v>10.98159827971045</c:v>
                </c:pt>
                <c:pt idx="1374">
                  <c:v>10.9791472680335</c:v>
                </c:pt>
                <c:pt idx="1375">
                  <c:v>10.981045240516334</c:v>
                </c:pt>
                <c:pt idx="1376">
                  <c:v>10.97949680642485</c:v>
                </c:pt>
                <c:pt idx="1377">
                  <c:v>10.977866573099076</c:v>
                </c:pt>
                <c:pt idx="1378">
                  <c:v>10.982367601430798</c:v>
                </c:pt>
                <c:pt idx="1379">
                  <c:v>10.980040820165353</c:v>
                </c:pt>
                <c:pt idx="1380">
                  <c:v>10.984421665661531</c:v>
                </c:pt>
                <c:pt idx="1381">
                  <c:v>10.9841600477552</c:v>
                </c:pt>
                <c:pt idx="1382">
                  <c:v>10.984812268505086</c:v>
                </c:pt>
                <c:pt idx="1383">
                  <c:v>10.983434387081555</c:v>
                </c:pt>
                <c:pt idx="1384">
                  <c:v>10.978899106876538</c:v>
                </c:pt>
                <c:pt idx="1385">
                  <c:v>10.975467836708683</c:v>
                </c:pt>
                <c:pt idx="1386">
                  <c:v>10.974171277734397</c:v>
                </c:pt>
                <c:pt idx="1387">
                  <c:v>10.975935521183574</c:v>
                </c:pt>
                <c:pt idx="1388">
                  <c:v>10.97136997853902</c:v>
                </c:pt>
                <c:pt idx="1389">
                  <c:v>10.97223392847577</c:v>
                </c:pt>
                <c:pt idx="1390">
                  <c:v>10.972853128590994</c:v>
                </c:pt>
                <c:pt idx="1391">
                  <c:v>10.978885801652481</c:v>
                </c:pt>
                <c:pt idx="1392">
                  <c:v>10.980363475440397</c:v>
                </c:pt>
                <c:pt idx="1393">
                  <c:v>10.982673872963129</c:v>
                </c:pt>
                <c:pt idx="1394">
                  <c:v>10.982078239935024</c:v>
                </c:pt>
                <c:pt idx="1395">
                  <c:v>10.982277333710449</c:v>
                </c:pt>
                <c:pt idx="1396">
                  <c:v>10.975149247959916</c:v>
                </c:pt>
                <c:pt idx="1397">
                  <c:v>10.972627775201024</c:v>
                </c:pt>
                <c:pt idx="1398">
                  <c:v>10.968800177323272</c:v>
                </c:pt>
                <c:pt idx="1399">
                  <c:v>10.973111201389226</c:v>
                </c:pt>
                <c:pt idx="1400">
                  <c:v>10.981223948164368</c:v>
                </c:pt>
                <c:pt idx="1401">
                  <c:v>10.979805832994376</c:v>
                </c:pt>
                <c:pt idx="1402">
                  <c:v>10.976685105445748</c:v>
                </c:pt>
                <c:pt idx="1403">
                  <c:v>10.97873738522985</c:v>
                </c:pt>
                <c:pt idx="1404">
                  <c:v>10.977747037539022</c:v>
                </c:pt>
                <c:pt idx="1405">
                  <c:v>10.979389229817874</c:v>
                </c:pt>
                <c:pt idx="1406">
                  <c:v>10.979316255262477</c:v>
                </c:pt>
                <c:pt idx="1407">
                  <c:v>10.986276814781776</c:v>
                </c:pt>
                <c:pt idx="1408">
                  <c:v>10.988665503240485</c:v>
                </c:pt>
                <c:pt idx="1409">
                  <c:v>10.986416159393373</c:v>
                </c:pt>
                <c:pt idx="1410">
                  <c:v>10.98522526298537</c:v>
                </c:pt>
                <c:pt idx="1411">
                  <c:v>10.989614050454129</c:v>
                </c:pt>
                <c:pt idx="1412">
                  <c:v>10.988780025005827</c:v>
                </c:pt>
                <c:pt idx="1413">
                  <c:v>10.990237932783709</c:v>
                </c:pt>
                <c:pt idx="1414">
                  <c:v>10.991317419259277</c:v>
                </c:pt>
                <c:pt idx="1415">
                  <c:v>10.991138821443728</c:v>
                </c:pt>
                <c:pt idx="1416">
                  <c:v>10.9873000289343</c:v>
                </c:pt>
                <c:pt idx="1417">
                  <c:v>10.990752030998173</c:v>
                </c:pt>
                <c:pt idx="1418">
                  <c:v>10.987302227903276</c:v>
                </c:pt>
                <c:pt idx="1419">
                  <c:v>10.99039662494472</c:v>
                </c:pt>
                <c:pt idx="1420">
                  <c:v>10.992251336833252</c:v>
                </c:pt>
                <c:pt idx="1421">
                  <c:v>10.991996136923326</c:v>
                </c:pt>
                <c:pt idx="1422">
                  <c:v>10.99598082481687</c:v>
                </c:pt>
                <c:pt idx="1423">
                  <c:v>11.001642903490767</c:v>
                </c:pt>
                <c:pt idx="1424">
                  <c:v>11.003147958404124</c:v>
                </c:pt>
                <c:pt idx="1425">
                  <c:v>10.998569450033795</c:v>
                </c:pt>
                <c:pt idx="1426">
                  <c:v>11.001793627658989</c:v>
                </c:pt>
                <c:pt idx="1427">
                  <c:v>11.005816758235024</c:v>
                </c:pt>
                <c:pt idx="1428">
                  <c:v>11.002694997397066</c:v>
                </c:pt>
                <c:pt idx="1429">
                  <c:v>11.003567264012553</c:v>
                </c:pt>
                <c:pt idx="1430">
                  <c:v>11.010271693812298</c:v>
                </c:pt>
                <c:pt idx="1431">
                  <c:v>11.013460068774869</c:v>
                </c:pt>
                <c:pt idx="1432">
                  <c:v>11.014588202656597</c:v>
                </c:pt>
                <c:pt idx="1433">
                  <c:v>11.016872519227476</c:v>
                </c:pt>
                <c:pt idx="1434">
                  <c:v>11.01576767601132</c:v>
                </c:pt>
                <c:pt idx="1435">
                  <c:v>11.016345389833868</c:v>
                </c:pt>
                <c:pt idx="1436">
                  <c:v>11.012172111817168</c:v>
                </c:pt>
                <c:pt idx="1437">
                  <c:v>11.012290737178702</c:v>
                </c:pt>
                <c:pt idx="1438">
                  <c:v>11.011560943493718</c:v>
                </c:pt>
                <c:pt idx="1439">
                  <c:v>11.016425569528456</c:v>
                </c:pt>
                <c:pt idx="1440">
                  <c:v>11.017387717167272</c:v>
                </c:pt>
                <c:pt idx="1441">
                  <c:v>11.014889865681226</c:v>
                </c:pt>
                <c:pt idx="1442">
                  <c:v>11.017196970544704</c:v>
                </c:pt>
                <c:pt idx="1443">
                  <c:v>11.016696949802768</c:v>
                </c:pt>
                <c:pt idx="1444">
                  <c:v>11.014615360993398</c:v>
                </c:pt>
                <c:pt idx="1445">
                  <c:v>11.019916183416148</c:v>
                </c:pt>
                <c:pt idx="1446">
                  <c:v>11.019357730130498</c:v>
                </c:pt>
                <c:pt idx="1447">
                  <c:v>11.018610126581191</c:v>
                </c:pt>
                <c:pt idx="1448">
                  <c:v>11.015733150535224</c:v>
                </c:pt>
                <c:pt idx="1449">
                  <c:v>11.013592052056259</c:v>
                </c:pt>
                <c:pt idx="1450">
                  <c:v>11.013670311068356</c:v>
                </c:pt>
                <c:pt idx="1451">
                  <c:v>11.015119549105776</c:v>
                </c:pt>
                <c:pt idx="1452">
                  <c:v>11.016729799560236</c:v>
                </c:pt>
                <c:pt idx="1453">
                  <c:v>11.017462889575553</c:v>
                </c:pt>
                <c:pt idx="1454">
                  <c:v>11.016881879874704</c:v>
                </c:pt>
                <c:pt idx="1455">
                  <c:v>11.020282856983886</c:v>
                </c:pt>
                <c:pt idx="1456">
                  <c:v>11.018602749364513</c:v>
                </c:pt>
                <c:pt idx="1457">
                  <c:v>11.012620966219128</c:v>
                </c:pt>
                <c:pt idx="1458">
                  <c:v>11.016115001742314</c:v>
                </c:pt>
                <c:pt idx="1459">
                  <c:v>11.014307029378568</c:v>
                </c:pt>
                <c:pt idx="1460">
                  <c:v>11.012704908166064</c:v>
                </c:pt>
                <c:pt idx="1461">
                  <c:v>11.015673796811743</c:v>
                </c:pt>
                <c:pt idx="1462">
                  <c:v>11.013579694810188</c:v>
                </c:pt>
                <c:pt idx="1463">
                  <c:v>11.014468861829346</c:v>
                </c:pt>
                <c:pt idx="1464">
                  <c:v>11.009446289847318</c:v>
                </c:pt>
                <c:pt idx="1465">
                  <c:v>11.008247737435646</c:v>
                </c:pt>
                <c:pt idx="1466">
                  <c:v>11.013192258901826</c:v>
                </c:pt>
                <c:pt idx="1467">
                  <c:v>11.012183496502654</c:v>
                </c:pt>
                <c:pt idx="1468">
                  <c:v>11.030893302103108</c:v>
                </c:pt>
                <c:pt idx="1469">
                  <c:v>11.025756795734672</c:v>
                </c:pt>
                <c:pt idx="1470">
                  <c:v>11.029240025152289</c:v>
                </c:pt>
                <c:pt idx="1471">
                  <c:v>11.032160782724919</c:v>
                </c:pt>
                <c:pt idx="1472">
                  <c:v>11.033914188405548</c:v>
                </c:pt>
                <c:pt idx="1473">
                  <c:v>11.033185470778987</c:v>
                </c:pt>
                <c:pt idx="1474">
                  <c:v>11.034348549909453</c:v>
                </c:pt>
                <c:pt idx="1475">
                  <c:v>11.0390762107785</c:v>
                </c:pt>
                <c:pt idx="1476">
                  <c:v>11.040434745477986</c:v>
                </c:pt>
                <c:pt idx="1477">
                  <c:v>11.038011560028368</c:v>
                </c:pt>
                <c:pt idx="1478">
                  <c:v>11.037191689750998</c:v>
                </c:pt>
                <c:pt idx="1479">
                  <c:v>11.038003199039448</c:v>
                </c:pt>
                <c:pt idx="1480">
                  <c:v>11.034808854310548</c:v>
                </c:pt>
                <c:pt idx="1481">
                  <c:v>11.038915420751266</c:v>
                </c:pt>
                <c:pt idx="1482">
                  <c:v>11.038830437357214</c:v>
                </c:pt>
                <c:pt idx="1483">
                  <c:v>11.042585459156276</c:v>
                </c:pt>
                <c:pt idx="1484">
                  <c:v>11.043783864071273</c:v>
                </c:pt>
                <c:pt idx="1485">
                  <c:v>11.041126945872998</c:v>
                </c:pt>
                <c:pt idx="1486">
                  <c:v>11.047869097817362</c:v>
                </c:pt>
                <c:pt idx="1487">
                  <c:v>11.049533371275922</c:v>
                </c:pt>
                <c:pt idx="1488">
                  <c:v>11.052304401469156</c:v>
                </c:pt>
                <c:pt idx="1489">
                  <c:v>11.048009829901437</c:v>
                </c:pt>
                <c:pt idx="1490">
                  <c:v>11.048958458597991</c:v>
                </c:pt>
                <c:pt idx="1491">
                  <c:v>11.057183019899172</c:v>
                </c:pt>
                <c:pt idx="1492">
                  <c:v>11.051559939647829</c:v>
                </c:pt>
                <c:pt idx="1493">
                  <c:v>11.050969049868684</c:v>
                </c:pt>
                <c:pt idx="1494">
                  <c:v>11.050606314343606</c:v>
                </c:pt>
                <c:pt idx="1495">
                  <c:v>11.050989048087876</c:v>
                </c:pt>
                <c:pt idx="1496">
                  <c:v>11.056490957383424</c:v>
                </c:pt>
                <c:pt idx="1497">
                  <c:v>11.055361738288022</c:v>
                </c:pt>
                <c:pt idx="1498">
                  <c:v>11.056868921377069</c:v>
                </c:pt>
                <c:pt idx="1499">
                  <c:v>11.062454779600623</c:v>
                </c:pt>
                <c:pt idx="1500">
                  <c:v>11.066303931426024</c:v>
                </c:pt>
                <c:pt idx="1501">
                  <c:v>11.067702795631639</c:v>
                </c:pt>
                <c:pt idx="1502">
                  <c:v>11.070792689911078</c:v>
                </c:pt>
                <c:pt idx="1503">
                  <c:v>11.068803984438548</c:v>
                </c:pt>
                <c:pt idx="1504">
                  <c:v>11.063465208209129</c:v>
                </c:pt>
                <c:pt idx="1505">
                  <c:v>11.06271536494007</c:v>
                </c:pt>
                <c:pt idx="1506">
                  <c:v>11.063619905130002</c:v>
                </c:pt>
                <c:pt idx="1507">
                  <c:v>11.064480254050475</c:v>
                </c:pt>
                <c:pt idx="1508">
                  <c:v>11.060147341171438</c:v>
                </c:pt>
                <c:pt idx="1509">
                  <c:v>11.062940596524999</c:v>
                </c:pt>
                <c:pt idx="1510">
                  <c:v>11.061669318315976</c:v>
                </c:pt>
                <c:pt idx="1511">
                  <c:v>11.063579469947074</c:v>
                </c:pt>
                <c:pt idx="1512">
                  <c:v>11.061409088490862</c:v>
                </c:pt>
                <c:pt idx="1513">
                  <c:v>11.061569129212851</c:v>
                </c:pt>
                <c:pt idx="1514">
                  <c:v>11.06430266798022</c:v>
                </c:pt>
                <c:pt idx="1515">
                  <c:v>11.071152688670368</c:v>
                </c:pt>
                <c:pt idx="1516">
                  <c:v>11.069397365290458</c:v>
                </c:pt>
                <c:pt idx="1517">
                  <c:v>11.07151473473847</c:v>
                </c:pt>
                <c:pt idx="1518">
                  <c:v>11.066022860459382</c:v>
                </c:pt>
                <c:pt idx="1519">
                  <c:v>11.069609413146212</c:v>
                </c:pt>
                <c:pt idx="1520">
                  <c:v>11.06950534237418</c:v>
                </c:pt>
                <c:pt idx="1521">
                  <c:v>11.071033066467956</c:v>
                </c:pt>
                <c:pt idx="1522">
                  <c:v>11.068395255600624</c:v>
                </c:pt>
                <c:pt idx="1523">
                  <c:v>11.068585371937894</c:v>
                </c:pt>
                <c:pt idx="1524">
                  <c:v>11.069838237277029</c:v>
                </c:pt>
                <c:pt idx="1525">
                  <c:v>11.06384508978585</c:v>
                </c:pt>
                <c:pt idx="1526">
                  <c:v>11.066514604684174</c:v>
                </c:pt>
                <c:pt idx="1527">
                  <c:v>11.06921457231142</c:v>
                </c:pt>
                <c:pt idx="1528">
                  <c:v>11.06975553017212</c:v>
                </c:pt>
                <c:pt idx="1529">
                  <c:v>11.073355284477449</c:v>
                </c:pt>
                <c:pt idx="1530">
                  <c:v>11.078382411490319</c:v>
                </c:pt>
                <c:pt idx="1531">
                  <c:v>11.074097039622584</c:v>
                </c:pt>
                <c:pt idx="1532">
                  <c:v>11.076380750784374</c:v>
                </c:pt>
                <c:pt idx="1533">
                  <c:v>11.065678214047018</c:v>
                </c:pt>
                <c:pt idx="1534">
                  <c:v>11.060395950216128</c:v>
                </c:pt>
                <c:pt idx="1535">
                  <c:v>11.059345112383102</c:v>
                </c:pt>
                <c:pt idx="1536">
                  <c:v>11.059660007664156</c:v>
                </c:pt>
                <c:pt idx="1537">
                  <c:v>11.059749847156031</c:v>
                </c:pt>
                <c:pt idx="1538">
                  <c:v>11.059904333327784</c:v>
                </c:pt>
                <c:pt idx="1539">
                  <c:v>11.069643218237131</c:v>
                </c:pt>
                <c:pt idx="1540">
                  <c:v>11.065321558235707</c:v>
                </c:pt>
                <c:pt idx="1541">
                  <c:v>11.067670797946706</c:v>
                </c:pt>
                <c:pt idx="1542">
                  <c:v>11.0628681389733</c:v>
                </c:pt>
                <c:pt idx="1543">
                  <c:v>11.063194783775073</c:v>
                </c:pt>
                <c:pt idx="1544">
                  <c:v>11.06545453689704</c:v>
                </c:pt>
                <c:pt idx="1545">
                  <c:v>11.07096414887166</c:v>
                </c:pt>
                <c:pt idx="1546">
                  <c:v>11.072167268482662</c:v>
                </c:pt>
                <c:pt idx="1547">
                  <c:v>11.070404386960504</c:v>
                </c:pt>
                <c:pt idx="1548">
                  <c:v>11.076072625649084</c:v>
                </c:pt>
                <c:pt idx="1549">
                  <c:v>11.076160847969406</c:v>
                </c:pt>
                <c:pt idx="1550">
                  <c:v>11.07400754931327</c:v>
                </c:pt>
                <c:pt idx="1551">
                  <c:v>11.074697983662329</c:v>
                </c:pt>
                <c:pt idx="1552">
                  <c:v>11.076836805976876</c:v>
                </c:pt>
                <c:pt idx="1553">
                  <c:v>11.07865678835971</c:v>
                </c:pt>
                <c:pt idx="1554">
                  <c:v>11.075520672568974</c:v>
                </c:pt>
                <c:pt idx="1555">
                  <c:v>11.076392046386022</c:v>
                </c:pt>
                <c:pt idx="1556">
                  <c:v>11.075125060726167</c:v>
                </c:pt>
                <c:pt idx="1557">
                  <c:v>11.076944910682661</c:v>
                </c:pt>
                <c:pt idx="1558">
                  <c:v>11.081580544829324</c:v>
                </c:pt>
                <c:pt idx="1559">
                  <c:v>11.081295728888453</c:v>
                </c:pt>
                <c:pt idx="1560">
                  <c:v>11.086138707435719</c:v>
                </c:pt>
                <c:pt idx="1561">
                  <c:v>11.087597183733021</c:v>
                </c:pt>
                <c:pt idx="1562">
                  <c:v>11.08783095456157</c:v>
                </c:pt>
                <c:pt idx="1563">
                  <c:v>11.091176542276365</c:v>
                </c:pt>
                <c:pt idx="1564">
                  <c:v>11.091163735338663</c:v>
                </c:pt>
                <c:pt idx="1565">
                  <c:v>11.088343284519368</c:v>
                </c:pt>
                <c:pt idx="1566">
                  <c:v>11.088215456007568</c:v>
                </c:pt>
                <c:pt idx="1567">
                  <c:v>11.087498487887602</c:v>
                </c:pt>
                <c:pt idx="1568">
                  <c:v>11.096004639983787</c:v>
                </c:pt>
                <c:pt idx="1569">
                  <c:v>11.095222174872212</c:v>
                </c:pt>
                <c:pt idx="1570">
                  <c:v>11.09272938694207</c:v>
                </c:pt>
                <c:pt idx="1571">
                  <c:v>11.090589541601824</c:v>
                </c:pt>
                <c:pt idx="1572">
                  <c:v>11.091971623331618</c:v>
                </c:pt>
                <c:pt idx="1573">
                  <c:v>11.09606275021034</c:v>
                </c:pt>
                <c:pt idx="1574">
                  <c:v>11.088226312891745</c:v>
                </c:pt>
                <c:pt idx="1575">
                  <c:v>11.0873892225211</c:v>
                </c:pt>
                <c:pt idx="1576">
                  <c:v>11.090062182550492</c:v>
                </c:pt>
                <c:pt idx="1577">
                  <c:v>11.092880383734284</c:v>
                </c:pt>
                <c:pt idx="1578">
                  <c:v>11.09472232146876</c:v>
                </c:pt>
                <c:pt idx="1579">
                  <c:v>11.093985527755439</c:v>
                </c:pt>
                <c:pt idx="1580">
                  <c:v>11.091944810886584</c:v>
                </c:pt>
                <c:pt idx="1581">
                  <c:v>11.08571492955152</c:v>
                </c:pt>
                <c:pt idx="1582">
                  <c:v>11.087699082710831</c:v>
                </c:pt>
                <c:pt idx="1583">
                  <c:v>11.08700057568757</c:v>
                </c:pt>
                <c:pt idx="1584">
                  <c:v>11.083645111772254</c:v>
                </c:pt>
                <c:pt idx="1585">
                  <c:v>11.083679060147222</c:v>
                </c:pt>
                <c:pt idx="1586">
                  <c:v>11.082790800255964</c:v>
                </c:pt>
                <c:pt idx="1587">
                  <c:v>11.080336611461762</c:v>
                </c:pt>
                <c:pt idx="1588">
                  <c:v>11.080400570976426</c:v>
                </c:pt>
                <c:pt idx="1589">
                  <c:v>11.082324378499624</c:v>
                </c:pt>
                <c:pt idx="1590">
                  <c:v>11.081755397021087</c:v>
                </c:pt>
                <c:pt idx="1591">
                  <c:v>11.081244761371748</c:v>
                </c:pt>
                <c:pt idx="1592">
                  <c:v>11.086827250813849</c:v>
                </c:pt>
                <c:pt idx="1593">
                  <c:v>11.086438079094536</c:v>
                </c:pt>
                <c:pt idx="1594">
                  <c:v>11.090948279762506</c:v>
                </c:pt>
                <c:pt idx="1595">
                  <c:v>11.088506104594</c:v>
                </c:pt>
                <c:pt idx="1596">
                  <c:v>11.087888776872399</c:v>
                </c:pt>
                <c:pt idx="1597">
                  <c:v>11.096300769653048</c:v>
                </c:pt>
                <c:pt idx="1598">
                  <c:v>11.096486564450776</c:v>
                </c:pt>
                <c:pt idx="1599">
                  <c:v>11.095925131226412</c:v>
                </c:pt>
                <c:pt idx="1600">
                  <c:v>11.097960626973018</c:v>
                </c:pt>
                <c:pt idx="1601">
                  <c:v>11.102218894365819</c:v>
                </c:pt>
                <c:pt idx="1602">
                  <c:v>11.102087699953673</c:v>
                </c:pt>
                <c:pt idx="1603">
                  <c:v>11.10169220300247</c:v>
                </c:pt>
                <c:pt idx="1604">
                  <c:v>11.109828799885269</c:v>
                </c:pt>
                <c:pt idx="1605">
                  <c:v>11.109832241717887</c:v>
                </c:pt>
                <c:pt idx="1606">
                  <c:v>11.11323400721902</c:v>
                </c:pt>
                <c:pt idx="1607">
                  <c:v>11.114648013656982</c:v>
                </c:pt>
                <c:pt idx="1608">
                  <c:v>11.114631482765768</c:v>
                </c:pt>
                <c:pt idx="1609">
                  <c:v>11.11030740018529</c:v>
                </c:pt>
                <c:pt idx="1610">
                  <c:v>11.108370942153313</c:v>
                </c:pt>
                <c:pt idx="1611">
                  <c:v>11.110651360191218</c:v>
                </c:pt>
                <c:pt idx="1612">
                  <c:v>11.115477334843979</c:v>
                </c:pt>
                <c:pt idx="1613">
                  <c:v>11.10979303405389</c:v>
                </c:pt>
                <c:pt idx="1614">
                  <c:v>11.106371864669319</c:v>
                </c:pt>
                <c:pt idx="1615">
                  <c:v>11.108822528684628</c:v>
                </c:pt>
                <c:pt idx="1616">
                  <c:v>11.111349534197927</c:v>
                </c:pt>
                <c:pt idx="1617">
                  <c:v>11.114638184511348</c:v>
                </c:pt>
                <c:pt idx="1618">
                  <c:v>11.112640566378596</c:v>
                </c:pt>
                <c:pt idx="1619">
                  <c:v>11.108843949256498</c:v>
                </c:pt>
                <c:pt idx="1620">
                  <c:v>11.107989017096624</c:v>
                </c:pt>
                <c:pt idx="1621">
                  <c:v>11.104068711730648</c:v>
                </c:pt>
                <c:pt idx="1622">
                  <c:v>11.101008991483448</c:v>
                </c:pt>
                <c:pt idx="1623">
                  <c:v>11.103809048943146</c:v>
                </c:pt>
                <c:pt idx="1624">
                  <c:v>11.106564205438326</c:v>
                </c:pt>
                <c:pt idx="1625">
                  <c:v>11.112252953999549</c:v>
                </c:pt>
                <c:pt idx="1626">
                  <c:v>11.114250749871211</c:v>
                </c:pt>
                <c:pt idx="1627">
                  <c:v>11.115685041227575</c:v>
                </c:pt>
                <c:pt idx="1628">
                  <c:v>11.123514791983505</c:v>
                </c:pt>
                <c:pt idx="1629">
                  <c:v>11.127132534473583</c:v>
                </c:pt>
                <c:pt idx="1630">
                  <c:v>11.129680794192581</c:v>
                </c:pt>
                <c:pt idx="1631">
                  <c:v>11.129442078794336</c:v>
                </c:pt>
                <c:pt idx="1632">
                  <c:v>11.132258134654068</c:v>
                </c:pt>
                <c:pt idx="1633">
                  <c:v>11.137338525576418</c:v>
                </c:pt>
                <c:pt idx="1634">
                  <c:v>11.139747230646774</c:v>
                </c:pt>
                <c:pt idx="1635">
                  <c:v>11.141861203869068</c:v>
                </c:pt>
                <c:pt idx="1636">
                  <c:v>11.140600698891181</c:v>
                </c:pt>
                <c:pt idx="1637">
                  <c:v>11.143732785785819</c:v>
                </c:pt>
                <c:pt idx="1638">
                  <c:v>11.141937867641451</c:v>
                </c:pt>
                <c:pt idx="1639">
                  <c:v>11.141332513105704</c:v>
                </c:pt>
                <c:pt idx="1640">
                  <c:v>11.153257045049656</c:v>
                </c:pt>
                <c:pt idx="1641">
                  <c:v>11.152906077466898</c:v>
                </c:pt>
                <c:pt idx="1642">
                  <c:v>11.155322948111568</c:v>
                </c:pt>
                <c:pt idx="1643">
                  <c:v>11.151598000537501</c:v>
                </c:pt>
                <c:pt idx="1644">
                  <c:v>11.15843556066417</c:v>
                </c:pt>
                <c:pt idx="1645">
                  <c:v>11.154718061700994</c:v>
                </c:pt>
                <c:pt idx="1646">
                  <c:v>11.157549534091476</c:v>
                </c:pt>
                <c:pt idx="1647">
                  <c:v>11.156309519291074</c:v>
                </c:pt>
                <c:pt idx="1648">
                  <c:v>11.158896588533594</c:v>
                </c:pt>
                <c:pt idx="1649">
                  <c:v>11.15697597211393</c:v>
                </c:pt>
                <c:pt idx="1650">
                  <c:v>11.161955786438048</c:v>
                </c:pt>
                <c:pt idx="1651">
                  <c:v>11.158631826329326</c:v>
                </c:pt>
                <c:pt idx="1652">
                  <c:v>11.163033748551147</c:v>
                </c:pt>
                <c:pt idx="1653">
                  <c:v>11.164679893833956</c:v>
                </c:pt>
                <c:pt idx="1654">
                  <c:v>11.154320087514485</c:v>
                </c:pt>
                <c:pt idx="1655">
                  <c:v>11.151344075517802</c:v>
                </c:pt>
                <c:pt idx="1656">
                  <c:v>11.150811614098982</c:v>
                </c:pt>
                <c:pt idx="1657">
                  <c:v>11.152657932549566</c:v>
                </c:pt>
                <c:pt idx="1658">
                  <c:v>11.146529423902271</c:v>
                </c:pt>
                <c:pt idx="1659">
                  <c:v>11.145127748851744</c:v>
                </c:pt>
                <c:pt idx="1660">
                  <c:v>11.147873964003448</c:v>
                </c:pt>
                <c:pt idx="1661">
                  <c:v>11.139573370055919</c:v>
                </c:pt>
                <c:pt idx="1662">
                  <c:v>11.142868667805645</c:v>
                </c:pt>
                <c:pt idx="1663">
                  <c:v>11.145560731131548</c:v>
                </c:pt>
                <c:pt idx="1664">
                  <c:v>11.15728584204455</c:v>
                </c:pt>
                <c:pt idx="1665">
                  <c:v>11.160107501880129</c:v>
                </c:pt>
                <c:pt idx="1666">
                  <c:v>11.156812648722402</c:v>
                </c:pt>
                <c:pt idx="1667">
                  <c:v>11.157695476580226</c:v>
                </c:pt>
                <c:pt idx="1668">
                  <c:v>11.155139618493491</c:v>
                </c:pt>
                <c:pt idx="1669">
                  <c:v>11.16649246424142</c:v>
                </c:pt>
                <c:pt idx="1670">
                  <c:v>11.164438337758364</c:v>
                </c:pt>
                <c:pt idx="1671">
                  <c:v>11.164868847763469</c:v>
                </c:pt>
                <c:pt idx="1672">
                  <c:v>11.158000417640396</c:v>
                </c:pt>
                <c:pt idx="1673">
                  <c:v>11.159047747998926</c:v>
                </c:pt>
                <c:pt idx="1674">
                  <c:v>11.161042449950369</c:v>
                </c:pt>
                <c:pt idx="1675">
                  <c:v>11.162771924664602</c:v>
                </c:pt>
                <c:pt idx="1676">
                  <c:v>11.160030083762924</c:v>
                </c:pt>
                <c:pt idx="1677">
                  <c:v>11.156819359212376</c:v>
                </c:pt>
                <c:pt idx="1678">
                  <c:v>11.157644263606723</c:v>
                </c:pt>
                <c:pt idx="1679">
                  <c:v>11.161184756217727</c:v>
                </c:pt>
                <c:pt idx="1680">
                  <c:v>11.158840449982495</c:v>
                </c:pt>
                <c:pt idx="1681">
                  <c:v>11.156563900494451</c:v>
                </c:pt>
                <c:pt idx="1682">
                  <c:v>11.148454352589274</c:v>
                </c:pt>
                <c:pt idx="1683">
                  <c:v>11.153944292300698</c:v>
                </c:pt>
                <c:pt idx="1684">
                  <c:v>11.149504532214976</c:v>
                </c:pt>
                <c:pt idx="1685">
                  <c:v>11.148069720777958</c:v>
                </c:pt>
                <c:pt idx="1686">
                  <c:v>11.155027916812594</c:v>
                </c:pt>
                <c:pt idx="1687">
                  <c:v>11.155037213843478</c:v>
                </c:pt>
                <c:pt idx="1688">
                  <c:v>11.156042213622822</c:v>
                </c:pt>
                <c:pt idx="1689">
                  <c:v>11.152754990204476</c:v>
                </c:pt>
                <c:pt idx="1690">
                  <c:v>11.147981570152115</c:v>
                </c:pt>
                <c:pt idx="1691">
                  <c:v>11.147131064906301</c:v>
                </c:pt>
                <c:pt idx="1692">
                  <c:v>11.153281403274868</c:v>
                </c:pt>
                <c:pt idx="1693">
                  <c:v>11.147766058125892</c:v>
                </c:pt>
                <c:pt idx="1694">
                  <c:v>11.152527025991279</c:v>
                </c:pt>
                <c:pt idx="1695">
                  <c:v>11.149864315417114</c:v>
                </c:pt>
                <c:pt idx="1696">
                  <c:v>11.147594306733868</c:v>
                </c:pt>
                <c:pt idx="1697">
                  <c:v>11.15180479628267</c:v>
                </c:pt>
                <c:pt idx="1698">
                  <c:v>11.154415409672742</c:v>
                </c:pt>
                <c:pt idx="1699">
                  <c:v>11.162662917601111</c:v>
                </c:pt>
                <c:pt idx="1700">
                  <c:v>11.163124980552841</c:v>
                </c:pt>
                <c:pt idx="1701">
                  <c:v>11.162305438678272</c:v>
                </c:pt>
                <c:pt idx="1702">
                  <c:v>11.160572311484104</c:v>
                </c:pt>
                <c:pt idx="1703">
                  <c:v>11.161921553145568</c:v>
                </c:pt>
                <c:pt idx="1704">
                  <c:v>11.172266014190585</c:v>
                </c:pt>
                <c:pt idx="1705">
                  <c:v>11.167927648655718</c:v>
                </c:pt>
                <c:pt idx="1706">
                  <c:v>11.167370888482655</c:v>
                </c:pt>
                <c:pt idx="1707">
                  <c:v>11.170531207748436</c:v>
                </c:pt>
                <c:pt idx="1708">
                  <c:v>11.17647868802492</c:v>
                </c:pt>
                <c:pt idx="1709">
                  <c:v>11.176609996060376</c:v>
                </c:pt>
                <c:pt idx="1710">
                  <c:v>11.176678303017813</c:v>
                </c:pt>
                <c:pt idx="1711">
                  <c:v>11.177312019482324</c:v>
                </c:pt>
                <c:pt idx="1712">
                  <c:v>11.176157064496831</c:v>
                </c:pt>
                <c:pt idx="1713">
                  <c:v>11.172660284222324</c:v>
                </c:pt>
                <c:pt idx="1714">
                  <c:v>11.172215542026304</c:v>
                </c:pt>
                <c:pt idx="1715">
                  <c:v>11.169361904238398</c:v>
                </c:pt>
                <c:pt idx="1716">
                  <c:v>11.168022106113764</c:v>
                </c:pt>
                <c:pt idx="1717">
                  <c:v>11.167414824763776</c:v>
                </c:pt>
                <c:pt idx="1718">
                  <c:v>11.16738854799164</c:v>
                </c:pt>
                <c:pt idx="1719">
                  <c:v>11.16379286306752</c:v>
                </c:pt>
                <c:pt idx="1720">
                  <c:v>11.166453012451624</c:v>
                </c:pt>
                <c:pt idx="1721">
                  <c:v>11.168226662758448</c:v>
                </c:pt>
                <c:pt idx="1722">
                  <c:v>11.16691601335175</c:v>
                </c:pt>
                <c:pt idx="1723">
                  <c:v>11.166861595356078</c:v>
                </c:pt>
                <c:pt idx="1724">
                  <c:v>11.164267017177329</c:v>
                </c:pt>
                <c:pt idx="1725">
                  <c:v>11.159771315753392</c:v>
                </c:pt>
                <c:pt idx="1726">
                  <c:v>11.155233718548805</c:v>
                </c:pt>
                <c:pt idx="1727">
                  <c:v>11.15446335357009</c:v>
                </c:pt>
                <c:pt idx="1728">
                  <c:v>11.156762390004276</c:v>
                </c:pt>
                <c:pt idx="1729">
                  <c:v>11.147972351337268</c:v>
                </c:pt>
                <c:pt idx="1730">
                  <c:v>11.140312903524318</c:v>
                </c:pt>
                <c:pt idx="1731">
                  <c:v>11.135880306974135</c:v>
                </c:pt>
                <c:pt idx="1732">
                  <c:v>11.119759461837893</c:v>
                </c:pt>
                <c:pt idx="1733">
                  <c:v>11.125216627091222</c:v>
                </c:pt>
                <c:pt idx="1734">
                  <c:v>11.12767922104906</c:v>
                </c:pt>
                <c:pt idx="1735">
                  <c:v>11.138384149410353</c:v>
                </c:pt>
                <c:pt idx="1736">
                  <c:v>11.147546464684108</c:v>
                </c:pt>
                <c:pt idx="1737">
                  <c:v>11.149349333953909</c:v>
                </c:pt>
                <c:pt idx="1738">
                  <c:v>11.148613432568848</c:v>
                </c:pt>
                <c:pt idx="1739">
                  <c:v>11.148271919327838</c:v>
                </c:pt>
                <c:pt idx="1740">
                  <c:v>11.144573176891775</c:v>
                </c:pt>
                <c:pt idx="1741">
                  <c:v>11.141404577627426</c:v>
                </c:pt>
                <c:pt idx="1742">
                  <c:v>11.14259354476237</c:v>
                </c:pt>
                <c:pt idx="1743">
                  <c:v>11.142938450142694</c:v>
                </c:pt>
                <c:pt idx="1744">
                  <c:v>11.147839677416655</c:v>
                </c:pt>
                <c:pt idx="1745">
                  <c:v>11.147828008184048</c:v>
                </c:pt>
                <c:pt idx="1746">
                  <c:v>11.143296695629502</c:v>
                </c:pt>
                <c:pt idx="1747">
                  <c:v>11.142188107141665</c:v>
                </c:pt>
                <c:pt idx="1748">
                  <c:v>11.140331337681978</c:v>
                </c:pt>
                <c:pt idx="1749">
                  <c:v>11.135036077591772</c:v>
                </c:pt>
                <c:pt idx="1750">
                  <c:v>11.133410227552632</c:v>
                </c:pt>
                <c:pt idx="1751">
                  <c:v>11.134913205274611</c:v>
                </c:pt>
                <c:pt idx="1752">
                  <c:v>11.13722802078555</c:v>
                </c:pt>
                <c:pt idx="1753">
                  <c:v>11.1335867703368</c:v>
                </c:pt>
                <c:pt idx="1754">
                  <c:v>11.138068511253618</c:v>
                </c:pt>
                <c:pt idx="1755">
                  <c:v>11.138541204088744</c:v>
                </c:pt>
                <c:pt idx="1756">
                  <c:v>11.13476842421546</c:v>
                </c:pt>
                <c:pt idx="1757">
                  <c:v>11.133322090641848</c:v>
                </c:pt>
                <c:pt idx="1758">
                  <c:v>11.134510773013513</c:v>
                </c:pt>
                <c:pt idx="1759">
                  <c:v>11.136115304147815</c:v>
                </c:pt>
                <c:pt idx="1760">
                  <c:v>11.142283868402107</c:v>
                </c:pt>
                <c:pt idx="1761">
                  <c:v>11.14971118611153</c:v>
                </c:pt>
                <c:pt idx="1762">
                  <c:v>11.150931974029966</c:v>
                </c:pt>
                <c:pt idx="1763">
                  <c:v>11.151799343508722</c:v>
                </c:pt>
                <c:pt idx="1764">
                  <c:v>11.155366702007072</c:v>
                </c:pt>
                <c:pt idx="1765">
                  <c:v>11.160051858214182</c:v>
                </c:pt>
                <c:pt idx="1766">
                  <c:v>11.164396112582224</c:v>
                </c:pt>
                <c:pt idx="1767">
                  <c:v>11.169101732197646</c:v>
                </c:pt>
                <c:pt idx="1768">
                  <c:v>11.168854893982354</c:v>
                </c:pt>
                <c:pt idx="1769">
                  <c:v>11.170777491786071</c:v>
                </c:pt>
                <c:pt idx="1770">
                  <c:v>11.170168359873145</c:v>
                </c:pt>
                <c:pt idx="1771">
                  <c:v>11.171130829479509</c:v>
                </c:pt>
                <c:pt idx="1772">
                  <c:v>11.172488258233685</c:v>
                </c:pt>
                <c:pt idx="1773">
                  <c:v>11.166838837861572</c:v>
                </c:pt>
                <c:pt idx="1774">
                  <c:v>11.168277477796398</c:v>
                </c:pt>
                <c:pt idx="1775">
                  <c:v>11.167319744785242</c:v>
                </c:pt>
                <c:pt idx="1776">
                  <c:v>11.158101806344868</c:v>
                </c:pt>
                <c:pt idx="1777">
                  <c:v>11.164690093158505</c:v>
                </c:pt>
                <c:pt idx="1778">
                  <c:v>11.163405434907776</c:v>
                </c:pt>
                <c:pt idx="1779">
                  <c:v>11.163388130441488</c:v>
                </c:pt>
                <c:pt idx="1780">
                  <c:v>11.166122772457468</c:v>
                </c:pt>
                <c:pt idx="1781">
                  <c:v>11.166792473164772</c:v>
                </c:pt>
                <c:pt idx="1782">
                  <c:v>11.165785348319062</c:v>
                </c:pt>
                <c:pt idx="1783">
                  <c:v>11.169604670420727</c:v>
                </c:pt>
                <c:pt idx="1784">
                  <c:v>11.166487090970991</c:v>
                </c:pt>
                <c:pt idx="1785">
                  <c:v>11.172866423448276</c:v>
                </c:pt>
                <c:pt idx="1786">
                  <c:v>11.176851149168025</c:v>
                </c:pt>
                <c:pt idx="1787">
                  <c:v>11.176910903599719</c:v>
                </c:pt>
                <c:pt idx="1788">
                  <c:v>11.176129756037488</c:v>
                </c:pt>
                <c:pt idx="1789">
                  <c:v>11.174566750067276</c:v>
                </c:pt>
                <c:pt idx="1790">
                  <c:v>11.173770573245354</c:v>
                </c:pt>
                <c:pt idx="1791">
                  <c:v>11.178057580687273</c:v>
                </c:pt>
                <c:pt idx="1792">
                  <c:v>11.178341564319812</c:v>
                </c:pt>
                <c:pt idx="1793">
                  <c:v>11.178441889650692</c:v>
                </c:pt>
                <c:pt idx="1794">
                  <c:v>11.175305389834367</c:v>
                </c:pt>
                <c:pt idx="1795">
                  <c:v>11.176018693952617</c:v>
                </c:pt>
                <c:pt idx="1796">
                  <c:v>11.169466799994122</c:v>
                </c:pt>
                <c:pt idx="1797">
                  <c:v>11.174770533411637</c:v>
                </c:pt>
                <c:pt idx="1798">
                  <c:v>11.166709491953744</c:v>
                </c:pt>
                <c:pt idx="1799">
                  <c:v>11.164233288079799</c:v>
                </c:pt>
                <c:pt idx="1800">
                  <c:v>11.167753394298709</c:v>
                </c:pt>
                <c:pt idx="1801">
                  <c:v>11.164929464098448</c:v>
                </c:pt>
                <c:pt idx="1802">
                  <c:v>11.161824670838037</c:v>
                </c:pt>
                <c:pt idx="1803">
                  <c:v>11.163885160008812</c:v>
                </c:pt>
                <c:pt idx="1804">
                  <c:v>11.162270791354644</c:v>
                </c:pt>
                <c:pt idx="1805">
                  <c:v>11.159212273566387</c:v>
                </c:pt>
                <c:pt idx="1806">
                  <c:v>11.154128700132146</c:v>
                </c:pt>
                <c:pt idx="1807">
                  <c:v>11.157463356677484</c:v>
                </c:pt>
                <c:pt idx="1808">
                  <c:v>11.141537963039244</c:v>
                </c:pt>
                <c:pt idx="1809">
                  <c:v>11.142738355799425</c:v>
                </c:pt>
                <c:pt idx="1810">
                  <c:v>11.143582331572954</c:v>
                </c:pt>
                <c:pt idx="1811">
                  <c:v>11.144645441837085</c:v>
                </c:pt>
                <c:pt idx="1812">
                  <c:v>11.145825656176305</c:v>
                </c:pt>
                <c:pt idx="1813">
                  <c:v>11.147435208658226</c:v>
                </c:pt>
                <c:pt idx="1814">
                  <c:v>11.146263819516923</c:v>
                </c:pt>
                <c:pt idx="1815">
                  <c:v>11.149845481058318</c:v>
                </c:pt>
                <c:pt idx="1816">
                  <c:v>11.144605552233068</c:v>
                </c:pt>
                <c:pt idx="1817">
                  <c:v>11.146955311253933</c:v>
                </c:pt>
                <c:pt idx="1818">
                  <c:v>11.151983286465684</c:v>
                </c:pt>
                <c:pt idx="1819">
                  <c:v>11.156222949222823</c:v>
                </c:pt>
                <c:pt idx="1820">
                  <c:v>11.16685721351852</c:v>
                </c:pt>
                <c:pt idx="1821">
                  <c:v>11.16365007666948</c:v>
                </c:pt>
                <c:pt idx="1822">
                  <c:v>11.158156417941306</c:v>
                </c:pt>
                <c:pt idx="1823">
                  <c:v>11.1563083765007</c:v>
                </c:pt>
                <c:pt idx="1824">
                  <c:v>11.146421517103636</c:v>
                </c:pt>
                <c:pt idx="1825">
                  <c:v>11.142367742517036</c:v>
                </c:pt>
                <c:pt idx="1826">
                  <c:v>11.136444819444991</c:v>
                </c:pt>
                <c:pt idx="1827">
                  <c:v>11.126181075576753</c:v>
                </c:pt>
                <c:pt idx="1828">
                  <c:v>11.117104353671037</c:v>
                </c:pt>
                <c:pt idx="1829">
                  <c:v>11.117877311502685</c:v>
                </c:pt>
                <c:pt idx="1830">
                  <c:v>11.119395795292688</c:v>
                </c:pt>
                <c:pt idx="1831">
                  <c:v>11.118359643254998</c:v>
                </c:pt>
                <c:pt idx="1832">
                  <c:v>11.098309010735568</c:v>
                </c:pt>
                <c:pt idx="1833">
                  <c:v>11.101434638632076</c:v>
                </c:pt>
                <c:pt idx="1834">
                  <c:v>11.101546906830002</c:v>
                </c:pt>
                <c:pt idx="1835">
                  <c:v>11.102479271830182</c:v>
                </c:pt>
                <c:pt idx="1836">
                  <c:v>11.109368984273337</c:v>
                </c:pt>
                <c:pt idx="1837">
                  <c:v>11.093279228292531</c:v>
                </c:pt>
                <c:pt idx="1838">
                  <c:v>11.09124530053046</c:v>
                </c:pt>
                <c:pt idx="1839">
                  <c:v>11.095691727405482</c:v>
                </c:pt>
                <c:pt idx="1840">
                  <c:v>11.107141756114235</c:v>
                </c:pt>
                <c:pt idx="1841">
                  <c:v>11.112728306816168</c:v>
                </c:pt>
                <c:pt idx="1842">
                  <c:v>11.115264524968484</c:v>
                </c:pt>
                <c:pt idx="1843">
                  <c:v>11.115885564910421</c:v>
                </c:pt>
                <c:pt idx="1844">
                  <c:v>11.111277362817257</c:v>
                </c:pt>
                <c:pt idx="1845">
                  <c:v>11.112412524613132</c:v>
                </c:pt>
                <c:pt idx="1846">
                  <c:v>11.108563648012428</c:v>
                </c:pt>
                <c:pt idx="1847">
                  <c:v>11.107779555912627</c:v>
                </c:pt>
                <c:pt idx="1848">
                  <c:v>11.11148325414903</c:v>
                </c:pt>
                <c:pt idx="1849">
                  <c:v>11.110954993500195</c:v>
                </c:pt>
                <c:pt idx="1850">
                  <c:v>11.108798411267861</c:v>
                </c:pt>
                <c:pt idx="1851">
                  <c:v>11.114667373812768</c:v>
                </c:pt>
                <c:pt idx="1852">
                  <c:v>11.103079073039689</c:v>
                </c:pt>
                <c:pt idx="1853">
                  <c:v>11.102836633911076</c:v>
                </c:pt>
                <c:pt idx="1854">
                  <c:v>11.09641619399272</c:v>
                </c:pt>
                <c:pt idx="1855">
                  <c:v>11.095611586612636</c:v>
                </c:pt>
                <c:pt idx="1856">
                  <c:v>11.094362807207252</c:v>
                </c:pt>
                <c:pt idx="1857">
                  <c:v>11.093980966697934</c:v>
                </c:pt>
                <c:pt idx="1858">
                  <c:v>11.098553760628365</c:v>
                </c:pt>
                <c:pt idx="1859">
                  <c:v>11.099646004182476</c:v>
                </c:pt>
                <c:pt idx="1860">
                  <c:v>11.100406436359776</c:v>
                </c:pt>
                <c:pt idx="1861">
                  <c:v>11.09664730597297</c:v>
                </c:pt>
                <c:pt idx="1862">
                  <c:v>11.084678407791012</c:v>
                </c:pt>
                <c:pt idx="1863">
                  <c:v>11.084684239121776</c:v>
                </c:pt>
                <c:pt idx="1864">
                  <c:v>11.0755219115144</c:v>
                </c:pt>
                <c:pt idx="1865">
                  <c:v>11.074583900286479</c:v>
                </c:pt>
                <c:pt idx="1866">
                  <c:v>11.064863820022513</c:v>
                </c:pt>
                <c:pt idx="1867">
                  <c:v>11.06776522719106</c:v>
                </c:pt>
                <c:pt idx="1868">
                  <c:v>11.073333710889052</c:v>
                </c:pt>
                <c:pt idx="1869">
                  <c:v>11.069553484242197</c:v>
                </c:pt>
                <c:pt idx="1870">
                  <c:v>11.072216991563964</c:v>
                </c:pt>
                <c:pt idx="1871">
                  <c:v>11.074124489984149</c:v>
                </c:pt>
                <c:pt idx="1872">
                  <c:v>11.073679453080546</c:v>
                </c:pt>
                <c:pt idx="1873">
                  <c:v>11.068207443190348</c:v>
                </c:pt>
                <c:pt idx="1874">
                  <c:v>11.083040453333195</c:v>
                </c:pt>
                <c:pt idx="1875">
                  <c:v>11.087525725853768</c:v>
                </c:pt>
                <c:pt idx="1876">
                  <c:v>11.092048552777459</c:v>
                </c:pt>
                <c:pt idx="1877">
                  <c:v>11.092660578422514</c:v>
                </c:pt>
                <c:pt idx="1878">
                  <c:v>11.094545163644986</c:v>
                </c:pt>
                <c:pt idx="1879">
                  <c:v>11.095539181169476</c:v>
                </c:pt>
                <c:pt idx="1880">
                  <c:v>11.10114621455517</c:v>
                </c:pt>
                <c:pt idx="1881">
                  <c:v>11.097743601727966</c:v>
                </c:pt>
                <c:pt idx="1882">
                  <c:v>11.104826090226394</c:v>
                </c:pt>
                <c:pt idx="1883">
                  <c:v>11.09977374037301</c:v>
                </c:pt>
                <c:pt idx="1884">
                  <c:v>11.109726287700656</c:v>
                </c:pt>
                <c:pt idx="1885">
                  <c:v>11.10762209378195</c:v>
                </c:pt>
                <c:pt idx="1886">
                  <c:v>11.117377667368068</c:v>
                </c:pt>
                <c:pt idx="1887">
                  <c:v>11.114384827284734</c:v>
                </c:pt>
                <c:pt idx="1888">
                  <c:v>11.11368832275843</c:v>
                </c:pt>
                <c:pt idx="1889">
                  <c:v>11.102948443472018</c:v>
                </c:pt>
                <c:pt idx="1890">
                  <c:v>11.108315790873952</c:v>
                </c:pt>
                <c:pt idx="1891">
                  <c:v>11.111538231019846</c:v>
                </c:pt>
                <c:pt idx="1892">
                  <c:v>11.111186057810936</c:v>
                </c:pt>
                <c:pt idx="1893">
                  <c:v>11.114517248328136</c:v>
                </c:pt>
                <c:pt idx="1894">
                  <c:v>11.119631882401183</c:v>
                </c:pt>
                <c:pt idx="1895">
                  <c:v>11.118560966484932</c:v>
                </c:pt>
                <c:pt idx="1896">
                  <c:v>11.114326878252902</c:v>
                </c:pt>
                <c:pt idx="1897">
                  <c:v>11.10925953736578</c:v>
                </c:pt>
                <c:pt idx="1898">
                  <c:v>11.112090969009754</c:v>
                </c:pt>
                <c:pt idx="1899">
                  <c:v>11.11035900172895</c:v>
                </c:pt>
                <c:pt idx="1900">
                  <c:v>11.116618740544448</c:v>
                </c:pt>
                <c:pt idx="1901">
                  <c:v>11.114237788101653</c:v>
                </c:pt>
                <c:pt idx="1902">
                  <c:v>11.116228355372348</c:v>
                </c:pt>
                <c:pt idx="1903">
                  <c:v>11.117328060539247</c:v>
                </c:pt>
                <c:pt idx="1904">
                  <c:v>11.117104205110673</c:v>
                </c:pt>
                <c:pt idx="1905">
                  <c:v>11.117141641624526</c:v>
                </c:pt>
                <c:pt idx="1906">
                  <c:v>11.118744303005412</c:v>
                </c:pt>
                <c:pt idx="1907">
                  <c:v>11.123020172619919</c:v>
                </c:pt>
                <c:pt idx="1908">
                  <c:v>11.125006027381675</c:v>
                </c:pt>
                <c:pt idx="1909">
                  <c:v>11.128456536297326</c:v>
                </c:pt>
                <c:pt idx="1910">
                  <c:v>11.130794681543275</c:v>
                </c:pt>
                <c:pt idx="1911">
                  <c:v>11.131624781205048</c:v>
                </c:pt>
                <c:pt idx="1912">
                  <c:v>11.134337021697418</c:v>
                </c:pt>
                <c:pt idx="1913">
                  <c:v>11.131510275163821</c:v>
                </c:pt>
                <c:pt idx="1914">
                  <c:v>11.131003333264163</c:v>
                </c:pt>
                <c:pt idx="1915">
                  <c:v>11.125400515545806</c:v>
                </c:pt>
                <c:pt idx="1916">
                  <c:v>11.120404370488822</c:v>
                </c:pt>
                <c:pt idx="1917">
                  <c:v>11.120375496244442</c:v>
                </c:pt>
                <c:pt idx="1918">
                  <c:v>11.126414388909026</c:v>
                </c:pt>
                <c:pt idx="1919">
                  <c:v>11.125615598551652</c:v>
                </c:pt>
                <c:pt idx="1920">
                  <c:v>11.124204783213298</c:v>
                </c:pt>
                <c:pt idx="1921">
                  <c:v>11.128924984622948</c:v>
                </c:pt>
                <c:pt idx="1922">
                  <c:v>11.125919434941252</c:v>
                </c:pt>
                <c:pt idx="1923">
                  <c:v>11.12290955111675</c:v>
                </c:pt>
                <c:pt idx="1924">
                  <c:v>11.127783877881322</c:v>
                </c:pt>
                <c:pt idx="1925">
                  <c:v>11.124683483634918</c:v>
                </c:pt>
                <c:pt idx="1926">
                  <c:v>11.117600422189755</c:v>
                </c:pt>
                <c:pt idx="1927">
                  <c:v>11.11444575207995</c:v>
                </c:pt>
                <c:pt idx="1928">
                  <c:v>11.109505514101572</c:v>
                </c:pt>
                <c:pt idx="1929">
                  <c:v>11.107525804720305</c:v>
                </c:pt>
                <c:pt idx="1930">
                  <c:v>11.099724310670153</c:v>
                </c:pt>
                <c:pt idx="1931">
                  <c:v>11.09610447218075</c:v>
                </c:pt>
                <c:pt idx="1932">
                  <c:v>11.091709561795714</c:v>
                </c:pt>
                <c:pt idx="1933">
                  <c:v>11.094150168002049</c:v>
                </c:pt>
                <c:pt idx="1934">
                  <c:v>11.094175705334806</c:v>
                </c:pt>
                <c:pt idx="1935">
                  <c:v>11.095820121424135</c:v>
                </c:pt>
                <c:pt idx="1936">
                  <c:v>11.091424720537923</c:v>
                </c:pt>
                <c:pt idx="1937">
                  <c:v>11.079334918863095</c:v>
                </c:pt>
                <c:pt idx="1938">
                  <c:v>11.0794618821761</c:v>
                </c:pt>
                <c:pt idx="1939">
                  <c:v>11.078428274879046</c:v>
                </c:pt>
                <c:pt idx="1940">
                  <c:v>11.079051314393359</c:v>
                </c:pt>
                <c:pt idx="1941">
                  <c:v>11.08014994958512</c:v>
                </c:pt>
                <c:pt idx="1942">
                  <c:v>11.091503521020858</c:v>
                </c:pt>
                <c:pt idx="1943">
                  <c:v>11.093107901360462</c:v>
                </c:pt>
                <c:pt idx="1944">
                  <c:v>11.101512503399066</c:v>
                </c:pt>
                <c:pt idx="1945">
                  <c:v>11.100421089249775</c:v>
                </c:pt>
                <c:pt idx="1946">
                  <c:v>11.099817423917695</c:v>
                </c:pt>
                <c:pt idx="1947">
                  <c:v>11.103157713754548</c:v>
                </c:pt>
                <c:pt idx="1948">
                  <c:v>11.102724661135214</c:v>
                </c:pt>
                <c:pt idx="1949">
                  <c:v>11.096070943025515</c:v>
                </c:pt>
                <c:pt idx="1950">
                  <c:v>11.097892026037593</c:v>
                </c:pt>
                <c:pt idx="1951">
                  <c:v>11.106212829022702</c:v>
                </c:pt>
                <c:pt idx="1952">
                  <c:v>11.108337671908652</c:v>
                </c:pt>
                <c:pt idx="1953">
                  <c:v>11.101825108634298</c:v>
                </c:pt>
                <c:pt idx="1954">
                  <c:v>11.102363640641681</c:v>
                </c:pt>
                <c:pt idx="1955">
                  <c:v>11.105103231022404</c:v>
                </c:pt>
                <c:pt idx="1956">
                  <c:v>11.096438943604877</c:v>
                </c:pt>
                <c:pt idx="1957">
                  <c:v>11.090620661743868</c:v>
                </c:pt>
                <c:pt idx="1958">
                  <c:v>11.093107901360462</c:v>
                </c:pt>
                <c:pt idx="1959">
                  <c:v>11.092677324294558</c:v>
                </c:pt>
                <c:pt idx="1960">
                  <c:v>11.096930815298776</c:v>
                </c:pt>
                <c:pt idx="1961">
                  <c:v>11.092742934964445</c:v>
                </c:pt>
                <c:pt idx="1962">
                  <c:v>11.090540876301146</c:v>
                </c:pt>
                <c:pt idx="1963">
                  <c:v>11.089793207808377</c:v>
                </c:pt>
                <c:pt idx="1964">
                  <c:v>11.085449229624357</c:v>
                </c:pt>
                <c:pt idx="1965">
                  <c:v>11.092182898527673</c:v>
                </c:pt>
                <c:pt idx="1966">
                  <c:v>11.087514708338837</c:v>
                </c:pt>
                <c:pt idx="1967">
                  <c:v>11.088863909837848</c:v>
                </c:pt>
                <c:pt idx="1968">
                  <c:v>11.078863640667285</c:v>
                </c:pt>
                <c:pt idx="1969">
                  <c:v>11.081511118798518</c:v>
                </c:pt>
                <c:pt idx="1970">
                  <c:v>11.07647606309007</c:v>
                </c:pt>
                <c:pt idx="1971">
                  <c:v>11.073326571325676</c:v>
                </c:pt>
                <c:pt idx="1972">
                  <c:v>11.085764903300024</c:v>
                </c:pt>
                <c:pt idx="1973">
                  <c:v>11.088969347019518</c:v>
                </c:pt>
                <c:pt idx="1974">
                  <c:v>11.08971717345478</c:v>
                </c:pt>
                <c:pt idx="1975">
                  <c:v>11.090314299756487</c:v>
                </c:pt>
                <c:pt idx="1976">
                  <c:v>11.072547587181306</c:v>
                </c:pt>
                <c:pt idx="1977">
                  <c:v>11.064917977077359</c:v>
                </c:pt>
                <c:pt idx="1978">
                  <c:v>11.054771984542498</c:v>
                </c:pt>
                <c:pt idx="1979">
                  <c:v>11.059175899801305</c:v>
                </c:pt>
                <c:pt idx="1980">
                  <c:v>11.061584048289124</c:v>
                </c:pt>
                <c:pt idx="1981">
                  <c:v>11.04683002877935</c:v>
                </c:pt>
                <c:pt idx="1982">
                  <c:v>11.045403713316777</c:v>
                </c:pt>
                <c:pt idx="1983">
                  <c:v>11.045595378621552</c:v>
                </c:pt>
                <c:pt idx="1984">
                  <c:v>11.058308294715458</c:v>
                </c:pt>
                <c:pt idx="1985">
                  <c:v>11.062335367725074</c:v>
                </c:pt>
                <c:pt idx="1986">
                  <c:v>11.060330069334869</c:v>
                </c:pt>
                <c:pt idx="1987">
                  <c:v>11.058820066460997</c:v>
                </c:pt>
                <c:pt idx="1988">
                  <c:v>11.068239111708674</c:v>
                </c:pt>
                <c:pt idx="1989">
                  <c:v>11.070586962599021</c:v>
                </c:pt>
                <c:pt idx="1990">
                  <c:v>11.066581954500998</c:v>
                </c:pt>
                <c:pt idx="1991">
                  <c:v>11.066237344444879</c:v>
                </c:pt>
                <c:pt idx="1992">
                  <c:v>11.074093472571118</c:v>
                </c:pt>
                <c:pt idx="1993">
                  <c:v>11.073519476826826</c:v>
                </c:pt>
                <c:pt idx="1994">
                  <c:v>11.07538406941215</c:v>
                </c:pt>
                <c:pt idx="1995">
                  <c:v>11.079363922838708</c:v>
                </c:pt>
                <c:pt idx="1996">
                  <c:v>11.07781720806345</c:v>
                </c:pt>
                <c:pt idx="1997">
                  <c:v>11.080028315460568</c:v>
                </c:pt>
                <c:pt idx="1998">
                  <c:v>11.086963524661408</c:v>
                </c:pt>
                <c:pt idx="1999">
                  <c:v>11.087663740547818</c:v>
                </c:pt>
                <c:pt idx="2000">
                  <c:v>11.089253360868897</c:v>
                </c:pt>
                <c:pt idx="2001">
                  <c:v>11.08436883808665</c:v>
                </c:pt>
                <c:pt idx="2002">
                  <c:v>11.086692183576346</c:v>
                </c:pt>
                <c:pt idx="2003">
                  <c:v>11.08889233312917</c:v>
                </c:pt>
                <c:pt idx="2004">
                  <c:v>11.093211979124296</c:v>
                </c:pt>
                <c:pt idx="2005">
                  <c:v>11.094007116478707</c:v>
                </c:pt>
                <c:pt idx="2006">
                  <c:v>11.092636068049586</c:v>
                </c:pt>
                <c:pt idx="2007">
                  <c:v>11.091926681610003</c:v>
                </c:pt>
                <c:pt idx="2008">
                  <c:v>11.092233463907929</c:v>
                </c:pt>
                <c:pt idx="2009">
                  <c:v>11.097312288960214</c:v>
                </c:pt>
                <c:pt idx="2010">
                  <c:v>11.096801957387466</c:v>
                </c:pt>
                <c:pt idx="2011">
                  <c:v>11.100722407781149</c:v>
                </c:pt>
                <c:pt idx="2012">
                  <c:v>11.102207434390612</c:v>
                </c:pt>
                <c:pt idx="2013">
                  <c:v>11.100771033140742</c:v>
                </c:pt>
                <c:pt idx="2014">
                  <c:v>11.098851103362467</c:v>
                </c:pt>
                <c:pt idx="2015">
                  <c:v>11.099264512496974</c:v>
                </c:pt>
                <c:pt idx="2016">
                  <c:v>11.097152412072655</c:v>
                </c:pt>
                <c:pt idx="2017">
                  <c:v>11.101182592871853</c:v>
                </c:pt>
                <c:pt idx="2018">
                  <c:v>11.100088400642333</c:v>
                </c:pt>
                <c:pt idx="2019">
                  <c:v>11.101452445450668</c:v>
                </c:pt>
                <c:pt idx="2020">
                  <c:v>11.09965174888225</c:v>
                </c:pt>
                <c:pt idx="2021">
                  <c:v>11.094313261296998</c:v>
                </c:pt>
                <c:pt idx="2022">
                  <c:v>11.093757145252987</c:v>
                </c:pt>
                <c:pt idx="2023">
                  <c:v>11.09609673478317</c:v>
                </c:pt>
                <c:pt idx="2024">
                  <c:v>11.088637717221086</c:v>
                </c:pt>
                <c:pt idx="2025">
                  <c:v>11.090194811450139</c:v>
                </c:pt>
                <c:pt idx="2026">
                  <c:v>11.094881827819728</c:v>
                </c:pt>
                <c:pt idx="2027">
                  <c:v>11.102798205905776</c:v>
                </c:pt>
                <c:pt idx="2028">
                  <c:v>11.105906700562922</c:v>
                </c:pt>
                <c:pt idx="2029">
                  <c:v>11.109320176325181</c:v>
                </c:pt>
                <c:pt idx="2030">
                  <c:v>11.112802313172702</c:v>
                </c:pt>
                <c:pt idx="2031">
                  <c:v>11.113830524194904</c:v>
                </c:pt>
                <c:pt idx="2032">
                  <c:v>11.104968354401548</c:v>
                </c:pt>
                <c:pt idx="2033">
                  <c:v>11.102230504996276</c:v>
                </c:pt>
                <c:pt idx="2034">
                  <c:v>11.101236327715169</c:v>
                </c:pt>
                <c:pt idx="2035">
                  <c:v>11.104083612071118</c:v>
                </c:pt>
                <c:pt idx="2036">
                  <c:v>11.106601888483507</c:v>
                </c:pt>
                <c:pt idx="2037">
                  <c:v>11.102620664420813</c:v>
                </c:pt>
                <c:pt idx="2038">
                  <c:v>11.106205620008916</c:v>
                </c:pt>
                <c:pt idx="2039">
                  <c:v>11.10507767051811</c:v>
                </c:pt>
                <c:pt idx="2040">
                  <c:v>11.10400745244292</c:v>
                </c:pt>
                <c:pt idx="2041">
                  <c:v>11.106205620008916</c:v>
                </c:pt>
                <c:pt idx="2042">
                  <c:v>11.105733917422825</c:v>
                </c:pt>
                <c:pt idx="2043">
                  <c:v>11.108255090977231</c:v>
                </c:pt>
                <c:pt idx="2044">
                  <c:v>11.107736668684456</c:v>
                </c:pt>
                <c:pt idx="2045">
                  <c:v>11.107129452119118</c:v>
                </c:pt>
                <c:pt idx="2046">
                  <c:v>11.10804733455695</c:v>
                </c:pt>
                <c:pt idx="2047">
                  <c:v>11.110198504711368</c:v>
                </c:pt>
                <c:pt idx="2048">
                  <c:v>11.108566045363178</c:v>
                </c:pt>
                <c:pt idx="2049">
                  <c:v>11.11167207511199</c:v>
                </c:pt>
                <c:pt idx="2050">
                  <c:v>11.110742115995</c:v>
                </c:pt>
                <c:pt idx="2051">
                  <c:v>11.109789741737334</c:v>
                </c:pt>
                <c:pt idx="2052">
                  <c:v>11.11300595158767</c:v>
                </c:pt>
                <c:pt idx="2053">
                  <c:v>11.114050196097768</c:v>
                </c:pt>
                <c:pt idx="2054">
                  <c:v>11.112889591857016</c:v>
                </c:pt>
                <c:pt idx="2055">
                  <c:v>11.112837076364874</c:v>
                </c:pt>
                <c:pt idx="2056">
                  <c:v>11.111300972247999</c:v>
                </c:pt>
                <c:pt idx="2057">
                  <c:v>11.110813429027168</c:v>
                </c:pt>
                <c:pt idx="2058">
                  <c:v>11.104254724307848</c:v>
                </c:pt>
                <c:pt idx="2059">
                  <c:v>11.09747789749278</c:v>
                </c:pt>
                <c:pt idx="2060">
                  <c:v>11.10129941718859</c:v>
                </c:pt>
                <c:pt idx="2061">
                  <c:v>11.105103982792018</c:v>
                </c:pt>
                <c:pt idx="2062">
                  <c:v>11.106221690030948</c:v>
                </c:pt>
                <c:pt idx="2063">
                  <c:v>11.108574735711244</c:v>
                </c:pt>
                <c:pt idx="2064">
                  <c:v>11.11410667110235</c:v>
                </c:pt>
                <c:pt idx="2065">
                  <c:v>11.115323163817918</c:v>
                </c:pt>
                <c:pt idx="2066">
                  <c:v>11.119043561771271</c:v>
                </c:pt>
                <c:pt idx="2067">
                  <c:v>11.121480119108391</c:v>
                </c:pt>
                <c:pt idx="2068">
                  <c:v>11.127332540562671</c:v>
                </c:pt>
                <c:pt idx="2069">
                  <c:v>11.129076779413118</c:v>
                </c:pt>
                <c:pt idx="2070">
                  <c:v>11.134777473645848</c:v>
                </c:pt>
                <c:pt idx="2071">
                  <c:v>11.133712143552398</c:v>
                </c:pt>
                <c:pt idx="2072">
                  <c:v>11.136353306404933</c:v>
                </c:pt>
                <c:pt idx="2073">
                  <c:v>11.13207374680221</c:v>
                </c:pt>
                <c:pt idx="2074">
                  <c:v>11.131748351020068</c:v>
                </c:pt>
                <c:pt idx="2075">
                  <c:v>11.130520320332698</c:v>
                </c:pt>
                <c:pt idx="2076">
                  <c:v>11.129640889992</c:v>
                </c:pt>
                <c:pt idx="2077">
                  <c:v>11.128978570521481</c:v>
                </c:pt>
                <c:pt idx="2078">
                  <c:v>11.13072712414969</c:v>
                </c:pt>
                <c:pt idx="2079">
                  <c:v>11.129319397701558</c:v>
                </c:pt>
                <c:pt idx="2080">
                  <c:v>11.130063177601651</c:v>
                </c:pt>
                <c:pt idx="2081">
                  <c:v>11.134315994280295</c:v>
                </c:pt>
                <c:pt idx="2082">
                  <c:v>11.136876333370518</c:v>
                </c:pt>
                <c:pt idx="2083">
                  <c:v>11.139379865587715</c:v>
                </c:pt>
                <c:pt idx="2084">
                  <c:v>11.14673770302705</c:v>
                </c:pt>
                <c:pt idx="2085">
                  <c:v>11.147726148730298</c:v>
                </c:pt>
                <c:pt idx="2086">
                  <c:v>11.148867332247644</c:v>
                </c:pt>
                <c:pt idx="2087">
                  <c:v>11.15061438208375</c:v>
                </c:pt>
                <c:pt idx="2088">
                  <c:v>11.14759171294649</c:v>
                </c:pt>
                <c:pt idx="2089">
                  <c:v>11.143064248734103</c:v>
                </c:pt>
                <c:pt idx="2090">
                  <c:v>11.146964683639348</c:v>
                </c:pt>
                <c:pt idx="2091">
                  <c:v>11.146362221111444</c:v>
                </c:pt>
                <c:pt idx="2092">
                  <c:v>11.144812642899698</c:v>
                </c:pt>
                <c:pt idx="2093">
                  <c:v>11.144828248832466</c:v>
                </c:pt>
                <c:pt idx="2094">
                  <c:v>11.143753326816318</c:v>
                </c:pt>
                <c:pt idx="2095">
                  <c:v>11.14113528786122</c:v>
                </c:pt>
                <c:pt idx="2096">
                  <c:v>11.142320374062868</c:v>
                </c:pt>
                <c:pt idx="2097">
                  <c:v>11.137792355256039</c:v>
                </c:pt>
                <c:pt idx="2098">
                  <c:v>11.137661671095097</c:v>
                </c:pt>
                <c:pt idx="2099">
                  <c:v>11.138527099260058</c:v>
                </c:pt>
                <c:pt idx="2100">
                  <c:v>11.132698186648183</c:v>
                </c:pt>
                <c:pt idx="2101">
                  <c:v>11.129371935227381</c:v>
                </c:pt>
                <c:pt idx="2102">
                  <c:v>11.127011334850089</c:v>
                </c:pt>
                <c:pt idx="2103">
                  <c:v>11.125675695670367</c:v>
                </c:pt>
                <c:pt idx="2104">
                  <c:v>11.123673313699468</c:v>
                </c:pt>
                <c:pt idx="2105">
                  <c:v>11.129563277629982</c:v>
                </c:pt>
                <c:pt idx="2106">
                  <c:v>11.124338712640997</c:v>
                </c:pt>
                <c:pt idx="2107">
                  <c:v>11.125418342676319</c:v>
                </c:pt>
                <c:pt idx="2108">
                  <c:v>11.132856429283622</c:v>
                </c:pt>
                <c:pt idx="2109">
                  <c:v>11.130692244576542</c:v>
                </c:pt>
                <c:pt idx="2110">
                  <c:v>11.127285925071499</c:v>
                </c:pt>
                <c:pt idx="2111">
                  <c:v>11.128965504635648</c:v>
                </c:pt>
                <c:pt idx="2112">
                  <c:v>11.13361833430513</c:v>
                </c:pt>
                <c:pt idx="2113">
                  <c:v>11.132986426908326</c:v>
                </c:pt>
                <c:pt idx="2114">
                  <c:v>11.123425483302748</c:v>
                </c:pt>
                <c:pt idx="2115">
                  <c:v>11.122382860407122</c:v>
                </c:pt>
                <c:pt idx="2116">
                  <c:v>11.121665731075506</c:v>
                </c:pt>
                <c:pt idx="2117">
                  <c:v>11.124470264615278</c:v>
                </c:pt>
                <c:pt idx="2118">
                  <c:v>11.130019915621984</c:v>
                </c:pt>
                <c:pt idx="2119">
                  <c:v>11.13006889684195</c:v>
                </c:pt>
                <c:pt idx="2120">
                  <c:v>11.122591206024024</c:v>
                </c:pt>
                <c:pt idx="2121">
                  <c:v>11.12013469700312</c:v>
                </c:pt>
                <c:pt idx="2122">
                  <c:v>11.122886657288149</c:v>
                </c:pt>
                <c:pt idx="2123">
                  <c:v>11.126143387054999</c:v>
                </c:pt>
                <c:pt idx="2124">
                  <c:v>11.134385353875848</c:v>
                </c:pt>
                <c:pt idx="2125">
                  <c:v>11.132188773689505</c:v>
                </c:pt>
                <c:pt idx="2126">
                  <c:v>11.136220539320831</c:v>
                </c:pt>
                <c:pt idx="2127">
                  <c:v>11.13279837089221</c:v>
                </c:pt>
                <c:pt idx="2128">
                  <c:v>11.1405693545498</c:v>
                </c:pt>
                <c:pt idx="2129">
                  <c:v>11.136912454381735</c:v>
                </c:pt>
                <c:pt idx="2130">
                  <c:v>11.135293155853498</c:v>
                </c:pt>
                <c:pt idx="2131">
                  <c:v>11.135690169592014</c:v>
                </c:pt>
                <c:pt idx="2132">
                  <c:v>11.13301567038968</c:v>
                </c:pt>
                <c:pt idx="2133">
                  <c:v>11.128503391006069</c:v>
                </c:pt>
                <c:pt idx="2134">
                  <c:v>11.127022072788488</c:v>
                </c:pt>
                <c:pt idx="2135">
                  <c:v>11.124067590202769</c:v>
                </c:pt>
                <c:pt idx="2136">
                  <c:v>11.12309091079795</c:v>
                </c:pt>
                <c:pt idx="2137">
                  <c:v>11.125596301897026</c:v>
                </c:pt>
                <c:pt idx="2138">
                  <c:v>11.125888216068152</c:v>
                </c:pt>
                <c:pt idx="2139">
                  <c:v>11.125491121218168</c:v>
                </c:pt>
                <c:pt idx="2140">
                  <c:v>11.120818439085769</c:v>
                </c:pt>
                <c:pt idx="2141">
                  <c:v>11.119209168488609</c:v>
                </c:pt>
                <c:pt idx="2142">
                  <c:v>11.110864555995626</c:v>
                </c:pt>
                <c:pt idx="2143">
                  <c:v>11.114264158421548</c:v>
                </c:pt>
                <c:pt idx="2144">
                  <c:v>11.116466380611449</c:v>
                </c:pt>
                <c:pt idx="2145">
                  <c:v>11.111755569216331</c:v>
                </c:pt>
                <c:pt idx="2146">
                  <c:v>11.112505956389295</c:v>
                </c:pt>
                <c:pt idx="2147">
                  <c:v>11.109927710440207</c:v>
                </c:pt>
                <c:pt idx="2148">
                  <c:v>11.115916056458724</c:v>
                </c:pt>
                <c:pt idx="2149">
                  <c:v>11.119522219238961</c:v>
                </c:pt>
                <c:pt idx="2150">
                  <c:v>11.12242009983092</c:v>
                </c:pt>
                <c:pt idx="2151">
                  <c:v>11.120737178507706</c:v>
                </c:pt>
                <c:pt idx="2152">
                  <c:v>11.115069682372468</c:v>
                </c:pt>
                <c:pt idx="2153">
                  <c:v>11.109626309492224</c:v>
                </c:pt>
                <c:pt idx="2154">
                  <c:v>11.109097216476124</c:v>
                </c:pt>
                <c:pt idx="2155">
                  <c:v>11.103878298946066</c:v>
                </c:pt>
                <c:pt idx="2156">
                  <c:v>11.109506412262464</c:v>
                </c:pt>
                <c:pt idx="2157">
                  <c:v>11.107568850976365</c:v>
                </c:pt>
                <c:pt idx="2158">
                  <c:v>11.106633114791673</c:v>
                </c:pt>
                <c:pt idx="2159">
                  <c:v>11.107074232325578</c:v>
                </c:pt>
                <c:pt idx="2160">
                  <c:v>11.115010730913481</c:v>
                </c:pt>
                <c:pt idx="2161">
                  <c:v>11.113503460474341</c:v>
                </c:pt>
                <c:pt idx="2162">
                  <c:v>11.104592949776867</c:v>
                </c:pt>
                <c:pt idx="2163">
                  <c:v>11.104399025766037</c:v>
                </c:pt>
                <c:pt idx="2164">
                  <c:v>11.104530067755404</c:v>
                </c:pt>
                <c:pt idx="2165">
                  <c:v>11.105152245220571</c:v>
                </c:pt>
                <c:pt idx="2166">
                  <c:v>11.104970610013018</c:v>
                </c:pt>
                <c:pt idx="2167">
                  <c:v>11.10604700855572</c:v>
                </c:pt>
                <c:pt idx="2168">
                  <c:v>11.087007158990732</c:v>
                </c:pt>
                <c:pt idx="2169">
                  <c:v>11.090662001219155</c:v>
                </c:pt>
                <c:pt idx="2170">
                  <c:v>11.08485363977827</c:v>
                </c:pt>
                <c:pt idx="2171">
                  <c:v>11.086563990651483</c:v>
                </c:pt>
                <c:pt idx="2172">
                  <c:v>11.084677487051481</c:v>
                </c:pt>
                <c:pt idx="2173">
                  <c:v>11.079849922817894</c:v>
                </c:pt>
                <c:pt idx="2174">
                  <c:v>11.082187624784986</c:v>
                </c:pt>
                <c:pt idx="2175">
                  <c:v>11.08168444396375</c:v>
                </c:pt>
                <c:pt idx="2176">
                  <c:v>11.078056211160582</c:v>
                </c:pt>
                <c:pt idx="2177">
                  <c:v>11.092944611344826</c:v>
                </c:pt>
                <c:pt idx="2178">
                  <c:v>11.095424870081526</c:v>
                </c:pt>
                <c:pt idx="2179">
                  <c:v>11.096308050425581</c:v>
                </c:pt>
                <c:pt idx="2180">
                  <c:v>11.100414744725809</c:v>
                </c:pt>
                <c:pt idx="2181">
                  <c:v>11.094586037317525</c:v>
                </c:pt>
                <c:pt idx="2182">
                  <c:v>11.094024143875318</c:v>
                </c:pt>
                <c:pt idx="2183">
                  <c:v>11.09079226277967</c:v>
                </c:pt>
                <c:pt idx="2184">
                  <c:v>11.088240839524289</c:v>
                </c:pt>
                <c:pt idx="2185">
                  <c:v>11.089802062839077</c:v>
                </c:pt>
                <c:pt idx="2186">
                  <c:v>11.085215361411468</c:v>
                </c:pt>
                <c:pt idx="2187">
                  <c:v>11.085240974564726</c:v>
                </c:pt>
                <c:pt idx="2188">
                  <c:v>11.092838983656714</c:v>
                </c:pt>
                <c:pt idx="2189">
                  <c:v>11.086422300737862</c:v>
                </c:pt>
                <c:pt idx="2190">
                  <c:v>11.084523711658168</c:v>
                </c:pt>
                <c:pt idx="2191">
                  <c:v>11.086409892340821</c:v>
                </c:pt>
                <c:pt idx="2192">
                  <c:v>11.091217706322411</c:v>
                </c:pt>
                <c:pt idx="2193">
                  <c:v>11.08848714850288</c:v>
                </c:pt>
                <c:pt idx="2194">
                  <c:v>11.088816230244756</c:v>
                </c:pt>
                <c:pt idx="2195">
                  <c:v>11.084492094225476</c:v>
                </c:pt>
                <c:pt idx="2196">
                  <c:v>11.090094540129979</c:v>
                </c:pt>
                <c:pt idx="2197">
                  <c:v>11.097495017396326</c:v>
                </c:pt>
                <c:pt idx="2198">
                  <c:v>11.096205659692902</c:v>
                </c:pt>
                <c:pt idx="2199">
                  <c:v>11.093023748698963</c:v>
                </c:pt>
                <c:pt idx="2200">
                  <c:v>11.092783121276646</c:v>
                </c:pt>
                <c:pt idx="2201">
                  <c:v>11.091224719287252</c:v>
                </c:pt>
                <c:pt idx="2202">
                  <c:v>11.092553245947304</c:v>
                </c:pt>
                <c:pt idx="2203">
                  <c:v>11.096818179238101</c:v>
                </c:pt>
                <c:pt idx="2204">
                  <c:v>11.096226138678164</c:v>
                </c:pt>
                <c:pt idx="2205">
                  <c:v>11.0995894624815</c:v>
                </c:pt>
                <c:pt idx="2206">
                  <c:v>11.098620651535978</c:v>
                </c:pt>
                <c:pt idx="2207">
                  <c:v>11.098534842704836</c:v>
                </c:pt>
                <c:pt idx="2208">
                  <c:v>11.098066169332498</c:v>
                </c:pt>
                <c:pt idx="2209">
                  <c:v>11.091051667636798</c:v>
                </c:pt>
                <c:pt idx="2210">
                  <c:v>11.086952041626716</c:v>
                </c:pt>
                <c:pt idx="2211">
                  <c:v>11.082736065020006</c:v>
                </c:pt>
                <c:pt idx="2212">
                  <c:v>11.073769593313832</c:v>
                </c:pt>
                <c:pt idx="2213">
                  <c:v>11.065406353730852</c:v>
                </c:pt>
                <c:pt idx="2214">
                  <c:v>11.064131629360309</c:v>
                </c:pt>
                <c:pt idx="2215">
                  <c:v>11.061795561136636</c:v>
                </c:pt>
                <c:pt idx="2216">
                  <c:v>11.061451339216886</c:v>
                </c:pt>
                <c:pt idx="2217">
                  <c:v>11.059670234983706</c:v>
                </c:pt>
                <c:pt idx="2218">
                  <c:v>11.053205893063026</c:v>
                </c:pt>
                <c:pt idx="2219">
                  <c:v>11.05423788702215</c:v>
                </c:pt>
                <c:pt idx="2220">
                  <c:v>11.046236496162869</c:v>
                </c:pt>
                <c:pt idx="2221">
                  <c:v>11.041111237580497</c:v>
                </c:pt>
                <c:pt idx="2222">
                  <c:v>11.04494905951711</c:v>
                </c:pt>
                <c:pt idx="2223">
                  <c:v>11.04459563414205</c:v>
                </c:pt>
                <c:pt idx="2224">
                  <c:v>11.054317141899768</c:v>
                </c:pt>
                <c:pt idx="2225">
                  <c:v>11.052031417207424</c:v>
                </c:pt>
                <c:pt idx="2226">
                  <c:v>11.052586026633739</c:v>
                </c:pt>
                <c:pt idx="2227">
                  <c:v>11.055294102608554</c:v>
                </c:pt>
                <c:pt idx="2228">
                  <c:v>11.063064483638483</c:v>
                </c:pt>
                <c:pt idx="2229">
                  <c:v>11.06516524658946</c:v>
                </c:pt>
                <c:pt idx="2230">
                  <c:v>11.07034865817349</c:v>
                </c:pt>
                <c:pt idx="2231">
                  <c:v>11.06950300533132</c:v>
                </c:pt>
                <c:pt idx="2232">
                  <c:v>11.071134645145372</c:v>
                </c:pt>
                <c:pt idx="2233">
                  <c:v>11.064922359600924</c:v>
                </c:pt>
                <c:pt idx="2234">
                  <c:v>11.075783139863695</c:v>
                </c:pt>
                <c:pt idx="2235">
                  <c:v>11.079409895502378</c:v>
                </c:pt>
                <c:pt idx="2236">
                  <c:v>11.085118424257365</c:v>
                </c:pt>
                <c:pt idx="2237">
                  <c:v>11.092276564306976</c:v>
                </c:pt>
                <c:pt idx="2238">
                  <c:v>11.089472083629676</c:v>
                </c:pt>
                <c:pt idx="2239">
                  <c:v>11.092614449706454</c:v>
                </c:pt>
                <c:pt idx="2240">
                  <c:v>11.093837130679272</c:v>
                </c:pt>
                <c:pt idx="2241">
                  <c:v>11.08936257548987</c:v>
                </c:pt>
                <c:pt idx="2242">
                  <c:v>11.088014964749799</c:v>
                </c:pt>
                <c:pt idx="2243">
                  <c:v>11.086856650788025</c:v>
                </c:pt>
                <c:pt idx="2244">
                  <c:v>11.09038128631579</c:v>
                </c:pt>
                <c:pt idx="2245">
                  <c:v>11.088578256750701</c:v>
                </c:pt>
                <c:pt idx="2246">
                  <c:v>11.09021205649343</c:v>
                </c:pt>
                <c:pt idx="2247">
                  <c:v>11.087507363261437</c:v>
                </c:pt>
                <c:pt idx="2248">
                  <c:v>11.080237812942554</c:v>
                </c:pt>
                <c:pt idx="2249">
                  <c:v>11.071749963321334</c:v>
                </c:pt>
                <c:pt idx="2250">
                  <c:v>11.069996311863481</c:v>
                </c:pt>
                <c:pt idx="2251">
                  <c:v>11.062378520836633</c:v>
                </c:pt>
                <c:pt idx="2252">
                  <c:v>11.056530575343182</c:v>
                </c:pt>
                <c:pt idx="2253">
                  <c:v>11.054521656905354</c:v>
                </c:pt>
                <c:pt idx="2254">
                  <c:v>11.056152483420869</c:v>
                </c:pt>
                <c:pt idx="2255">
                  <c:v>11.056516685559776</c:v>
                </c:pt>
                <c:pt idx="2256">
                  <c:v>11.072405450673525</c:v>
                </c:pt>
                <c:pt idx="2257">
                  <c:v>11.070761724587337</c:v>
                </c:pt>
                <c:pt idx="2258">
                  <c:v>11.084776001372799</c:v>
                </c:pt>
                <c:pt idx="2259">
                  <c:v>11.086885131188668</c:v>
                </c:pt>
                <c:pt idx="2260">
                  <c:v>11.088488524360304</c:v>
                </c:pt>
                <c:pt idx="2261">
                  <c:v>11.089822520713794</c:v>
                </c:pt>
                <c:pt idx="2262">
                  <c:v>11.09131588335481</c:v>
                </c:pt>
                <c:pt idx="2263">
                  <c:v>11.090437283025652</c:v>
                </c:pt>
                <c:pt idx="2264">
                  <c:v>11.091830849973832</c:v>
                </c:pt>
                <c:pt idx="2265">
                  <c:v>11.083427261742226</c:v>
                </c:pt>
                <c:pt idx="2266">
                  <c:v>11.079283079874887</c:v>
                </c:pt>
                <c:pt idx="2267">
                  <c:v>11.080689031494552</c:v>
                </c:pt>
                <c:pt idx="2268">
                  <c:v>11.081317439337733</c:v>
                </c:pt>
                <c:pt idx="2269">
                  <c:v>11.084025083489346</c:v>
                </c:pt>
                <c:pt idx="2270">
                  <c:v>11.086562765311266</c:v>
                </c:pt>
                <c:pt idx="2271">
                  <c:v>11.089803742232618</c:v>
                </c:pt>
                <c:pt idx="2272">
                  <c:v>11.089377391100049</c:v>
                </c:pt>
                <c:pt idx="2273">
                  <c:v>11.086312611299803</c:v>
                </c:pt>
                <c:pt idx="2274">
                  <c:v>11.088726672043252</c:v>
                </c:pt>
                <c:pt idx="2275">
                  <c:v>11.086044618201129</c:v>
                </c:pt>
                <c:pt idx="2276">
                  <c:v>11.087246578054724</c:v>
                </c:pt>
                <c:pt idx="2277">
                  <c:v>11.088118350463768</c:v>
                </c:pt>
                <c:pt idx="2278">
                  <c:v>11.090612729250616</c:v>
                </c:pt>
                <c:pt idx="2279">
                  <c:v>11.091876710137971</c:v>
                </c:pt>
                <c:pt idx="2280">
                  <c:v>11.097103307310048</c:v>
                </c:pt>
                <c:pt idx="2281">
                  <c:v>11.097128163108463</c:v>
                </c:pt>
                <c:pt idx="2282">
                  <c:v>11.092085568203856</c:v>
                </c:pt>
                <c:pt idx="2283">
                  <c:v>11.090867605397975</c:v>
                </c:pt>
                <c:pt idx="2284">
                  <c:v>11.085848902624356</c:v>
                </c:pt>
                <c:pt idx="2285">
                  <c:v>11.079733495591521</c:v>
                </c:pt>
                <c:pt idx="2286">
                  <c:v>11.079230466725553</c:v>
                </c:pt>
                <c:pt idx="2287">
                  <c:v>11.080524008979276</c:v>
                </c:pt>
                <c:pt idx="2288">
                  <c:v>11.07962831391322</c:v>
                </c:pt>
                <c:pt idx="2289">
                  <c:v>11.079783460723888</c:v>
                </c:pt>
                <c:pt idx="2290">
                  <c:v>11.07800337893625</c:v>
                </c:pt>
                <c:pt idx="2291">
                  <c:v>11.073203172991231</c:v>
                </c:pt>
                <c:pt idx="2292">
                  <c:v>11.070732158810562</c:v>
                </c:pt>
                <c:pt idx="2293">
                  <c:v>11.074065090795296</c:v>
                </c:pt>
                <c:pt idx="2294">
                  <c:v>11.072266867546031</c:v>
                </c:pt>
                <c:pt idx="2295">
                  <c:v>11.067836238351861</c:v>
                </c:pt>
                <c:pt idx="2296">
                  <c:v>11.072219633033427</c:v>
                </c:pt>
                <c:pt idx="2297">
                  <c:v>11.070263813693758</c:v>
                </c:pt>
                <c:pt idx="2298">
                  <c:v>11.072686597337576</c:v>
                </c:pt>
                <c:pt idx="2299">
                  <c:v>11.077985458600482</c:v>
                </c:pt>
                <c:pt idx="2300">
                  <c:v>11.086065612820377</c:v>
                </c:pt>
                <c:pt idx="2301">
                  <c:v>11.08603082587547</c:v>
                </c:pt>
                <c:pt idx="2302">
                  <c:v>11.085825144406982</c:v>
                </c:pt>
                <c:pt idx="2303">
                  <c:v>11.08608614727712</c:v>
                </c:pt>
                <c:pt idx="2304">
                  <c:v>11.081596707625852</c:v>
                </c:pt>
                <c:pt idx="2305">
                  <c:v>11.079479621817256</c:v>
                </c:pt>
                <c:pt idx="2306">
                  <c:v>11.080300545738851</c:v>
                </c:pt>
                <c:pt idx="2307">
                  <c:v>11.075487530206921</c:v>
                </c:pt>
                <c:pt idx="2308">
                  <c:v>11.076378584489998</c:v>
                </c:pt>
                <c:pt idx="2309">
                  <c:v>11.080106631650199</c:v>
                </c:pt>
                <c:pt idx="2310">
                  <c:v>11.083252855336324</c:v>
                </c:pt>
                <c:pt idx="2311">
                  <c:v>11.08368627978888</c:v>
                </c:pt>
                <c:pt idx="2312">
                  <c:v>11.085320110462073</c:v>
                </c:pt>
                <c:pt idx="2313">
                  <c:v>11.083346285634359</c:v>
                </c:pt>
                <c:pt idx="2314">
                  <c:v>11.080181088008979</c:v>
                </c:pt>
                <c:pt idx="2315">
                  <c:v>11.07909390648642</c:v>
                </c:pt>
                <c:pt idx="2316">
                  <c:v>11.082423893911956</c:v>
                </c:pt>
                <c:pt idx="2317">
                  <c:v>11.084500535870816</c:v>
                </c:pt>
                <c:pt idx="2318">
                  <c:v>11.081271246327001</c:v>
                </c:pt>
                <c:pt idx="2319">
                  <c:v>11.079908979394492</c:v>
                </c:pt>
                <c:pt idx="2320">
                  <c:v>11.082419126011407</c:v>
                </c:pt>
                <c:pt idx="2321">
                  <c:v>11.082429430800152</c:v>
                </c:pt>
                <c:pt idx="2322">
                  <c:v>11.084536143481706</c:v>
                </c:pt>
                <c:pt idx="2323">
                  <c:v>11.087692962945182</c:v>
                </c:pt>
                <c:pt idx="2324">
                  <c:v>11.092201175466139</c:v>
                </c:pt>
                <c:pt idx="2325">
                  <c:v>11.090429196500986</c:v>
                </c:pt>
                <c:pt idx="2326">
                  <c:v>11.091950904687236</c:v>
                </c:pt>
                <c:pt idx="2327">
                  <c:v>11.092921934294663</c:v>
                </c:pt>
                <c:pt idx="2328">
                  <c:v>11.091775845474798</c:v>
                </c:pt>
                <c:pt idx="2329">
                  <c:v>11.086805047135519</c:v>
                </c:pt>
                <c:pt idx="2330">
                  <c:v>11.085240054343062</c:v>
                </c:pt>
                <c:pt idx="2331">
                  <c:v>11.097003271630568</c:v>
                </c:pt>
                <c:pt idx="2332">
                  <c:v>11.100112275718272</c:v>
                </c:pt>
                <c:pt idx="2333">
                  <c:v>11.096456384623773</c:v>
                </c:pt>
                <c:pt idx="2334">
                  <c:v>11.098182449881282</c:v>
                </c:pt>
                <c:pt idx="2335">
                  <c:v>11.097232126398373</c:v>
                </c:pt>
                <c:pt idx="2336">
                  <c:v>11.096570881150383</c:v>
                </c:pt>
                <c:pt idx="2337">
                  <c:v>11.098790582746023</c:v>
                </c:pt>
                <c:pt idx="2338">
                  <c:v>11.09752410540978</c:v>
                </c:pt>
                <c:pt idx="2339">
                  <c:v>11.09719424015379</c:v>
                </c:pt>
                <c:pt idx="2340">
                  <c:v>11.093203154237141</c:v>
                </c:pt>
                <c:pt idx="2341">
                  <c:v>11.092268949530517</c:v>
                </c:pt>
                <c:pt idx="2342">
                  <c:v>11.088375239094347</c:v>
                </c:pt>
                <c:pt idx="2343">
                  <c:v>11.088587581119906</c:v>
                </c:pt>
                <c:pt idx="2344">
                  <c:v>11.090927539904676</c:v>
                </c:pt>
                <c:pt idx="2345">
                  <c:v>11.08940763259212</c:v>
                </c:pt>
                <c:pt idx="2346">
                  <c:v>11.08733672805041</c:v>
                </c:pt>
                <c:pt idx="2347">
                  <c:v>11.084125197514998</c:v>
                </c:pt>
                <c:pt idx="2348">
                  <c:v>11.072814562789523</c:v>
                </c:pt>
                <c:pt idx="2349">
                  <c:v>11.070211502317118</c:v>
                </c:pt>
                <c:pt idx="2350">
                  <c:v>11.072614997871424</c:v>
                </c:pt>
                <c:pt idx="2351">
                  <c:v>11.073116241752389</c:v>
                </c:pt>
                <c:pt idx="2352">
                  <c:v>11.074690233845109</c:v>
                </c:pt>
                <c:pt idx="2353">
                  <c:v>11.06982982669737</c:v>
                </c:pt>
                <c:pt idx="2354">
                  <c:v>11.075005293001107</c:v>
                </c:pt>
                <c:pt idx="2355">
                  <c:v>11.076878873860773</c:v>
                </c:pt>
                <c:pt idx="2356">
                  <c:v>11.076305082436694</c:v>
                </c:pt>
                <c:pt idx="2357">
                  <c:v>11.073320828596337</c:v>
                </c:pt>
                <c:pt idx="2358">
                  <c:v>11.069112019078776</c:v>
                </c:pt>
                <c:pt idx="2359">
                  <c:v>11.072086929405131</c:v>
                </c:pt>
                <c:pt idx="2360">
                  <c:v>11.070749120336762</c:v>
                </c:pt>
                <c:pt idx="2361">
                  <c:v>11.065905437568121</c:v>
                </c:pt>
                <c:pt idx="2362">
                  <c:v>11.055940721071757</c:v>
                </c:pt>
                <c:pt idx="2363">
                  <c:v>11.05297798276111</c:v>
                </c:pt>
                <c:pt idx="2364">
                  <c:v>11.034049633881324</c:v>
                </c:pt>
                <c:pt idx="2365">
                  <c:v>11.030720663226768</c:v>
                </c:pt>
                <c:pt idx="2366">
                  <c:v>11.017197463052698</c:v>
                </c:pt>
                <c:pt idx="2367">
                  <c:v>11.019530867627353</c:v>
                </c:pt>
                <c:pt idx="2368">
                  <c:v>11.012656753726171</c:v>
                </c:pt>
                <c:pt idx="2369">
                  <c:v>11.022730230386257</c:v>
                </c:pt>
                <c:pt idx="2370">
                  <c:v>11.02143732765945</c:v>
                </c:pt>
                <c:pt idx="2371">
                  <c:v>11.014700452339511</c:v>
                </c:pt>
                <c:pt idx="2372">
                  <c:v>11.020563991440168</c:v>
                </c:pt>
                <c:pt idx="2373">
                  <c:v>11.022311208484259</c:v>
                </c:pt>
                <c:pt idx="2374">
                  <c:v>11.027169130810393</c:v>
                </c:pt>
                <c:pt idx="2375">
                  <c:v>11.024662056026656</c:v>
                </c:pt>
                <c:pt idx="2376">
                  <c:v>11.029268086073648</c:v>
                </c:pt>
                <c:pt idx="2377">
                  <c:v>11.029992531332416</c:v>
                </c:pt>
                <c:pt idx="2378">
                  <c:v>11.024897814570252</c:v>
                </c:pt>
                <c:pt idx="2379">
                  <c:v>11.024633050790518</c:v>
                </c:pt>
                <c:pt idx="2380">
                  <c:v>11.023087876737486</c:v>
                </c:pt>
                <c:pt idx="2381">
                  <c:v>11.017500637780325</c:v>
                </c:pt>
                <c:pt idx="2382">
                  <c:v>11.018755528611093</c:v>
                </c:pt>
                <c:pt idx="2383">
                  <c:v>11.021075329129323</c:v>
                </c:pt>
                <c:pt idx="2384">
                  <c:v>11.022667371965596</c:v>
                </c:pt>
                <c:pt idx="2385">
                  <c:v>11.018513726659148</c:v>
                </c:pt>
                <c:pt idx="2386">
                  <c:v>11.016176630005416</c:v>
                </c:pt>
                <c:pt idx="2387">
                  <c:v>11.023271955161935</c:v>
                </c:pt>
                <c:pt idx="2388">
                  <c:v>11.029707226105772</c:v>
                </c:pt>
                <c:pt idx="2389">
                  <c:v>11.028080404517688</c:v>
                </c:pt>
                <c:pt idx="2390">
                  <c:v>11.019603422489523</c:v>
                </c:pt>
                <c:pt idx="2391">
                  <c:v>11.021025286503118</c:v>
                </c:pt>
                <c:pt idx="2392">
                  <c:v>11.01690897599128</c:v>
                </c:pt>
                <c:pt idx="2393">
                  <c:v>11.005169624594119</c:v>
                </c:pt>
                <c:pt idx="2394">
                  <c:v>10.989472112651846</c:v>
                </c:pt>
                <c:pt idx="2395">
                  <c:v>10.980353936967926</c:v>
                </c:pt>
                <c:pt idx="2396">
                  <c:v>10.98415801154977</c:v>
                </c:pt>
                <c:pt idx="2397">
                  <c:v>10.975230573918953</c:v>
                </c:pt>
                <c:pt idx="2398">
                  <c:v>10.9771199248461</c:v>
                </c:pt>
                <c:pt idx="2399">
                  <c:v>10.979065577792452</c:v>
                </c:pt>
                <c:pt idx="2400">
                  <c:v>10.98283343011845</c:v>
                </c:pt>
                <c:pt idx="2401">
                  <c:v>10.980044909373404</c:v>
                </c:pt>
                <c:pt idx="2402">
                  <c:v>10.986779752304596</c:v>
                </c:pt>
                <c:pt idx="2403">
                  <c:v>10.979585620860384</c:v>
                </c:pt>
                <c:pt idx="2404">
                  <c:v>10.993307131715497</c:v>
                </c:pt>
                <c:pt idx="2405">
                  <c:v>10.997067031168594</c:v>
                </c:pt>
                <c:pt idx="2406">
                  <c:v>10.99655332099371</c:v>
                </c:pt>
                <c:pt idx="2407">
                  <c:v>10.99997909400877</c:v>
                </c:pt>
                <c:pt idx="2408">
                  <c:v>11.00595407077642</c:v>
                </c:pt>
                <c:pt idx="2409">
                  <c:v>11.007134811109708</c:v>
                </c:pt>
                <c:pt idx="2410">
                  <c:v>11.006341167384099</c:v>
                </c:pt>
                <c:pt idx="2411">
                  <c:v>11.008529791363147</c:v>
                </c:pt>
                <c:pt idx="2412">
                  <c:v>11.015361844129327</c:v>
                </c:pt>
                <c:pt idx="2413">
                  <c:v>11.011317230253843</c:v>
                </c:pt>
                <c:pt idx="2414">
                  <c:v>11.013456937873826</c:v>
                </c:pt>
                <c:pt idx="2415">
                  <c:v>11.01591562883765</c:v>
                </c:pt>
                <c:pt idx="2416">
                  <c:v>11.019070521143687</c:v>
                </c:pt>
                <c:pt idx="2417">
                  <c:v>11.018689633129172</c:v>
                </c:pt>
                <c:pt idx="2418">
                  <c:v>11.020262726164653</c:v>
                </c:pt>
                <c:pt idx="2419">
                  <c:v>11.020477106749597</c:v>
                </c:pt>
                <c:pt idx="2420">
                  <c:v>11.004555157779302</c:v>
                </c:pt>
                <c:pt idx="2421">
                  <c:v>11.008362026065244</c:v>
                </c:pt>
                <c:pt idx="2422">
                  <c:v>11.009901991782005</c:v>
                </c:pt>
                <c:pt idx="2423">
                  <c:v>11.010243094731685</c:v>
                </c:pt>
                <c:pt idx="2424">
                  <c:v>10.99624272171984</c:v>
                </c:pt>
                <c:pt idx="2425">
                  <c:v>10.99846507677754</c:v>
                </c:pt>
                <c:pt idx="2426">
                  <c:v>11.006635207531026</c:v>
                </c:pt>
                <c:pt idx="2427">
                  <c:v>11.005719615243526</c:v>
                </c:pt>
                <c:pt idx="2428">
                  <c:v>11.014964732477996</c:v>
                </c:pt>
                <c:pt idx="2429">
                  <c:v>11.018036016470926</c:v>
                </c:pt>
                <c:pt idx="2430">
                  <c:v>11.017453534365423</c:v>
                </c:pt>
                <c:pt idx="2431">
                  <c:v>11.016970883757098</c:v>
                </c:pt>
                <c:pt idx="2432">
                  <c:v>11.014446638171338</c:v>
                </c:pt>
                <c:pt idx="2433">
                  <c:v>11.011927062169461</c:v>
                </c:pt>
                <c:pt idx="2434">
                  <c:v>11.0147141123647</c:v>
                </c:pt>
                <c:pt idx="2435">
                  <c:v>11.023562038364732</c:v>
                </c:pt>
                <c:pt idx="2436">
                  <c:v>11.031562845977092</c:v>
                </c:pt>
                <c:pt idx="2437">
                  <c:v>11.027974843926703</c:v>
                </c:pt>
                <c:pt idx="2438">
                  <c:v>11.031832738322752</c:v>
                </c:pt>
                <c:pt idx="2439">
                  <c:v>11.030237731515768</c:v>
                </c:pt>
                <c:pt idx="2440">
                  <c:v>11.031355037491608</c:v>
                </c:pt>
                <c:pt idx="2441">
                  <c:v>11.034966596551717</c:v>
                </c:pt>
                <c:pt idx="2442">
                  <c:v>11.032088971553334</c:v>
                </c:pt>
                <c:pt idx="2443">
                  <c:v>11.042663082250698</c:v>
                </c:pt>
                <c:pt idx="2444">
                  <c:v>11.034864663714718</c:v>
                </c:pt>
                <c:pt idx="2445">
                  <c:v>11.035592159155287</c:v>
                </c:pt>
                <c:pt idx="2446">
                  <c:v>11.041024356649155</c:v>
                </c:pt>
                <c:pt idx="2447">
                  <c:v>11.04364605341555</c:v>
                </c:pt>
                <c:pt idx="2448">
                  <c:v>11.0542125747598</c:v>
                </c:pt>
                <c:pt idx="2449">
                  <c:v>11.058504591481524</c:v>
                </c:pt>
                <c:pt idx="2450">
                  <c:v>11.053411585421589</c:v>
                </c:pt>
                <c:pt idx="2451">
                  <c:v>11.053572436183154</c:v>
                </c:pt>
                <c:pt idx="2452">
                  <c:v>11.055962357313376</c:v>
                </c:pt>
                <c:pt idx="2453">
                  <c:v>11.057791847060022</c:v>
                </c:pt>
                <c:pt idx="2454">
                  <c:v>11.049886009474926</c:v>
                </c:pt>
                <c:pt idx="2455">
                  <c:v>11.050966034229507</c:v>
                </c:pt>
                <c:pt idx="2456">
                  <c:v>11.051284530712982</c:v>
                </c:pt>
                <c:pt idx="2457">
                  <c:v>11.053631007298074</c:v>
                </c:pt>
                <c:pt idx="2458">
                  <c:v>11.058628871838939</c:v>
                </c:pt>
                <c:pt idx="2459">
                  <c:v>11.063221123977918</c:v>
                </c:pt>
                <c:pt idx="2460">
                  <c:v>11.070019981965714</c:v>
                </c:pt>
                <c:pt idx="2461">
                  <c:v>11.07034647877235</c:v>
                </c:pt>
                <c:pt idx="2462">
                  <c:v>11.070479724852518</c:v>
                </c:pt>
                <c:pt idx="2463">
                  <c:v>11.073873531516924</c:v>
                </c:pt>
                <c:pt idx="2464">
                  <c:v>11.0729971647373</c:v>
                </c:pt>
                <c:pt idx="2465">
                  <c:v>11.072829315035266</c:v>
                </c:pt>
                <c:pt idx="2466">
                  <c:v>11.076782207885753</c:v>
                </c:pt>
                <c:pt idx="2467">
                  <c:v>11.074886285763064</c:v>
                </c:pt>
                <c:pt idx="2468">
                  <c:v>11.058010625225823</c:v>
                </c:pt>
                <c:pt idx="2469">
                  <c:v>11.060328339706725</c:v>
                </c:pt>
                <c:pt idx="2470">
                  <c:v>11.048209590873368</c:v>
                </c:pt>
                <c:pt idx="2471">
                  <c:v>11.049888392816133</c:v>
                </c:pt>
                <c:pt idx="2472">
                  <c:v>11.048648606425848</c:v>
                </c:pt>
                <c:pt idx="2473">
                  <c:v>11.053905929090725</c:v>
                </c:pt>
                <c:pt idx="2474">
                  <c:v>11.06356928253075</c:v>
                </c:pt>
                <c:pt idx="2475">
                  <c:v>11.069975444334798</c:v>
                </c:pt>
                <c:pt idx="2476">
                  <c:v>11.081679980370993</c:v>
                </c:pt>
                <c:pt idx="2477">
                  <c:v>11.0814281399023</c:v>
                </c:pt>
                <c:pt idx="2478">
                  <c:v>11.079512323635306</c:v>
                </c:pt>
                <c:pt idx="2479">
                  <c:v>11.075645643465384</c:v>
                </c:pt>
                <c:pt idx="2480">
                  <c:v>11.075800325584261</c:v>
                </c:pt>
                <c:pt idx="2481">
                  <c:v>11.071691666615799</c:v>
                </c:pt>
                <c:pt idx="2482">
                  <c:v>11.076681201292224</c:v>
                </c:pt>
                <c:pt idx="2483">
                  <c:v>11.055331239587764</c:v>
                </c:pt>
                <c:pt idx="2484">
                  <c:v>11.060785172046273</c:v>
                </c:pt>
                <c:pt idx="2485">
                  <c:v>11.058299629042402</c:v>
                </c:pt>
                <c:pt idx="2486">
                  <c:v>11.056728325989306</c:v>
                </c:pt>
                <c:pt idx="2487">
                  <c:v>11.055644241617076</c:v>
                </c:pt>
                <c:pt idx="2488">
                  <c:v>11.064019310618084</c:v>
                </c:pt>
                <c:pt idx="2489">
                  <c:v>11.061234255173106</c:v>
                </c:pt>
                <c:pt idx="2490">
                  <c:v>11.059618310586806</c:v>
                </c:pt>
                <c:pt idx="2491">
                  <c:v>11.058514988149074</c:v>
                </c:pt>
                <c:pt idx="2492">
                  <c:v>11.054435933355824</c:v>
                </c:pt>
                <c:pt idx="2493">
                  <c:v>11.050217080597868</c:v>
                </c:pt>
                <c:pt idx="2494">
                  <c:v>11.052057736009306</c:v>
                </c:pt>
                <c:pt idx="2495">
                  <c:v>11.049447377985471</c:v>
                </c:pt>
                <c:pt idx="2496">
                  <c:v>11.064420592407124</c:v>
                </c:pt>
                <c:pt idx="2497">
                  <c:v>11.060176907028326</c:v>
                </c:pt>
                <c:pt idx="2498">
                  <c:v>11.064522688381144</c:v>
                </c:pt>
                <c:pt idx="2499">
                  <c:v>11.064123797221219</c:v>
                </c:pt>
                <c:pt idx="2500">
                  <c:v>11.06938973010582</c:v>
                </c:pt>
                <c:pt idx="2501">
                  <c:v>11.073045449303866</c:v>
                </c:pt>
                <c:pt idx="2502">
                  <c:v>11.07092400957273</c:v>
                </c:pt>
                <c:pt idx="2503">
                  <c:v>11.069107343148724</c:v>
                </c:pt>
                <c:pt idx="2504">
                  <c:v>11.071002730865169</c:v>
                </c:pt>
                <c:pt idx="2505">
                  <c:v>11.071532304945329</c:v>
                </c:pt>
                <c:pt idx="2506">
                  <c:v>11.071230925361602</c:v>
                </c:pt>
                <c:pt idx="2507">
                  <c:v>11.070002540892016</c:v>
                </c:pt>
                <c:pt idx="2508">
                  <c:v>11.07642160002777</c:v>
                </c:pt>
                <c:pt idx="2509">
                  <c:v>11.078301643574248</c:v>
                </c:pt>
                <c:pt idx="2510">
                  <c:v>11.07945571179237</c:v>
                </c:pt>
                <c:pt idx="2511">
                  <c:v>11.077503033721626</c:v>
                </c:pt>
                <c:pt idx="2512">
                  <c:v>11.079588058173579</c:v>
                </c:pt>
                <c:pt idx="2513">
                  <c:v>11.078936028867506</c:v>
                </c:pt>
                <c:pt idx="2514">
                  <c:v>11.079527594401066</c:v>
                </c:pt>
                <c:pt idx="2515">
                  <c:v>11.080210992315202</c:v>
                </c:pt>
                <c:pt idx="2516">
                  <c:v>11.079377807422954</c:v>
                </c:pt>
                <c:pt idx="2517">
                  <c:v>11.080682098323527</c:v>
                </c:pt>
                <c:pt idx="2518">
                  <c:v>11.084248790730678</c:v>
                </c:pt>
                <c:pt idx="2519">
                  <c:v>11.083044449735224</c:v>
                </c:pt>
                <c:pt idx="2520">
                  <c:v>11.066412555599475</c:v>
                </c:pt>
                <c:pt idx="2521">
                  <c:v>11.061104799131799</c:v>
                </c:pt>
                <c:pt idx="2522">
                  <c:v>11.059984556038668</c:v>
                </c:pt>
                <c:pt idx="2523">
                  <c:v>11.062248114290512</c:v>
                </c:pt>
                <c:pt idx="2524">
                  <c:v>11.062895899305122</c:v>
                </c:pt>
                <c:pt idx="2525">
                  <c:v>11.060881039468876</c:v>
                </c:pt>
                <c:pt idx="2526">
                  <c:v>11.058440633846091</c:v>
                </c:pt>
                <c:pt idx="2527">
                  <c:v>11.05627800368873</c:v>
                </c:pt>
                <c:pt idx="2528">
                  <c:v>11.065401973327884</c:v>
                </c:pt>
                <c:pt idx="2529">
                  <c:v>11.065775333789826</c:v>
                </c:pt>
                <c:pt idx="2530">
                  <c:v>11.070931321890617</c:v>
                </c:pt>
                <c:pt idx="2531">
                  <c:v>11.072183273369328</c:v>
                </c:pt>
                <c:pt idx="2532">
                  <c:v>11.078518914514678</c:v>
                </c:pt>
                <c:pt idx="2533">
                  <c:v>11.077209168976891</c:v>
                </c:pt>
                <c:pt idx="2534">
                  <c:v>11.078661728615041</c:v>
                </c:pt>
                <c:pt idx="2535">
                  <c:v>11.079226300756751</c:v>
                </c:pt>
                <c:pt idx="2536">
                  <c:v>11.069396274553426</c:v>
                </c:pt>
                <c:pt idx="2537">
                  <c:v>11.071006153389504</c:v>
                </c:pt>
                <c:pt idx="2538">
                  <c:v>11.074170859222402</c:v>
                </c:pt>
                <c:pt idx="2539">
                  <c:v>11.070490309060402</c:v>
                </c:pt>
                <c:pt idx="2540">
                  <c:v>11.071100890435519</c:v>
                </c:pt>
                <c:pt idx="2541">
                  <c:v>11.07329102795795</c:v>
                </c:pt>
                <c:pt idx="2542">
                  <c:v>11.071210083580731</c:v>
                </c:pt>
                <c:pt idx="2543">
                  <c:v>11.071059512140074</c:v>
                </c:pt>
                <c:pt idx="2544">
                  <c:v>11.070734181760002</c:v>
                </c:pt>
                <c:pt idx="2545">
                  <c:v>11.073620648101656</c:v>
                </c:pt>
                <c:pt idx="2546">
                  <c:v>11.069817054941335</c:v>
                </c:pt>
                <c:pt idx="2547">
                  <c:v>11.070713329623421</c:v>
                </c:pt>
                <c:pt idx="2548">
                  <c:v>11.069218936045479</c:v>
                </c:pt>
                <c:pt idx="2549">
                  <c:v>11.064030120083324</c:v>
                </c:pt>
                <c:pt idx="2550">
                  <c:v>11.062469371664182</c:v>
                </c:pt>
                <c:pt idx="2551">
                  <c:v>11.05975204977417</c:v>
                </c:pt>
                <c:pt idx="2552">
                  <c:v>11.060528170582234</c:v>
                </c:pt>
                <c:pt idx="2553">
                  <c:v>11.061189324513974</c:v>
                </c:pt>
                <c:pt idx="2554">
                  <c:v>11.057649804773979</c:v>
                </c:pt>
                <c:pt idx="2555">
                  <c:v>11.062940910182554</c:v>
                </c:pt>
                <c:pt idx="2556">
                  <c:v>11.068596132159291</c:v>
                </c:pt>
                <c:pt idx="2557">
                  <c:v>11.071107890353785</c:v>
                </c:pt>
                <c:pt idx="2558">
                  <c:v>11.071250989053715</c:v>
                </c:pt>
                <c:pt idx="2559">
                  <c:v>11.071842142909309</c:v>
                </c:pt>
                <c:pt idx="2560">
                  <c:v>11.070532800414068</c:v>
                </c:pt>
                <c:pt idx="2561">
                  <c:v>11.070594588648106</c:v>
                </c:pt>
                <c:pt idx="2562">
                  <c:v>11.074841654397149</c:v>
                </c:pt>
                <c:pt idx="2563">
                  <c:v>11.075437504841862</c:v>
                </c:pt>
                <c:pt idx="2564">
                  <c:v>11.07698419047067</c:v>
                </c:pt>
                <c:pt idx="2565">
                  <c:v>11.078925224991114</c:v>
                </c:pt>
                <c:pt idx="2566">
                  <c:v>11.076386475968357</c:v>
                </c:pt>
                <c:pt idx="2567">
                  <c:v>11.07625231236787</c:v>
                </c:pt>
                <c:pt idx="2568">
                  <c:v>11.077243645745932</c:v>
                </c:pt>
                <c:pt idx="2569">
                  <c:v>11.075786081584537</c:v>
                </c:pt>
                <c:pt idx="2570">
                  <c:v>11.074361896415381</c:v>
                </c:pt>
                <c:pt idx="2571">
                  <c:v>11.073404638130874</c:v>
                </c:pt>
                <c:pt idx="2572">
                  <c:v>11.071737371520706</c:v>
                </c:pt>
                <c:pt idx="2573">
                  <c:v>11.073174455471419</c:v>
                </c:pt>
                <c:pt idx="2574">
                  <c:v>11.075150159000676</c:v>
                </c:pt>
                <c:pt idx="2575">
                  <c:v>11.074988868365324</c:v>
                </c:pt>
                <c:pt idx="2576">
                  <c:v>11.079246358965772</c:v>
                </c:pt>
                <c:pt idx="2577">
                  <c:v>11.079933032770786</c:v>
                </c:pt>
                <c:pt idx="2578">
                  <c:v>11.086125835815571</c:v>
                </c:pt>
                <c:pt idx="2579">
                  <c:v>11.093073358538883</c:v>
                </c:pt>
                <c:pt idx="2580">
                  <c:v>11.092202089304322</c:v>
                </c:pt>
                <c:pt idx="2581">
                  <c:v>11.098568289350665</c:v>
                </c:pt>
                <c:pt idx="2582">
                  <c:v>11.1037278999028</c:v>
                </c:pt>
                <c:pt idx="2583">
                  <c:v>11.105381948466936</c:v>
                </c:pt>
                <c:pt idx="2584">
                  <c:v>11.110419274943126</c:v>
                </c:pt>
                <c:pt idx="2585">
                  <c:v>11.112617585468024</c:v>
                </c:pt>
                <c:pt idx="2586">
                  <c:v>11.115995032683006</c:v>
                </c:pt>
                <c:pt idx="2587">
                  <c:v>11.121096214542774</c:v>
                </c:pt>
                <c:pt idx="2588">
                  <c:v>11.12328567336875</c:v>
                </c:pt>
                <c:pt idx="2589">
                  <c:v>11.121799261643964</c:v>
                </c:pt>
                <c:pt idx="2590">
                  <c:v>11.123946756253629</c:v>
                </c:pt>
                <c:pt idx="2591">
                  <c:v>11.12681082312532</c:v>
                </c:pt>
                <c:pt idx="2592">
                  <c:v>11.129865037056883</c:v>
                </c:pt>
                <c:pt idx="2593">
                  <c:v>11.124522762589841</c:v>
                </c:pt>
                <c:pt idx="2594">
                  <c:v>11.12473140004866</c:v>
                </c:pt>
                <c:pt idx="2595">
                  <c:v>11.122685759926156</c:v>
                </c:pt>
                <c:pt idx="2596">
                  <c:v>11.128949649174048</c:v>
                </c:pt>
                <c:pt idx="2597">
                  <c:v>11.13450391113925</c:v>
                </c:pt>
                <c:pt idx="2598">
                  <c:v>11.138992744283065</c:v>
                </c:pt>
                <c:pt idx="2599">
                  <c:v>11.138046543784542</c:v>
                </c:pt>
                <c:pt idx="2600">
                  <c:v>11.13632474329539</c:v>
                </c:pt>
                <c:pt idx="2601">
                  <c:v>11.136372250874468</c:v>
                </c:pt>
                <c:pt idx="2602">
                  <c:v>11.138640368505028</c:v>
                </c:pt>
                <c:pt idx="2603">
                  <c:v>11.136765340486621</c:v>
                </c:pt>
                <c:pt idx="2604">
                  <c:v>11.135704022846276</c:v>
                </c:pt>
                <c:pt idx="2605">
                  <c:v>11.134001406381268</c:v>
                </c:pt>
                <c:pt idx="2606">
                  <c:v>11.133029853170191</c:v>
                </c:pt>
                <c:pt idx="2607">
                  <c:v>11.128898264006081</c:v>
                </c:pt>
                <c:pt idx="2608">
                  <c:v>11.133960213451548</c:v>
                </c:pt>
                <c:pt idx="2609">
                  <c:v>11.138306921814106</c:v>
                </c:pt>
                <c:pt idx="2610">
                  <c:v>11.148937416780118</c:v>
                </c:pt>
                <c:pt idx="2611">
                  <c:v>11.148944899848606</c:v>
                </c:pt>
                <c:pt idx="2612">
                  <c:v>11.15104355973542</c:v>
                </c:pt>
                <c:pt idx="2613">
                  <c:v>11.146282000012848</c:v>
                </c:pt>
                <c:pt idx="2614">
                  <c:v>11.141808448823722</c:v>
                </c:pt>
                <c:pt idx="2615">
                  <c:v>11.143618066498219</c:v>
                </c:pt>
                <c:pt idx="2616">
                  <c:v>11.145909955475252</c:v>
                </c:pt>
                <c:pt idx="2617">
                  <c:v>11.142924262427055</c:v>
                </c:pt>
                <c:pt idx="2618">
                  <c:v>11.131773970812196</c:v>
                </c:pt>
                <c:pt idx="2619">
                  <c:v>11.1286335151397</c:v>
                </c:pt>
                <c:pt idx="2620">
                  <c:v>11.125858616142006</c:v>
                </c:pt>
                <c:pt idx="2621">
                  <c:v>11.12640173103328</c:v>
                </c:pt>
                <c:pt idx="2622">
                  <c:v>11.123609848989776</c:v>
                </c:pt>
                <c:pt idx="2623">
                  <c:v>11.124891497935698</c:v>
                </c:pt>
                <c:pt idx="2624">
                  <c:v>11.134897151956517</c:v>
                </c:pt>
                <c:pt idx="2625">
                  <c:v>11.130827212976769</c:v>
                </c:pt>
                <c:pt idx="2626">
                  <c:v>11.12680802774009</c:v>
                </c:pt>
                <c:pt idx="2627">
                  <c:v>11.130122421479648</c:v>
                </c:pt>
                <c:pt idx="2628">
                  <c:v>11.122373845893668</c:v>
                </c:pt>
                <c:pt idx="2629">
                  <c:v>11.125773198507895</c:v>
                </c:pt>
                <c:pt idx="2630">
                  <c:v>11.12418059140416</c:v>
                </c:pt>
                <c:pt idx="2631">
                  <c:v>11.126059760574988</c:v>
                </c:pt>
                <c:pt idx="2632">
                  <c:v>11.125886448932922</c:v>
                </c:pt>
                <c:pt idx="2633">
                  <c:v>11.134756017605422</c:v>
                </c:pt>
                <c:pt idx="2634">
                  <c:v>11.129467024065079</c:v>
                </c:pt>
                <c:pt idx="2635">
                  <c:v>11.127364302554748</c:v>
                </c:pt>
                <c:pt idx="2636">
                  <c:v>11.133053393217548</c:v>
                </c:pt>
                <c:pt idx="2637">
                  <c:v>11.132524851515274</c:v>
                </c:pt>
                <c:pt idx="2638">
                  <c:v>11.1355262491514</c:v>
                </c:pt>
                <c:pt idx="2639">
                  <c:v>11.136423544867457</c:v>
                </c:pt>
                <c:pt idx="2640">
                  <c:v>11.137374775476248</c:v>
                </c:pt>
                <c:pt idx="2641">
                  <c:v>11.133963427145391</c:v>
                </c:pt>
                <c:pt idx="2642">
                  <c:v>11.129940866018169</c:v>
                </c:pt>
                <c:pt idx="2643">
                  <c:v>11.130250135822019</c:v>
                </c:pt>
                <c:pt idx="2644">
                  <c:v>11.130818567338693</c:v>
                </c:pt>
                <c:pt idx="2645">
                  <c:v>11.126557588366326</c:v>
                </c:pt>
                <c:pt idx="2646">
                  <c:v>11.126913364224768</c:v>
                </c:pt>
                <c:pt idx="2647">
                  <c:v>11.12587481521507</c:v>
                </c:pt>
                <c:pt idx="2648">
                  <c:v>11.125002637380479</c:v>
                </c:pt>
                <c:pt idx="2649">
                  <c:v>11.124973895604768</c:v>
                </c:pt>
                <c:pt idx="2650">
                  <c:v>11.126667218489876</c:v>
                </c:pt>
                <c:pt idx="2651">
                  <c:v>11.13154380834172</c:v>
                </c:pt>
                <c:pt idx="2652">
                  <c:v>11.129416105704006</c:v>
                </c:pt>
                <c:pt idx="2653">
                  <c:v>11.131263647293329</c:v>
                </c:pt>
                <c:pt idx="2654">
                  <c:v>11.130327255069236</c:v>
                </c:pt>
                <c:pt idx="2655">
                  <c:v>11.130053792110729</c:v>
                </c:pt>
                <c:pt idx="2656">
                  <c:v>11.132097455716455</c:v>
                </c:pt>
                <c:pt idx="2657">
                  <c:v>11.131445987892498</c:v>
                </c:pt>
                <c:pt idx="2658">
                  <c:v>11.133865550927762</c:v>
                </c:pt>
                <c:pt idx="2659">
                  <c:v>11.135403437051712</c:v>
                </c:pt>
                <c:pt idx="2660">
                  <c:v>11.134012215592417</c:v>
                </c:pt>
                <c:pt idx="2661">
                  <c:v>11.136000436498399</c:v>
                </c:pt>
                <c:pt idx="2662">
                  <c:v>11.136770001852918</c:v>
                </c:pt>
                <c:pt idx="2663">
                  <c:v>11.134832060408067</c:v>
                </c:pt>
                <c:pt idx="2664">
                  <c:v>11.136106266816057</c:v>
                </c:pt>
                <c:pt idx="2665">
                  <c:v>11.105890625478153</c:v>
                </c:pt>
                <c:pt idx="2666">
                  <c:v>11.106573663865994</c:v>
                </c:pt>
                <c:pt idx="2667">
                  <c:v>11.117283352875818</c:v>
                </c:pt>
                <c:pt idx="2668">
                  <c:v>11.117816150058719</c:v>
                </c:pt>
                <c:pt idx="2669">
                  <c:v>11.117525582104719</c:v>
                </c:pt>
                <c:pt idx="2670">
                  <c:v>11.118409940770798</c:v>
                </c:pt>
                <c:pt idx="2671">
                  <c:v>11.122271724993146</c:v>
                </c:pt>
                <c:pt idx="2672">
                  <c:v>11.120363502082498</c:v>
                </c:pt>
                <c:pt idx="2673">
                  <c:v>11.120318041421998</c:v>
                </c:pt>
                <c:pt idx="2674">
                  <c:v>11.123462683920819</c:v>
                </c:pt>
                <c:pt idx="2675">
                  <c:v>11.133026782688368</c:v>
                </c:pt>
                <c:pt idx="2676">
                  <c:v>11.133684819960449</c:v>
                </c:pt>
                <c:pt idx="2677">
                  <c:v>11.137286987312098</c:v>
                </c:pt>
                <c:pt idx="2678">
                  <c:v>11.137630671121142</c:v>
                </c:pt>
                <c:pt idx="2679">
                  <c:v>11.134914226840673</c:v>
                </c:pt>
                <c:pt idx="2680">
                  <c:v>11.131583783106368</c:v>
                </c:pt>
                <c:pt idx="2681">
                  <c:v>11.131798126015067</c:v>
                </c:pt>
                <c:pt idx="2682">
                  <c:v>11.128057374429078</c:v>
                </c:pt>
                <c:pt idx="2683">
                  <c:v>11.132527923538609</c:v>
                </c:pt>
                <c:pt idx="2684">
                  <c:v>11.130154241618769</c:v>
                </c:pt>
                <c:pt idx="2685">
                  <c:v>11.130239579112478</c:v>
                </c:pt>
                <c:pt idx="2686">
                  <c:v>11.132765464765708</c:v>
                </c:pt>
                <c:pt idx="2687">
                  <c:v>11.133116992437801</c:v>
                </c:pt>
                <c:pt idx="2688">
                  <c:v>11.133070938234043</c:v>
                </c:pt>
                <c:pt idx="2689">
                  <c:v>11.132168725425812</c:v>
                </c:pt>
                <c:pt idx="2690">
                  <c:v>11.135546230216129</c:v>
                </c:pt>
                <c:pt idx="2691">
                  <c:v>11.13558517026785</c:v>
                </c:pt>
                <c:pt idx="2692">
                  <c:v>11.134729452346035</c:v>
                </c:pt>
                <c:pt idx="2693">
                  <c:v>11.134485807244802</c:v>
                </c:pt>
                <c:pt idx="2694">
                  <c:v>11.134787252776926</c:v>
                </c:pt>
                <c:pt idx="2695">
                  <c:v>11.135391475922463</c:v>
                </c:pt>
                <c:pt idx="2696">
                  <c:v>11.13554360498947</c:v>
                </c:pt>
                <c:pt idx="2697">
                  <c:v>11.135355737549812</c:v>
                </c:pt>
                <c:pt idx="2698">
                  <c:v>11.137384674818868</c:v>
                </c:pt>
                <c:pt idx="2699">
                  <c:v>11.137406365682862</c:v>
                </c:pt>
                <c:pt idx="2700">
                  <c:v>11.137816947581848</c:v>
                </c:pt>
                <c:pt idx="2701">
                  <c:v>11.137741276954518</c:v>
                </c:pt>
                <c:pt idx="2702">
                  <c:v>11.137785515862676</c:v>
                </c:pt>
                <c:pt idx="2703">
                  <c:v>11.139673303646646</c:v>
                </c:pt>
                <c:pt idx="2704">
                  <c:v>11.139942116109324</c:v>
                </c:pt>
                <c:pt idx="2705">
                  <c:v>11.139217856700412</c:v>
                </c:pt>
                <c:pt idx="2706">
                  <c:v>11.13998567696537</c:v>
                </c:pt>
                <c:pt idx="2707">
                  <c:v>11.137964052357161</c:v>
                </c:pt>
                <c:pt idx="2708">
                  <c:v>11.139218002011535</c:v>
                </c:pt>
                <c:pt idx="2709">
                  <c:v>11.137605055394017</c:v>
                </c:pt>
                <c:pt idx="2710">
                  <c:v>11.136464345028564</c:v>
                </c:pt>
                <c:pt idx="2711">
                  <c:v>11.137768344413518</c:v>
                </c:pt>
                <c:pt idx="2712">
                  <c:v>11.136954399725226</c:v>
                </c:pt>
                <c:pt idx="2713">
                  <c:v>11.134161925757383</c:v>
                </c:pt>
                <c:pt idx="2714">
                  <c:v>11.134944435536797</c:v>
                </c:pt>
                <c:pt idx="2715">
                  <c:v>11.136802485146065</c:v>
                </c:pt>
                <c:pt idx="2716">
                  <c:v>11.129639276185777</c:v>
                </c:pt>
                <c:pt idx="2717">
                  <c:v>11.130433687455744</c:v>
                </c:pt>
                <c:pt idx="2718">
                  <c:v>11.129820446356231</c:v>
                </c:pt>
                <c:pt idx="2719">
                  <c:v>11.127735960522568</c:v>
                </c:pt>
                <c:pt idx="2720">
                  <c:v>11.125760679793339</c:v>
                </c:pt>
                <c:pt idx="2721">
                  <c:v>11.12295090638197</c:v>
                </c:pt>
                <c:pt idx="2722">
                  <c:v>11.124209651006662</c:v>
                </c:pt>
                <c:pt idx="2723">
                  <c:v>11.127852222288062</c:v>
                </c:pt>
                <c:pt idx="2724">
                  <c:v>11.121512807061659</c:v>
                </c:pt>
                <c:pt idx="2725">
                  <c:v>11.120051307119891</c:v>
                </c:pt>
                <c:pt idx="2726">
                  <c:v>11.121314592207646</c:v>
                </c:pt>
                <c:pt idx="2727">
                  <c:v>11.121280122480368</c:v>
                </c:pt>
                <c:pt idx="2728">
                  <c:v>11.126899682878207</c:v>
                </c:pt>
                <c:pt idx="2729">
                  <c:v>11.12971922982142</c:v>
                </c:pt>
                <c:pt idx="2730">
                  <c:v>11.133716234721271</c:v>
                </c:pt>
                <c:pt idx="2731">
                  <c:v>11.131119655279369</c:v>
                </c:pt>
                <c:pt idx="2732">
                  <c:v>11.129112155739071</c:v>
                </c:pt>
                <c:pt idx="2733">
                  <c:v>11.13045479666556</c:v>
                </c:pt>
                <c:pt idx="2734">
                  <c:v>11.1329960773517</c:v>
                </c:pt>
                <c:pt idx="2735">
                  <c:v>11.13256303170688</c:v>
                </c:pt>
                <c:pt idx="2736">
                  <c:v>11.136014431232548</c:v>
                </c:pt>
                <c:pt idx="2737">
                  <c:v>11.139848744281935</c:v>
                </c:pt>
                <c:pt idx="2738">
                  <c:v>11.145480445708255</c:v>
                </c:pt>
                <c:pt idx="2739">
                  <c:v>11.148434627787704</c:v>
                </c:pt>
                <c:pt idx="2740">
                  <c:v>11.14821590117443</c:v>
                </c:pt>
                <c:pt idx="2741">
                  <c:v>11.151970804667407</c:v>
                </c:pt>
                <c:pt idx="2742">
                  <c:v>11.153013716799482</c:v>
                </c:pt>
                <c:pt idx="2743">
                  <c:v>11.150104242730002</c:v>
                </c:pt>
                <c:pt idx="2744">
                  <c:v>11.152307041440936</c:v>
                </c:pt>
                <c:pt idx="2745">
                  <c:v>11.150549156237824</c:v>
                </c:pt>
                <c:pt idx="2746">
                  <c:v>11.149404569460026</c:v>
                </c:pt>
                <c:pt idx="2747">
                  <c:v>11.147421084598452</c:v>
                </c:pt>
                <c:pt idx="2748">
                  <c:v>11.146178828528548</c:v>
                </c:pt>
                <c:pt idx="2749">
                  <c:v>11.147628025357664</c:v>
                </c:pt>
                <c:pt idx="2750">
                  <c:v>11.148108464264729</c:v>
                </c:pt>
                <c:pt idx="2751">
                  <c:v>11.142701865394443</c:v>
                </c:pt>
                <c:pt idx="2752">
                  <c:v>11.150327873873994</c:v>
                </c:pt>
                <c:pt idx="2753">
                  <c:v>11.153190988287976</c:v>
                </c:pt>
                <c:pt idx="2754">
                  <c:v>11.157278849263593</c:v>
                </c:pt>
                <c:pt idx="2755">
                  <c:v>11.159514901425172</c:v>
                </c:pt>
                <c:pt idx="2756">
                  <c:v>11.158726453379757</c:v>
                </c:pt>
                <c:pt idx="2757">
                  <c:v>11.158059027554421</c:v>
                </c:pt>
                <c:pt idx="2758">
                  <c:v>11.15736861002269</c:v>
                </c:pt>
                <c:pt idx="2759">
                  <c:v>11.153574515148108</c:v>
                </c:pt>
                <c:pt idx="2760">
                  <c:v>11.154179664000718</c:v>
                </c:pt>
                <c:pt idx="2761">
                  <c:v>11.148858553346068</c:v>
                </c:pt>
                <c:pt idx="2762">
                  <c:v>11.148183066453663</c:v>
                </c:pt>
                <c:pt idx="2763">
                  <c:v>11.148928350679732</c:v>
                </c:pt>
                <c:pt idx="2764">
                  <c:v>11.15066293953247</c:v>
                </c:pt>
                <c:pt idx="2765">
                  <c:v>11.150512087671723</c:v>
                </c:pt>
                <c:pt idx="2766">
                  <c:v>11.150665381708734</c:v>
                </c:pt>
                <c:pt idx="2767">
                  <c:v>11.150896930389864</c:v>
                </c:pt>
                <c:pt idx="2768">
                  <c:v>11.148683966724068</c:v>
                </c:pt>
                <c:pt idx="2769">
                  <c:v>11.148713906249098</c:v>
                </c:pt>
                <c:pt idx="2770">
                  <c:v>11.147280121317436</c:v>
                </c:pt>
                <c:pt idx="2771">
                  <c:v>11.141348028441358</c:v>
                </c:pt>
                <c:pt idx="2772">
                  <c:v>11.136423107713799</c:v>
                </c:pt>
                <c:pt idx="2773">
                  <c:v>11.140207952987069</c:v>
                </c:pt>
                <c:pt idx="2774">
                  <c:v>11.141871638603298</c:v>
                </c:pt>
                <c:pt idx="2775">
                  <c:v>11.139972608907787</c:v>
                </c:pt>
                <c:pt idx="2776">
                  <c:v>11.140761033048221</c:v>
                </c:pt>
                <c:pt idx="2777">
                  <c:v>11.136793017030563</c:v>
                </c:pt>
                <c:pt idx="2778">
                  <c:v>11.130799810443152</c:v>
                </c:pt>
                <c:pt idx="2779">
                  <c:v>11.129432247251877</c:v>
                </c:pt>
                <c:pt idx="2780">
                  <c:v>11.13403631679116</c:v>
                </c:pt>
                <c:pt idx="2781">
                  <c:v>11.130823403043713</c:v>
                </c:pt>
                <c:pt idx="2782">
                  <c:v>11.135031408135958</c:v>
                </c:pt>
                <c:pt idx="2783">
                  <c:v>11.134736020745073</c:v>
                </c:pt>
                <c:pt idx="2784">
                  <c:v>11.126806115103587</c:v>
                </c:pt>
                <c:pt idx="2785">
                  <c:v>11.128571979990367</c:v>
                </c:pt>
                <c:pt idx="2786">
                  <c:v>11.126622632117808</c:v>
                </c:pt>
                <c:pt idx="2787">
                  <c:v>11.129836874740503</c:v>
                </c:pt>
                <c:pt idx="2788">
                  <c:v>11.130554326449722</c:v>
                </c:pt>
                <c:pt idx="2789">
                  <c:v>11.130176676407766</c:v>
                </c:pt>
                <c:pt idx="2790">
                  <c:v>11.132312420154058</c:v>
                </c:pt>
                <c:pt idx="2791">
                  <c:v>11.123203727099018</c:v>
                </c:pt>
                <c:pt idx="2792">
                  <c:v>11.123025193866445</c:v>
                </c:pt>
                <c:pt idx="2793">
                  <c:v>11.114658736251098</c:v>
                </c:pt>
                <c:pt idx="2794">
                  <c:v>11.116320836617469</c:v>
                </c:pt>
                <c:pt idx="2795">
                  <c:v>11.1123050523502</c:v>
                </c:pt>
                <c:pt idx="2796">
                  <c:v>11.104729381140258</c:v>
                </c:pt>
                <c:pt idx="2797">
                  <c:v>11.099192673563152</c:v>
                </c:pt>
                <c:pt idx="2798">
                  <c:v>11.103735427920196</c:v>
                </c:pt>
                <c:pt idx="2799">
                  <c:v>11.101526838305826</c:v>
                </c:pt>
                <c:pt idx="2800">
                  <c:v>11.099207495492045</c:v>
                </c:pt>
                <c:pt idx="2801">
                  <c:v>11.097316683319399</c:v>
                </c:pt>
                <c:pt idx="2802">
                  <c:v>11.091991427517048</c:v>
                </c:pt>
                <c:pt idx="2803">
                  <c:v>11.086711020578313</c:v>
                </c:pt>
                <c:pt idx="2804">
                  <c:v>11.093028009763421</c:v>
                </c:pt>
                <c:pt idx="2805">
                  <c:v>11.088474918575974</c:v>
                </c:pt>
                <c:pt idx="2806">
                  <c:v>11.088237628392053</c:v>
                </c:pt>
                <c:pt idx="2807">
                  <c:v>11.095048598680673</c:v>
                </c:pt>
                <c:pt idx="2808">
                  <c:v>11.093403216599476</c:v>
                </c:pt>
                <c:pt idx="2809">
                  <c:v>11.099118409366652</c:v>
                </c:pt>
                <c:pt idx="2810">
                  <c:v>11.105485357834826</c:v>
                </c:pt>
                <c:pt idx="2811">
                  <c:v>11.094123717934048</c:v>
                </c:pt>
                <c:pt idx="2812">
                  <c:v>11.094830636649089</c:v>
                </c:pt>
                <c:pt idx="2813">
                  <c:v>11.093388612640561</c:v>
                </c:pt>
                <c:pt idx="2814">
                  <c:v>11.092768356038972</c:v>
                </c:pt>
                <c:pt idx="2815">
                  <c:v>11.097909441731757</c:v>
                </c:pt>
                <c:pt idx="2816">
                  <c:v>11.09679877362888</c:v>
                </c:pt>
                <c:pt idx="2817">
                  <c:v>11.085570666163422</c:v>
                </c:pt>
                <c:pt idx="2818">
                  <c:v>11.075740871024111</c:v>
                </c:pt>
                <c:pt idx="2819">
                  <c:v>11.073410225183466</c:v>
                </c:pt>
                <c:pt idx="2820">
                  <c:v>11.0774543456375</c:v>
                </c:pt>
                <c:pt idx="2821">
                  <c:v>11.072333054260564</c:v>
                </c:pt>
                <c:pt idx="2822">
                  <c:v>11.069603493243052</c:v>
                </c:pt>
                <c:pt idx="2823">
                  <c:v>11.078993287463296</c:v>
                </c:pt>
                <c:pt idx="2824">
                  <c:v>11.068791199573868</c:v>
                </c:pt>
                <c:pt idx="2825">
                  <c:v>11.078584534336832</c:v>
                </c:pt>
                <c:pt idx="2826">
                  <c:v>11.088551506028677</c:v>
                </c:pt>
                <c:pt idx="2827">
                  <c:v>11.086877781485441</c:v>
                </c:pt>
                <c:pt idx="2828">
                  <c:v>11.084804080780453</c:v>
                </c:pt>
                <c:pt idx="2829">
                  <c:v>11.08109292128835</c:v>
                </c:pt>
                <c:pt idx="2830">
                  <c:v>11.082992034116852</c:v>
                </c:pt>
                <c:pt idx="2831">
                  <c:v>11.086854660191975</c:v>
                </c:pt>
                <c:pt idx="2832">
                  <c:v>11.080466221549056</c:v>
                </c:pt>
                <c:pt idx="2833">
                  <c:v>11.084478740931656</c:v>
                </c:pt>
                <c:pt idx="2834">
                  <c:v>11.088053965054231</c:v>
                </c:pt>
                <c:pt idx="2835">
                  <c:v>11.086952654058559</c:v>
                </c:pt>
                <c:pt idx="2836">
                  <c:v>11.084634211337876</c:v>
                </c:pt>
                <c:pt idx="2837">
                  <c:v>11.084614567842722</c:v>
                </c:pt>
                <c:pt idx="2838">
                  <c:v>11.082996184427316</c:v>
                </c:pt>
                <c:pt idx="2839">
                  <c:v>11.076174312796821</c:v>
                </c:pt>
                <c:pt idx="2840">
                  <c:v>11.066977211176059</c:v>
                </c:pt>
                <c:pt idx="2841">
                  <c:v>11.06236267209203</c:v>
                </c:pt>
                <c:pt idx="2842">
                  <c:v>11.062460271262449</c:v>
                </c:pt>
                <c:pt idx="2843">
                  <c:v>11.059824261498974</c:v>
                </c:pt>
                <c:pt idx="2844">
                  <c:v>11.058481434879004</c:v>
                </c:pt>
                <c:pt idx="2845">
                  <c:v>11.058209344018193</c:v>
                </c:pt>
                <c:pt idx="2846">
                  <c:v>11.058841483021601</c:v>
                </c:pt>
                <c:pt idx="2847">
                  <c:v>11.050148778351828</c:v>
                </c:pt>
                <c:pt idx="2848">
                  <c:v>11.045642930186752</c:v>
                </c:pt>
                <c:pt idx="2849">
                  <c:v>11.051397654275936</c:v>
                </c:pt>
                <c:pt idx="2850">
                  <c:v>11.055618175021312</c:v>
                </c:pt>
                <c:pt idx="2851">
                  <c:v>11.047360131900488</c:v>
                </c:pt>
                <c:pt idx="2852">
                  <c:v>11.048540899176604</c:v>
                </c:pt>
                <c:pt idx="2853">
                  <c:v>11.050044727592121</c:v>
                </c:pt>
                <c:pt idx="2854">
                  <c:v>11.048200518929304</c:v>
                </c:pt>
                <c:pt idx="2855">
                  <c:v>11.056630481395166</c:v>
                </c:pt>
                <c:pt idx="2856">
                  <c:v>11.054295470032258</c:v>
                </c:pt>
                <c:pt idx="2857">
                  <c:v>11.057541012909111</c:v>
                </c:pt>
                <c:pt idx="2858">
                  <c:v>11.054215897030749</c:v>
                </c:pt>
                <c:pt idx="2859">
                  <c:v>11.058813609907892</c:v>
                </c:pt>
                <c:pt idx="2860">
                  <c:v>11.05532871115623</c:v>
                </c:pt>
                <c:pt idx="2861">
                  <c:v>11.056271057066889</c:v>
                </c:pt>
                <c:pt idx="2862">
                  <c:v>11.05584627418548</c:v>
                </c:pt>
                <c:pt idx="2863">
                  <c:v>11.058455914736752</c:v>
                </c:pt>
                <c:pt idx="2864">
                  <c:v>11.062684932827739</c:v>
                </c:pt>
                <c:pt idx="2865">
                  <c:v>11.069697584396572</c:v>
                </c:pt>
                <c:pt idx="2866">
                  <c:v>11.075371987962733</c:v>
                </c:pt>
                <c:pt idx="2867">
                  <c:v>11.065972672069275</c:v>
                </c:pt>
                <c:pt idx="2868">
                  <c:v>11.067689060165479</c:v>
                </c:pt>
                <c:pt idx="2869">
                  <c:v>11.069917978516672</c:v>
                </c:pt>
                <c:pt idx="2870">
                  <c:v>11.070512411015404</c:v>
                </c:pt>
                <c:pt idx="2871">
                  <c:v>11.078456224262872</c:v>
                </c:pt>
                <c:pt idx="2872">
                  <c:v>11.072827606891568</c:v>
                </c:pt>
                <c:pt idx="2873">
                  <c:v>11.067452249795554</c:v>
                </c:pt>
                <c:pt idx="2874">
                  <c:v>11.060515122262972</c:v>
                </c:pt>
                <c:pt idx="2875">
                  <c:v>11.068566034437534</c:v>
                </c:pt>
                <c:pt idx="2876">
                  <c:v>11.07209314542477</c:v>
                </c:pt>
                <c:pt idx="2877">
                  <c:v>11.070660419265852</c:v>
                </c:pt>
                <c:pt idx="2878">
                  <c:v>11.06970319219902</c:v>
                </c:pt>
                <c:pt idx="2879">
                  <c:v>11.068776543552264</c:v>
                </c:pt>
                <c:pt idx="2880">
                  <c:v>11.067770533693883</c:v>
                </c:pt>
                <c:pt idx="2881">
                  <c:v>11.063456273613435</c:v>
                </c:pt>
                <c:pt idx="2882">
                  <c:v>11.062808381068082</c:v>
                </c:pt>
                <c:pt idx="2883">
                  <c:v>11.066476161688026</c:v>
                </c:pt>
                <c:pt idx="2884">
                  <c:v>11.057353043131814</c:v>
                </c:pt>
                <c:pt idx="2885">
                  <c:v>11.043574902430001</c:v>
                </c:pt>
                <c:pt idx="2886">
                  <c:v>11.041149225579019</c:v>
                </c:pt>
                <c:pt idx="2887">
                  <c:v>11.043599366148973</c:v>
                </c:pt>
                <c:pt idx="2888">
                  <c:v>11.043315838095364</c:v>
                </c:pt>
                <c:pt idx="2889">
                  <c:v>11.039882822598402</c:v>
                </c:pt>
                <c:pt idx="2890">
                  <c:v>11.041439457544676</c:v>
                </c:pt>
                <c:pt idx="2891">
                  <c:v>11.036280792733033</c:v>
                </c:pt>
                <c:pt idx="2892">
                  <c:v>11.040492326856407</c:v>
                </c:pt>
                <c:pt idx="2893">
                  <c:v>11.043642695842404</c:v>
                </c:pt>
                <c:pt idx="2894">
                  <c:v>11.040129942013698</c:v>
                </c:pt>
                <c:pt idx="2895">
                  <c:v>11.040949331616728</c:v>
                </c:pt>
                <c:pt idx="2896">
                  <c:v>11.034374531369181</c:v>
                </c:pt>
                <c:pt idx="2897">
                  <c:v>11.023419617701009</c:v>
                </c:pt>
                <c:pt idx="2898">
                  <c:v>11.02665764796075</c:v>
                </c:pt>
                <c:pt idx="2899">
                  <c:v>11.037161275511448</c:v>
                </c:pt>
                <c:pt idx="2900">
                  <c:v>11.039621355125568</c:v>
                </c:pt>
                <c:pt idx="2901">
                  <c:v>11.040623997715695</c:v>
                </c:pt>
                <c:pt idx="2902">
                  <c:v>11.042718935141561</c:v>
                </c:pt>
                <c:pt idx="2903">
                  <c:v>11.039364796956349</c:v>
                </c:pt>
                <c:pt idx="2904">
                  <c:v>11.047775636949416</c:v>
                </c:pt>
                <c:pt idx="2905">
                  <c:v>11.053094874449807</c:v>
                </c:pt>
                <c:pt idx="2906">
                  <c:v>11.051620214896326</c:v>
                </c:pt>
                <c:pt idx="2907">
                  <c:v>11.046417319397024</c:v>
                </c:pt>
                <c:pt idx="2908">
                  <c:v>11.049583596838024</c:v>
                </c:pt>
                <c:pt idx="2909">
                  <c:v>11.050466264814737</c:v>
                </c:pt>
                <c:pt idx="2910">
                  <c:v>11.055585630317784</c:v>
                </c:pt>
                <c:pt idx="2911">
                  <c:v>11.058595007366355</c:v>
                </c:pt>
                <c:pt idx="2912">
                  <c:v>11.057752121394115</c:v>
                </c:pt>
                <c:pt idx="2913">
                  <c:v>11.056015103560922</c:v>
                </c:pt>
                <c:pt idx="2914">
                  <c:v>11.054449535738064</c:v>
                </c:pt>
                <c:pt idx="2915">
                  <c:v>11.051089350582474</c:v>
                </c:pt>
                <c:pt idx="2916">
                  <c:v>11.04444803049654</c:v>
                </c:pt>
                <c:pt idx="2917">
                  <c:v>11.04747083332802</c:v>
                </c:pt>
                <c:pt idx="2918">
                  <c:v>11.046434698391179</c:v>
                </c:pt>
                <c:pt idx="2919">
                  <c:v>11.050710941723684</c:v>
                </c:pt>
                <c:pt idx="2920">
                  <c:v>11.055459233075124</c:v>
                </c:pt>
                <c:pt idx="2921">
                  <c:v>11.051303094643723</c:v>
                </c:pt>
                <c:pt idx="2922">
                  <c:v>11.0526757116381</c:v>
                </c:pt>
                <c:pt idx="2923">
                  <c:v>11.061266145290118</c:v>
                </c:pt>
                <c:pt idx="2924">
                  <c:v>11.054794594755711</c:v>
                </c:pt>
                <c:pt idx="2925">
                  <c:v>11.053416176993066</c:v>
                </c:pt>
                <c:pt idx="2926">
                  <c:v>11.047504280269466</c:v>
                </c:pt>
                <c:pt idx="2927">
                  <c:v>11.049001874770068</c:v>
                </c:pt>
                <c:pt idx="2928">
                  <c:v>11.043861873750268</c:v>
                </c:pt>
                <c:pt idx="2929">
                  <c:v>11.040060465907635</c:v>
                </c:pt>
                <c:pt idx="2930">
                  <c:v>11.0478208559047</c:v>
                </c:pt>
                <c:pt idx="2931">
                  <c:v>11.056471700278232</c:v>
                </c:pt>
                <c:pt idx="2932">
                  <c:v>11.054213365777683</c:v>
                </c:pt>
                <c:pt idx="2933">
                  <c:v>11.0547228095168</c:v>
                </c:pt>
                <c:pt idx="2934">
                  <c:v>11.055776143970567</c:v>
                </c:pt>
                <c:pt idx="2935">
                  <c:v>11.055608222141824</c:v>
                </c:pt>
                <c:pt idx="2936">
                  <c:v>11.056650366716832</c:v>
                </c:pt>
                <c:pt idx="2937">
                  <c:v>11.053843259270991</c:v>
                </c:pt>
                <c:pt idx="2938">
                  <c:v>11.059060189134133</c:v>
                </c:pt>
                <c:pt idx="2939">
                  <c:v>11.063635420521887</c:v>
                </c:pt>
                <c:pt idx="2940">
                  <c:v>11.065255531672054</c:v>
                </c:pt>
                <c:pt idx="2941">
                  <c:v>11.065026438890976</c:v>
                </c:pt>
                <c:pt idx="2942">
                  <c:v>11.0670762352115</c:v>
                </c:pt>
                <c:pt idx="2943">
                  <c:v>11.067242242469504</c:v>
                </c:pt>
                <c:pt idx="2944">
                  <c:v>11.066360823831548</c:v>
                </c:pt>
                <c:pt idx="2945">
                  <c:v>11.070729513409068</c:v>
                </c:pt>
                <c:pt idx="2946">
                  <c:v>11.073850262708516</c:v>
                </c:pt>
                <c:pt idx="2947">
                  <c:v>11.071595897183776</c:v>
                </c:pt>
                <c:pt idx="2948">
                  <c:v>11.070380258956357</c:v>
                </c:pt>
                <c:pt idx="2949">
                  <c:v>11.069073831677256</c:v>
                </c:pt>
                <c:pt idx="2950">
                  <c:v>11.068874765975918</c:v>
                </c:pt>
                <c:pt idx="2951">
                  <c:v>11.064670333292423</c:v>
                </c:pt>
                <c:pt idx="2952">
                  <c:v>11.068970328693448</c:v>
                </c:pt>
                <c:pt idx="2953">
                  <c:v>11.067273004663761</c:v>
                </c:pt>
                <c:pt idx="2954">
                  <c:v>11.067686406701426</c:v>
                </c:pt>
                <c:pt idx="2955">
                  <c:v>11.065351753765849</c:v>
                </c:pt>
                <c:pt idx="2956">
                  <c:v>11.068043000375749</c:v>
                </c:pt>
                <c:pt idx="2957">
                  <c:v>11.067089822918152</c:v>
                </c:pt>
                <c:pt idx="2958">
                  <c:v>11.066805223419724</c:v>
                </c:pt>
                <c:pt idx="2959">
                  <c:v>11.068332395407278</c:v>
                </c:pt>
                <c:pt idx="2960">
                  <c:v>11.0641267734413</c:v>
                </c:pt>
                <c:pt idx="2961">
                  <c:v>11.063732112034586</c:v>
                </c:pt>
                <c:pt idx="2962">
                  <c:v>11.061470029489024</c:v>
                </c:pt>
                <c:pt idx="2963">
                  <c:v>11.061388826356964</c:v>
                </c:pt>
                <c:pt idx="2964">
                  <c:v>11.061576039128516</c:v>
                </c:pt>
                <c:pt idx="2965">
                  <c:v>11.06352304602915</c:v>
                </c:pt>
                <c:pt idx="2966">
                  <c:v>11.062840377870986</c:v>
                </c:pt>
                <c:pt idx="2967">
                  <c:v>11.066617268369418</c:v>
                </c:pt>
                <c:pt idx="2968">
                  <c:v>11.061709045698169</c:v>
                </c:pt>
                <c:pt idx="2969">
                  <c:v>11.061609959839776</c:v>
                </c:pt>
                <c:pt idx="2970">
                  <c:v>11.061944551125377</c:v>
                </c:pt>
                <c:pt idx="2971">
                  <c:v>11.061205034764175</c:v>
                </c:pt>
                <c:pt idx="2972">
                  <c:v>11.066288926296144</c:v>
                </c:pt>
                <c:pt idx="2973">
                  <c:v>11.063968081563335</c:v>
                </c:pt>
                <c:pt idx="2974">
                  <c:v>11.06329543723877</c:v>
                </c:pt>
                <c:pt idx="2975">
                  <c:v>11.06840071473615</c:v>
                </c:pt>
                <c:pt idx="2976">
                  <c:v>11.067070925023081</c:v>
                </c:pt>
                <c:pt idx="2977">
                  <c:v>11.066402084430386</c:v>
                </c:pt>
                <c:pt idx="2978">
                  <c:v>11.059160787331399</c:v>
                </c:pt>
                <c:pt idx="2979">
                  <c:v>11.061406575380389</c:v>
                </c:pt>
                <c:pt idx="2980">
                  <c:v>11.054763604403593</c:v>
                </c:pt>
                <c:pt idx="2981">
                  <c:v>11.049777323080193</c:v>
                </c:pt>
                <c:pt idx="2982">
                  <c:v>11.044729960081968</c:v>
                </c:pt>
                <c:pt idx="2983">
                  <c:v>11.039497258548192</c:v>
                </c:pt>
                <c:pt idx="2984">
                  <c:v>11.047311387529998</c:v>
                </c:pt>
                <c:pt idx="2985">
                  <c:v>11.040591442466168</c:v>
                </c:pt>
                <c:pt idx="2986">
                  <c:v>11.037877775816318</c:v>
                </c:pt>
                <c:pt idx="2987">
                  <c:v>11.031016689864851</c:v>
                </c:pt>
                <c:pt idx="2988">
                  <c:v>11.02482417654379</c:v>
                </c:pt>
                <c:pt idx="2989">
                  <c:v>11.023868834588402</c:v>
                </c:pt>
                <c:pt idx="2990">
                  <c:v>11.023274076435644</c:v>
                </c:pt>
                <c:pt idx="2991">
                  <c:v>11.026220908379818</c:v>
                </c:pt>
                <c:pt idx="2992">
                  <c:v>11.018317127270349</c:v>
                </c:pt>
                <c:pt idx="2993">
                  <c:v>11.013976203855567</c:v>
                </c:pt>
                <c:pt idx="2994">
                  <c:v>11.017627330032798</c:v>
                </c:pt>
                <c:pt idx="2995">
                  <c:v>11.017686403834379</c:v>
                </c:pt>
                <c:pt idx="2996">
                  <c:v>11.018854855385452</c:v>
                </c:pt>
                <c:pt idx="2997">
                  <c:v>11.016526442225222</c:v>
                </c:pt>
                <c:pt idx="2998">
                  <c:v>11.012995599587457</c:v>
                </c:pt>
                <c:pt idx="2999">
                  <c:v>11.008650670922709</c:v>
                </c:pt>
                <c:pt idx="3000">
                  <c:v>11.004276636931047</c:v>
                </c:pt>
                <c:pt idx="3001">
                  <c:v>11.008219246062151</c:v>
                </c:pt>
                <c:pt idx="3002">
                  <c:v>11.020541084721561</c:v>
                </c:pt>
                <c:pt idx="3003">
                  <c:v>11.020745754012449</c:v>
                </c:pt>
                <c:pt idx="3004">
                  <c:v>11.017957606249595</c:v>
                </c:pt>
                <c:pt idx="3005">
                  <c:v>11.018531433463979</c:v>
                </c:pt>
                <c:pt idx="3006">
                  <c:v>11.019805827639823</c:v>
                </c:pt>
                <c:pt idx="3007">
                  <c:v>11.027138572750321</c:v>
                </c:pt>
                <c:pt idx="3008">
                  <c:v>11.027818431364619</c:v>
                </c:pt>
                <c:pt idx="3009">
                  <c:v>11.022185108292588</c:v>
                </c:pt>
                <c:pt idx="3010">
                  <c:v>11.030309513714673</c:v>
                </c:pt>
                <c:pt idx="3011">
                  <c:v>11.017180717644306</c:v>
                </c:pt>
                <c:pt idx="3012">
                  <c:v>11.01020589817192</c:v>
                </c:pt>
                <c:pt idx="3013">
                  <c:v>11.010803851167626</c:v>
                </c:pt>
                <c:pt idx="3014">
                  <c:v>11.012332640410289</c:v>
                </c:pt>
                <c:pt idx="3015">
                  <c:v>11.010787494026802</c:v>
                </c:pt>
                <c:pt idx="3016">
                  <c:v>11.016880237662324</c:v>
                </c:pt>
                <c:pt idx="3017">
                  <c:v>11.016406018105553</c:v>
                </c:pt>
                <c:pt idx="3018">
                  <c:v>11.018755856438457</c:v>
                </c:pt>
                <c:pt idx="3019">
                  <c:v>11.027029986557068</c:v>
                </c:pt>
                <c:pt idx="3020">
                  <c:v>11.025392612685454</c:v>
                </c:pt>
                <c:pt idx="3021">
                  <c:v>11.029615132951518</c:v>
                </c:pt>
                <c:pt idx="3022">
                  <c:v>11.028629626946683</c:v>
                </c:pt>
                <c:pt idx="3023">
                  <c:v>11.032030742493133</c:v>
                </c:pt>
                <c:pt idx="3024">
                  <c:v>11.031950186703398</c:v>
                </c:pt>
                <c:pt idx="3025">
                  <c:v>11.031913788886943</c:v>
                </c:pt>
                <c:pt idx="3026">
                  <c:v>11.035425649393664</c:v>
                </c:pt>
                <c:pt idx="3027">
                  <c:v>11.033732381731097</c:v>
                </c:pt>
                <c:pt idx="3028">
                  <c:v>11.028440038870039</c:v>
                </c:pt>
                <c:pt idx="3029">
                  <c:v>11.031143624114698</c:v>
                </c:pt>
                <c:pt idx="3030">
                  <c:v>11.031129053399518</c:v>
                </c:pt>
                <c:pt idx="3031">
                  <c:v>11.027745495441071</c:v>
                </c:pt>
                <c:pt idx="3032">
                  <c:v>11.021338747548111</c:v>
                </c:pt>
                <c:pt idx="3033">
                  <c:v>11.022566953563738</c:v>
                </c:pt>
                <c:pt idx="3034">
                  <c:v>11.022195889500553</c:v>
                </c:pt>
                <c:pt idx="3035">
                  <c:v>11.01490270038731</c:v>
                </c:pt>
                <c:pt idx="3036">
                  <c:v>11.016441506119872</c:v>
                </c:pt>
                <c:pt idx="3037">
                  <c:v>11.016882044095802</c:v>
                </c:pt>
                <c:pt idx="3038">
                  <c:v>11.016013758804373</c:v>
                </c:pt>
                <c:pt idx="3039">
                  <c:v>11.027376348335649</c:v>
                </c:pt>
                <c:pt idx="3040">
                  <c:v>11.023608365571448</c:v>
                </c:pt>
                <c:pt idx="3041">
                  <c:v>11.028003102777053</c:v>
                </c:pt>
                <c:pt idx="3042">
                  <c:v>11.028253337403838</c:v>
                </c:pt>
                <c:pt idx="3043">
                  <c:v>11.035445316075716</c:v>
                </c:pt>
                <c:pt idx="3044">
                  <c:v>11.040734164515868</c:v>
                </c:pt>
                <c:pt idx="3045">
                  <c:v>11.039834193860592</c:v>
                </c:pt>
                <c:pt idx="3046">
                  <c:v>11.04438220886037</c:v>
                </c:pt>
                <c:pt idx="3047">
                  <c:v>11.037884690583224</c:v>
                </c:pt>
                <c:pt idx="3048">
                  <c:v>11.043473363605028</c:v>
                </c:pt>
                <c:pt idx="3049">
                  <c:v>11.042055860876481</c:v>
                </c:pt>
                <c:pt idx="3050">
                  <c:v>11.03606059112767</c:v>
                </c:pt>
                <c:pt idx="3051">
                  <c:v>11.032155122121591</c:v>
                </c:pt>
                <c:pt idx="3052">
                  <c:v>11.02903157111562</c:v>
                </c:pt>
                <c:pt idx="3053">
                  <c:v>11.031187011209182</c:v>
                </c:pt>
                <c:pt idx="3054">
                  <c:v>11.031748445238698</c:v>
                </c:pt>
                <c:pt idx="3055">
                  <c:v>11.030847796999282</c:v>
                </c:pt>
                <c:pt idx="3056">
                  <c:v>11.029592432631746</c:v>
                </c:pt>
                <c:pt idx="3057">
                  <c:v>11.03057099715676</c:v>
                </c:pt>
                <c:pt idx="3058">
                  <c:v>11.034135508755869</c:v>
                </c:pt>
                <c:pt idx="3059">
                  <c:v>11.039887316223806</c:v>
                </c:pt>
                <c:pt idx="3060">
                  <c:v>11.045442655786227</c:v>
                </c:pt>
                <c:pt idx="3061">
                  <c:v>11.046653105869936</c:v>
                </c:pt>
                <c:pt idx="3062">
                  <c:v>11.045326621906996</c:v>
                </c:pt>
                <c:pt idx="3063">
                  <c:v>11.040817543253258</c:v>
                </c:pt>
                <c:pt idx="3064">
                  <c:v>11.044344183707841</c:v>
                </c:pt>
                <c:pt idx="3065">
                  <c:v>11.04691943466772</c:v>
                </c:pt>
                <c:pt idx="3066">
                  <c:v>11.048014127967868</c:v>
                </c:pt>
                <c:pt idx="3067">
                  <c:v>11.051580401915757</c:v>
                </c:pt>
                <c:pt idx="3068">
                  <c:v>11.0488043398211</c:v>
                </c:pt>
                <c:pt idx="3069">
                  <c:v>11.048180624026868</c:v>
                </c:pt>
                <c:pt idx="3070">
                  <c:v>11.049463273790312</c:v>
                </c:pt>
                <c:pt idx="3071">
                  <c:v>11.052017306239154</c:v>
                </c:pt>
                <c:pt idx="3072">
                  <c:v>11.052526918867837</c:v>
                </c:pt>
                <c:pt idx="3073">
                  <c:v>11.048539149036888</c:v>
                </c:pt>
                <c:pt idx="3074">
                  <c:v>11.05093571861452</c:v>
                </c:pt>
                <c:pt idx="3075">
                  <c:v>11.054226021978939</c:v>
                </c:pt>
                <c:pt idx="3076">
                  <c:v>11.050859211248831</c:v>
                </c:pt>
                <c:pt idx="3077">
                  <c:v>11.05291620521198</c:v>
                </c:pt>
                <c:pt idx="3078">
                  <c:v>11.054190742418868</c:v>
                </c:pt>
                <c:pt idx="3079">
                  <c:v>11.05423345742248</c:v>
                </c:pt>
                <c:pt idx="3080">
                  <c:v>11.0547292925364</c:v>
                </c:pt>
                <c:pt idx="3081">
                  <c:v>11.059531763933515</c:v>
                </c:pt>
                <c:pt idx="3082">
                  <c:v>11.055157078928696</c:v>
                </c:pt>
                <c:pt idx="3083">
                  <c:v>11.056795864736976</c:v>
                </c:pt>
                <c:pt idx="3084">
                  <c:v>11.050337471802726</c:v>
                </c:pt>
                <c:pt idx="3085">
                  <c:v>11.052288550762524</c:v>
                </c:pt>
                <c:pt idx="3086">
                  <c:v>11.052214049075754</c:v>
                </c:pt>
                <c:pt idx="3087">
                  <c:v>11.052092932360523</c:v>
                </c:pt>
                <c:pt idx="3088">
                  <c:v>11.052398707979171</c:v>
                </c:pt>
                <c:pt idx="3089">
                  <c:v>11.052741940276801</c:v>
                </c:pt>
                <c:pt idx="3090">
                  <c:v>11.055079787394602</c:v>
                </c:pt>
                <c:pt idx="3091">
                  <c:v>11.056753890257404</c:v>
                </c:pt>
                <c:pt idx="3092">
                  <c:v>11.060011924667569</c:v>
                </c:pt>
                <c:pt idx="3093">
                  <c:v>11.05697052908245</c:v>
                </c:pt>
                <c:pt idx="3094">
                  <c:v>11.058959895724676</c:v>
                </c:pt>
                <c:pt idx="3095">
                  <c:v>11.057121817077567</c:v>
                </c:pt>
                <c:pt idx="3096">
                  <c:v>11.059299781959712</c:v>
                </c:pt>
                <c:pt idx="3097">
                  <c:v>11.060034888571472</c:v>
                </c:pt>
                <c:pt idx="3098">
                  <c:v>11.069551770493799</c:v>
                </c:pt>
                <c:pt idx="3099">
                  <c:v>11.068099793930259</c:v>
                </c:pt>
                <c:pt idx="3100">
                  <c:v>11.066524605871789</c:v>
                </c:pt>
                <c:pt idx="3101">
                  <c:v>11.067071237387886</c:v>
                </c:pt>
                <c:pt idx="3102">
                  <c:v>11.066834749306707</c:v>
                </c:pt>
                <c:pt idx="3103">
                  <c:v>11.062938244089507</c:v>
                </c:pt>
                <c:pt idx="3104">
                  <c:v>11.065068850051523</c:v>
                </c:pt>
                <c:pt idx="3105">
                  <c:v>11.064992007843674</c:v>
                </c:pt>
                <c:pt idx="3106">
                  <c:v>11.064546488398372</c:v>
                </c:pt>
                <c:pt idx="3107">
                  <c:v>11.06354812371905</c:v>
                </c:pt>
                <c:pt idx="3108">
                  <c:v>11.060217165512919</c:v>
                </c:pt>
                <c:pt idx="3109">
                  <c:v>11.058908091892368</c:v>
                </c:pt>
                <c:pt idx="3110">
                  <c:v>11.059122060584956</c:v>
                </c:pt>
                <c:pt idx="3111">
                  <c:v>11.058211392459848</c:v>
                </c:pt>
                <c:pt idx="3112">
                  <c:v>11.057470213005002</c:v>
                </c:pt>
                <c:pt idx="3113">
                  <c:v>11.059262319850752</c:v>
                </c:pt>
                <c:pt idx="3114">
                  <c:v>11.054694030727427</c:v>
                </c:pt>
                <c:pt idx="3115">
                  <c:v>11.057413127917675</c:v>
                </c:pt>
                <c:pt idx="3116">
                  <c:v>11.053775995624864</c:v>
                </c:pt>
                <c:pt idx="3117">
                  <c:v>11.054157201952062</c:v>
                </c:pt>
                <c:pt idx="3118">
                  <c:v>11.054265255184974</c:v>
                </c:pt>
                <c:pt idx="3119">
                  <c:v>11.054536523341561</c:v>
                </c:pt>
                <c:pt idx="3120">
                  <c:v>11.059434508029415</c:v>
                </c:pt>
                <c:pt idx="3121">
                  <c:v>11.064691311818553</c:v>
                </c:pt>
                <c:pt idx="3122">
                  <c:v>11.068212435338639</c:v>
                </c:pt>
                <c:pt idx="3123">
                  <c:v>11.06945034251712</c:v>
                </c:pt>
                <c:pt idx="3124">
                  <c:v>11.070233454745924</c:v>
                </c:pt>
                <c:pt idx="3125">
                  <c:v>11.071551740655048</c:v>
                </c:pt>
                <c:pt idx="3126">
                  <c:v>11.069898043802851</c:v>
                </c:pt>
                <c:pt idx="3127">
                  <c:v>11.071747786972063</c:v>
                </c:pt>
                <c:pt idx="3128">
                  <c:v>11.063238056599104</c:v>
                </c:pt>
                <c:pt idx="3129">
                  <c:v>11.06392593704005</c:v>
                </c:pt>
                <c:pt idx="3130">
                  <c:v>11.060308527389124</c:v>
                </c:pt>
                <c:pt idx="3131">
                  <c:v>11.059192743639102</c:v>
                </c:pt>
                <c:pt idx="3132">
                  <c:v>11.060570301342286</c:v>
                </c:pt>
                <c:pt idx="3133">
                  <c:v>11.060786272216395</c:v>
                </c:pt>
                <c:pt idx="3134">
                  <c:v>11.05998958940595</c:v>
                </c:pt>
                <c:pt idx="3135">
                  <c:v>11.060069490718346</c:v>
                </c:pt>
                <c:pt idx="3136">
                  <c:v>11.051741071685402</c:v>
                </c:pt>
                <c:pt idx="3137">
                  <c:v>11.053458608448464</c:v>
                </c:pt>
                <c:pt idx="3138">
                  <c:v>11.04945230571195</c:v>
                </c:pt>
                <c:pt idx="3139">
                  <c:v>11.038966503701895</c:v>
                </c:pt>
                <c:pt idx="3140">
                  <c:v>11.033322145789612</c:v>
                </c:pt>
                <c:pt idx="3141">
                  <c:v>11.037636050543311</c:v>
                </c:pt>
                <c:pt idx="3142">
                  <c:v>11.039751375121551</c:v>
                </c:pt>
                <c:pt idx="3143">
                  <c:v>11.044090752275268</c:v>
                </c:pt>
                <c:pt idx="3144">
                  <c:v>11.046147986100531</c:v>
                </c:pt>
                <c:pt idx="3145">
                  <c:v>11.045773446016348</c:v>
                </c:pt>
                <c:pt idx="3146">
                  <c:v>11.045953874445846</c:v>
                </c:pt>
                <c:pt idx="3147">
                  <c:v>11.050839369171054</c:v>
                </c:pt>
                <c:pt idx="3148">
                  <c:v>11.048744212743006</c:v>
                </c:pt>
                <c:pt idx="3149">
                  <c:v>11.049749355079404</c:v>
                </c:pt>
                <c:pt idx="3150">
                  <c:v>11.053953245367724</c:v>
                </c:pt>
                <c:pt idx="3151">
                  <c:v>11.0477383775413</c:v>
                </c:pt>
                <c:pt idx="3152">
                  <c:v>11.046966126544287</c:v>
                </c:pt>
                <c:pt idx="3153">
                  <c:v>11.04761321398054</c:v>
                </c:pt>
                <c:pt idx="3154">
                  <c:v>11.055025252963405</c:v>
                </c:pt>
                <c:pt idx="3155">
                  <c:v>11.052644338646795</c:v>
                </c:pt>
                <c:pt idx="3156">
                  <c:v>11.054569418499726</c:v>
                </c:pt>
                <c:pt idx="3157">
                  <c:v>11.054905266745006</c:v>
                </c:pt>
                <c:pt idx="3158">
                  <c:v>11.054724390744974</c:v>
                </c:pt>
                <c:pt idx="3159">
                  <c:v>11.050259330349506</c:v>
                </c:pt>
                <c:pt idx="3160">
                  <c:v>11.050385433654323</c:v>
                </c:pt>
                <c:pt idx="3161">
                  <c:v>11.051975130697848</c:v>
                </c:pt>
                <c:pt idx="3162">
                  <c:v>11.046815206709924</c:v>
                </c:pt>
                <c:pt idx="3163">
                  <c:v>11.04177621975705</c:v>
                </c:pt>
                <c:pt idx="3164">
                  <c:v>11.044312388457698</c:v>
                </c:pt>
                <c:pt idx="3165">
                  <c:v>11.044402499001396</c:v>
                </c:pt>
                <c:pt idx="3166">
                  <c:v>11.045914473314323</c:v>
                </c:pt>
                <c:pt idx="3167">
                  <c:v>11.045393179437418</c:v>
                </c:pt>
                <c:pt idx="3168">
                  <c:v>11.04695943364465</c:v>
                </c:pt>
                <c:pt idx="3169">
                  <c:v>11.047703983009253</c:v>
                </c:pt>
                <c:pt idx="3170">
                  <c:v>11.045081581793021</c:v>
                </c:pt>
                <c:pt idx="3171">
                  <c:v>11.043551397508878</c:v>
                </c:pt>
                <c:pt idx="3172">
                  <c:v>11.039716383748226</c:v>
                </c:pt>
                <c:pt idx="3173">
                  <c:v>11.040976905573448</c:v>
                </c:pt>
                <c:pt idx="3174">
                  <c:v>11.042507029704376</c:v>
                </c:pt>
                <c:pt idx="3175">
                  <c:v>11.039615255006973</c:v>
                </c:pt>
                <c:pt idx="3176">
                  <c:v>11.03890256928381</c:v>
                </c:pt>
                <c:pt idx="3177">
                  <c:v>11.039856502387074</c:v>
                </c:pt>
                <c:pt idx="3178">
                  <c:v>11.035292324883956</c:v>
                </c:pt>
                <c:pt idx="3179">
                  <c:v>11.037478246239383</c:v>
                </c:pt>
                <c:pt idx="3180">
                  <c:v>11.039981677692801</c:v>
                </c:pt>
                <c:pt idx="3181">
                  <c:v>11.038796859696864</c:v>
                </c:pt>
                <c:pt idx="3182">
                  <c:v>11.039383101784718</c:v>
                </c:pt>
                <c:pt idx="3183">
                  <c:v>11.036230377771989</c:v>
                </c:pt>
                <c:pt idx="3184">
                  <c:v>11.033262049859042</c:v>
                </c:pt>
                <c:pt idx="3185">
                  <c:v>11.028910534280838</c:v>
                </c:pt>
                <c:pt idx="3186">
                  <c:v>11.032307300336321</c:v>
                </c:pt>
                <c:pt idx="3187">
                  <c:v>11.035178332036018</c:v>
                </c:pt>
                <c:pt idx="3188">
                  <c:v>11.032184395181774</c:v>
                </c:pt>
                <c:pt idx="3189">
                  <c:v>11.03291077182711</c:v>
                </c:pt>
                <c:pt idx="3190">
                  <c:v>11.031985936157996</c:v>
                </c:pt>
                <c:pt idx="3191">
                  <c:v>11.034646247307077</c:v>
                </c:pt>
                <c:pt idx="3192">
                  <c:v>11.035161078803808</c:v>
                </c:pt>
                <c:pt idx="3193">
                  <c:v>11.02900236785835</c:v>
                </c:pt>
                <c:pt idx="3194">
                  <c:v>11.029014860467226</c:v>
                </c:pt>
                <c:pt idx="3195">
                  <c:v>11.030361038166035</c:v>
                </c:pt>
                <c:pt idx="3196">
                  <c:v>11.003890237487939</c:v>
                </c:pt>
                <c:pt idx="3197">
                  <c:v>11.000813013596625</c:v>
                </c:pt>
                <c:pt idx="3198">
                  <c:v>10.996382863719454</c:v>
                </c:pt>
                <c:pt idx="3199">
                  <c:v>11.00379157608017</c:v>
                </c:pt>
                <c:pt idx="3200">
                  <c:v>11.013245496975799</c:v>
                </c:pt>
                <c:pt idx="3201">
                  <c:v>11.00880911692702</c:v>
                </c:pt>
                <c:pt idx="3202">
                  <c:v>11.016698263813725</c:v>
                </c:pt>
                <c:pt idx="3203">
                  <c:v>11.016835075762152</c:v>
                </c:pt>
                <c:pt idx="3204">
                  <c:v>11.011302202629025</c:v>
                </c:pt>
                <c:pt idx="3205">
                  <c:v>11.012895853971592</c:v>
                </c:pt>
                <c:pt idx="3206">
                  <c:v>11.012231013790364</c:v>
                </c:pt>
                <c:pt idx="3207">
                  <c:v>10.99800245838437</c:v>
                </c:pt>
                <c:pt idx="3208">
                  <c:v>11.000453319764826</c:v>
                </c:pt>
                <c:pt idx="3209">
                  <c:v>10.997141569264842</c:v>
                </c:pt>
                <c:pt idx="3210">
                  <c:v>10.998799735172801</c:v>
                </c:pt>
                <c:pt idx="3211">
                  <c:v>10.978334161378923</c:v>
                </c:pt>
                <c:pt idx="3212">
                  <c:v>10.988091852514167</c:v>
                </c:pt>
                <c:pt idx="3213">
                  <c:v>10.999814064138484</c:v>
                </c:pt>
                <c:pt idx="3214">
                  <c:v>11.00384015930517</c:v>
                </c:pt>
                <c:pt idx="3215">
                  <c:v>11.005108643548654</c:v>
                </c:pt>
                <c:pt idx="3216">
                  <c:v>11.004524399585724</c:v>
                </c:pt>
                <c:pt idx="3217">
                  <c:v>11.009969461023994</c:v>
                </c:pt>
                <c:pt idx="3218">
                  <c:v>11.019409985759482</c:v>
                </c:pt>
                <c:pt idx="3219">
                  <c:v>11.020532249132726</c:v>
                </c:pt>
                <c:pt idx="3220">
                  <c:v>11.017252294094304</c:v>
                </c:pt>
                <c:pt idx="3221">
                  <c:v>11.018147223772266</c:v>
                </c:pt>
                <c:pt idx="3222">
                  <c:v>11.015521203757226</c:v>
                </c:pt>
                <c:pt idx="3223">
                  <c:v>11.026230670007386</c:v>
                </c:pt>
                <c:pt idx="3224">
                  <c:v>11.02468926803942</c:v>
                </c:pt>
                <c:pt idx="3225">
                  <c:v>11.024485404357511</c:v>
                </c:pt>
                <c:pt idx="3226">
                  <c:v>11.024980080730963</c:v>
                </c:pt>
                <c:pt idx="3227">
                  <c:v>11.026656346971521</c:v>
                </c:pt>
                <c:pt idx="3228">
                  <c:v>11.023991624562665</c:v>
                </c:pt>
                <c:pt idx="3229">
                  <c:v>11.02695910657393</c:v>
                </c:pt>
                <c:pt idx="3230">
                  <c:v>11.031178592964903</c:v>
                </c:pt>
                <c:pt idx="3231">
                  <c:v>11.029897708796771</c:v>
                </c:pt>
                <c:pt idx="3232">
                  <c:v>11.028623946319433</c:v>
                </c:pt>
                <c:pt idx="3233">
                  <c:v>11.025889281830002</c:v>
                </c:pt>
                <c:pt idx="3234">
                  <c:v>11.021600952460789</c:v>
                </c:pt>
                <c:pt idx="3235">
                  <c:v>11.020931572496789</c:v>
                </c:pt>
                <c:pt idx="3236">
                  <c:v>11.026815055165224</c:v>
                </c:pt>
                <c:pt idx="3237">
                  <c:v>11.026865784439119</c:v>
                </c:pt>
                <c:pt idx="3238">
                  <c:v>11.029264679876666</c:v>
                </c:pt>
                <c:pt idx="3239">
                  <c:v>11.036373884607368</c:v>
                </c:pt>
                <c:pt idx="3240">
                  <c:v>11.032799254837172</c:v>
                </c:pt>
                <c:pt idx="3241">
                  <c:v>11.036918733105797</c:v>
                </c:pt>
                <c:pt idx="3242">
                  <c:v>11.043415793707158</c:v>
                </c:pt>
                <c:pt idx="3243">
                  <c:v>11.039260581505498</c:v>
                </c:pt>
                <c:pt idx="3244">
                  <c:v>11.038916866531098</c:v>
                </c:pt>
                <c:pt idx="3245">
                  <c:v>11.039046978151022</c:v>
                </c:pt>
                <c:pt idx="3246">
                  <c:v>11.038419716377049</c:v>
                </c:pt>
                <c:pt idx="3247">
                  <c:v>11.038945942324901</c:v>
                </c:pt>
                <c:pt idx="3248">
                  <c:v>11.0321171143837</c:v>
                </c:pt>
                <c:pt idx="3249">
                  <c:v>11.032489042905352</c:v>
                </c:pt>
                <c:pt idx="3250">
                  <c:v>11.039647360477224</c:v>
                </c:pt>
                <c:pt idx="3251">
                  <c:v>11.045830242207106</c:v>
                </c:pt>
                <c:pt idx="3252">
                  <c:v>11.042469253324574</c:v>
                </c:pt>
                <c:pt idx="3253">
                  <c:v>11.044720057953342</c:v>
                </c:pt>
                <c:pt idx="3254">
                  <c:v>11.044453302430448</c:v>
                </c:pt>
                <c:pt idx="3255">
                  <c:v>11.042704852185352</c:v>
                </c:pt>
                <c:pt idx="3256">
                  <c:v>11.042938795580673</c:v>
                </c:pt>
                <c:pt idx="3257">
                  <c:v>11.03859392381</c:v>
                </c:pt>
                <c:pt idx="3258">
                  <c:v>11.033705253212158</c:v>
                </c:pt>
                <c:pt idx="3259">
                  <c:v>11.032320721957998</c:v>
                </c:pt>
                <c:pt idx="3260">
                  <c:v>11.032534150045725</c:v>
                </c:pt>
                <c:pt idx="3261">
                  <c:v>11.030004849497656</c:v>
                </c:pt>
                <c:pt idx="3262">
                  <c:v>11.028470719515285</c:v>
                </c:pt>
                <c:pt idx="3263">
                  <c:v>11.030853303065021</c:v>
                </c:pt>
                <c:pt idx="3264">
                  <c:v>11.029677231907678</c:v>
                </c:pt>
                <c:pt idx="3265">
                  <c:v>11.034377758832475</c:v>
                </c:pt>
                <c:pt idx="3266">
                  <c:v>11.030988677968702</c:v>
                </c:pt>
                <c:pt idx="3267">
                  <c:v>11.018413218206026</c:v>
                </c:pt>
                <c:pt idx="3268">
                  <c:v>11.020015231271655</c:v>
                </c:pt>
                <c:pt idx="3269">
                  <c:v>11.022271844717061</c:v>
                </c:pt>
                <c:pt idx="3270">
                  <c:v>11.025736774810374</c:v>
                </c:pt>
                <c:pt idx="3271">
                  <c:v>11.022236236323257</c:v>
                </c:pt>
                <c:pt idx="3272">
                  <c:v>11.0296553436817</c:v>
                </c:pt>
                <c:pt idx="3273">
                  <c:v>11.027615204673149</c:v>
                </c:pt>
                <c:pt idx="3274">
                  <c:v>11.023781094933105</c:v>
                </c:pt>
                <c:pt idx="3275">
                  <c:v>11.031475131462848</c:v>
                </c:pt>
                <c:pt idx="3276">
                  <c:v>11.021254873234946</c:v>
                </c:pt>
                <c:pt idx="3277">
                  <c:v>11.02290327471632</c:v>
                </c:pt>
                <c:pt idx="3278">
                  <c:v>11.014566310854304</c:v>
                </c:pt>
                <c:pt idx="3279">
                  <c:v>11.01100424572917</c:v>
                </c:pt>
                <c:pt idx="3280">
                  <c:v>11.005356034049568</c:v>
                </c:pt>
                <c:pt idx="3281">
                  <c:v>10.9998600013013</c:v>
                </c:pt>
                <c:pt idx="3282">
                  <c:v>10.990802768901769</c:v>
                </c:pt>
                <c:pt idx="3283">
                  <c:v>10.956934922883176</c:v>
                </c:pt>
                <c:pt idx="3284">
                  <c:v>10.963232012446706</c:v>
                </c:pt>
                <c:pt idx="3285">
                  <c:v>10.957476185072673</c:v>
                </c:pt>
                <c:pt idx="3286">
                  <c:v>10.957223283875431</c:v>
                </c:pt>
                <c:pt idx="3287">
                  <c:v>10.9591824236511</c:v>
                </c:pt>
                <c:pt idx="3288">
                  <c:v>10.956130769010226</c:v>
                </c:pt>
                <c:pt idx="3289">
                  <c:v>10.929278579345199</c:v>
                </c:pt>
                <c:pt idx="3290">
                  <c:v>10.937837193121307</c:v>
                </c:pt>
                <c:pt idx="3291">
                  <c:v>10.920228504273481</c:v>
                </c:pt>
                <c:pt idx="3292">
                  <c:v>10.927455314874654</c:v>
                </c:pt>
                <c:pt idx="3293">
                  <c:v>10.906186412815424</c:v>
                </c:pt>
                <c:pt idx="3294">
                  <c:v>10.88931833949832</c:v>
                </c:pt>
                <c:pt idx="3295">
                  <c:v>10.898456553969153</c:v>
                </c:pt>
                <c:pt idx="3296">
                  <c:v>10.86627515432277</c:v>
                </c:pt>
                <c:pt idx="3297">
                  <c:v>10.871189391857664</c:v>
                </c:pt>
                <c:pt idx="3298">
                  <c:v>10.864436112704773</c:v>
                </c:pt>
                <c:pt idx="3299">
                  <c:v>10.865766240344795</c:v>
                </c:pt>
                <c:pt idx="3300">
                  <c:v>10.80957864448219</c:v>
                </c:pt>
                <c:pt idx="3301">
                  <c:v>10.834360643116499</c:v>
                </c:pt>
                <c:pt idx="3302">
                  <c:v>10.829118924489302</c:v>
                </c:pt>
                <c:pt idx="3303">
                  <c:v>10.843250640595418</c:v>
                </c:pt>
                <c:pt idx="3304">
                  <c:v>10.863072037616575</c:v>
                </c:pt>
                <c:pt idx="3305">
                  <c:v>10.863585769914026</c:v>
                </c:pt>
                <c:pt idx="3306">
                  <c:v>10.877315037781926</c:v>
                </c:pt>
                <c:pt idx="3307">
                  <c:v>10.89176735613635</c:v>
                </c:pt>
                <c:pt idx="3308">
                  <c:v>10.889694569419802</c:v>
                </c:pt>
                <c:pt idx="3309">
                  <c:v>10.880581337365838</c:v>
                </c:pt>
                <c:pt idx="3310">
                  <c:v>10.884558588815924</c:v>
                </c:pt>
                <c:pt idx="3311">
                  <c:v>10.884767578934325</c:v>
                </c:pt>
                <c:pt idx="3312">
                  <c:v>10.85380244190296</c:v>
                </c:pt>
                <c:pt idx="3313">
                  <c:v>10.84011900220392</c:v>
                </c:pt>
                <c:pt idx="3314">
                  <c:v>10.825912034445006</c:v>
                </c:pt>
                <c:pt idx="3315">
                  <c:v>10.843384258041874</c:v>
                </c:pt>
                <c:pt idx="3316">
                  <c:v>10.845342322077553</c:v>
                </c:pt>
                <c:pt idx="3317">
                  <c:v>10.84992565127776</c:v>
                </c:pt>
                <c:pt idx="3318">
                  <c:v>10.849271841804983</c:v>
                </c:pt>
                <c:pt idx="3319">
                  <c:v>10.799659042997144</c:v>
                </c:pt>
                <c:pt idx="3320">
                  <c:v>10.829035900144266</c:v>
                </c:pt>
                <c:pt idx="3321">
                  <c:v>10.835730567459155</c:v>
                </c:pt>
                <c:pt idx="3322">
                  <c:v>10.859326251702473</c:v>
                </c:pt>
                <c:pt idx="3323">
                  <c:v>10.845444861567612</c:v>
                </c:pt>
                <c:pt idx="3324">
                  <c:v>10.847929883413368</c:v>
                </c:pt>
                <c:pt idx="3325">
                  <c:v>10.846258176912718</c:v>
                </c:pt>
                <c:pt idx="3326">
                  <c:v>10.852989437816026</c:v>
                </c:pt>
                <c:pt idx="3327">
                  <c:v>10.856050616896377</c:v>
                </c:pt>
                <c:pt idx="3328">
                  <c:v>10.867628578468786</c:v>
                </c:pt>
                <c:pt idx="3329">
                  <c:v>10.862834325589061</c:v>
                </c:pt>
                <c:pt idx="3330">
                  <c:v>10.862620317278576</c:v>
                </c:pt>
                <c:pt idx="3331">
                  <c:v>10.876300195725472</c:v>
                </c:pt>
                <c:pt idx="3332">
                  <c:v>10.873370993117277</c:v>
                </c:pt>
                <c:pt idx="3333">
                  <c:v>10.879557560787726</c:v>
                </c:pt>
                <c:pt idx="3334">
                  <c:v>10.880521675643974</c:v>
                </c:pt>
                <c:pt idx="3335">
                  <c:v>10.878808035095609</c:v>
                </c:pt>
                <c:pt idx="3336">
                  <c:v>10.876286964997076</c:v>
                </c:pt>
                <c:pt idx="3337">
                  <c:v>10.880228020346838</c:v>
                </c:pt>
                <c:pt idx="3338">
                  <c:v>10.887162876642527</c:v>
                </c:pt>
                <c:pt idx="3339">
                  <c:v>10.87921707399375</c:v>
                </c:pt>
                <c:pt idx="3340">
                  <c:v>10.874851715071518</c:v>
                </c:pt>
                <c:pt idx="3341">
                  <c:v>10.869628457999752</c:v>
                </c:pt>
                <c:pt idx="3342">
                  <c:v>10.873674059405616</c:v>
                </c:pt>
                <c:pt idx="3343">
                  <c:v>10.874959032847476</c:v>
                </c:pt>
                <c:pt idx="3344">
                  <c:v>10.878386946132222</c:v>
                </c:pt>
                <c:pt idx="3345">
                  <c:v>10.891632046311544</c:v>
                </c:pt>
                <c:pt idx="3346">
                  <c:v>10.89854195908512</c:v>
                </c:pt>
                <c:pt idx="3347">
                  <c:v>10.897156460755644</c:v>
                </c:pt>
                <c:pt idx="3348">
                  <c:v>10.895525626348476</c:v>
                </c:pt>
                <c:pt idx="3349">
                  <c:v>10.900018387984581</c:v>
                </c:pt>
                <c:pt idx="3350">
                  <c:v>10.902703909404456</c:v>
                </c:pt>
                <c:pt idx="3351">
                  <c:v>10.908968502667053</c:v>
                </c:pt>
                <c:pt idx="3352">
                  <c:v>10.906266941472319</c:v>
                </c:pt>
                <c:pt idx="3353">
                  <c:v>10.908014960414368</c:v>
                </c:pt>
                <c:pt idx="3354">
                  <c:v>10.900765100119695</c:v>
                </c:pt>
                <c:pt idx="3355">
                  <c:v>10.884234052123965</c:v>
                </c:pt>
                <c:pt idx="3356">
                  <c:v>10.887672045429955</c:v>
                </c:pt>
                <c:pt idx="3357">
                  <c:v>10.88216718426667</c:v>
                </c:pt>
                <c:pt idx="3358">
                  <c:v>10.874012081279757</c:v>
                </c:pt>
                <c:pt idx="3359">
                  <c:v>10.864715894155674</c:v>
                </c:pt>
                <c:pt idx="3360">
                  <c:v>10.858989959061269</c:v>
                </c:pt>
                <c:pt idx="3361">
                  <c:v>10.852494039974394</c:v>
                </c:pt>
                <c:pt idx="3362">
                  <c:v>10.857958648896199</c:v>
                </c:pt>
                <c:pt idx="3363">
                  <c:v>10.829919092171078</c:v>
                </c:pt>
                <c:pt idx="3364">
                  <c:v>10.821768303009147</c:v>
                </c:pt>
                <c:pt idx="3365">
                  <c:v>10.830501781639811</c:v>
                </c:pt>
                <c:pt idx="3366">
                  <c:v>10.833542521188212</c:v>
                </c:pt>
                <c:pt idx="3367">
                  <c:v>10.846939457352956</c:v>
                </c:pt>
                <c:pt idx="3368">
                  <c:v>10.855550944470416</c:v>
                </c:pt>
                <c:pt idx="3369">
                  <c:v>10.868662348932844</c:v>
                </c:pt>
                <c:pt idx="3370">
                  <c:v>10.879211420218498</c:v>
                </c:pt>
                <c:pt idx="3371">
                  <c:v>10.863587109906696</c:v>
                </c:pt>
                <c:pt idx="3372">
                  <c:v>10.878916625788372</c:v>
                </c:pt>
                <c:pt idx="3373">
                  <c:v>10.880364505489426</c:v>
                </c:pt>
                <c:pt idx="3374">
                  <c:v>10.878306781479642</c:v>
                </c:pt>
                <c:pt idx="3375">
                  <c:v>10.889670884353503</c:v>
                </c:pt>
                <c:pt idx="3376">
                  <c:v>10.894191638501622</c:v>
                </c:pt>
                <c:pt idx="3377">
                  <c:v>10.883876771246976</c:v>
                </c:pt>
                <c:pt idx="3378">
                  <c:v>10.88344824095482</c:v>
                </c:pt>
                <c:pt idx="3379">
                  <c:v>10.887904300286452</c:v>
                </c:pt>
                <c:pt idx="3380">
                  <c:v>10.883875083002813</c:v>
                </c:pt>
                <c:pt idx="3381">
                  <c:v>10.882011212209104</c:v>
                </c:pt>
                <c:pt idx="3382">
                  <c:v>10.880996047930452</c:v>
                </c:pt>
                <c:pt idx="3383">
                  <c:v>10.860512659092105</c:v>
                </c:pt>
                <c:pt idx="3384">
                  <c:v>10.861738127335444</c:v>
                </c:pt>
                <c:pt idx="3385">
                  <c:v>10.861339525620423</c:v>
                </c:pt>
                <c:pt idx="3386">
                  <c:v>10.866880930283322</c:v>
                </c:pt>
                <c:pt idx="3387">
                  <c:v>10.866520638962491</c:v>
                </c:pt>
                <c:pt idx="3388">
                  <c:v>10.870009314795174</c:v>
                </c:pt>
                <c:pt idx="3389">
                  <c:v>10.871272598592</c:v>
                </c:pt>
                <c:pt idx="3390">
                  <c:v>10.870696848595349</c:v>
                </c:pt>
                <c:pt idx="3391">
                  <c:v>10.87519179902085</c:v>
                </c:pt>
                <c:pt idx="3392">
                  <c:v>10.874899791830817</c:v>
                </c:pt>
                <c:pt idx="3393">
                  <c:v>10.87668059879301</c:v>
                </c:pt>
                <c:pt idx="3394">
                  <c:v>10.879086086659168</c:v>
                </c:pt>
                <c:pt idx="3395">
                  <c:v>10.886272704030745</c:v>
                </c:pt>
                <c:pt idx="3396">
                  <c:v>10.881750139476789</c:v>
                </c:pt>
                <c:pt idx="3397">
                  <c:v>10.885080139134722</c:v>
                </c:pt>
                <c:pt idx="3398">
                  <c:v>10.880049337846526</c:v>
                </c:pt>
                <c:pt idx="3399">
                  <c:v>10.884573772529016</c:v>
                </c:pt>
                <c:pt idx="3400">
                  <c:v>10.881113994519971</c:v>
                </c:pt>
                <c:pt idx="3401">
                  <c:v>10.880675810161522</c:v>
                </c:pt>
                <c:pt idx="3402">
                  <c:v>10.87743700640867</c:v>
                </c:pt>
                <c:pt idx="3403">
                  <c:v>10.885799892730176</c:v>
                </c:pt>
                <c:pt idx="3404">
                  <c:v>10.883165205210652</c:v>
                </c:pt>
                <c:pt idx="3405">
                  <c:v>10.882704631693752</c:v>
                </c:pt>
                <c:pt idx="3406">
                  <c:v>10.885863171807022</c:v>
                </c:pt>
                <c:pt idx="3407">
                  <c:v>10.880686160224172</c:v>
                </c:pt>
                <c:pt idx="3408">
                  <c:v>10.879756297220295</c:v>
                </c:pt>
                <c:pt idx="3409">
                  <c:v>10.890826881444807</c:v>
                </c:pt>
                <c:pt idx="3410">
                  <c:v>10.891309052710987</c:v>
                </c:pt>
                <c:pt idx="3411">
                  <c:v>10.896314235208406</c:v>
                </c:pt>
                <c:pt idx="3412">
                  <c:v>10.896312382567375</c:v>
                </c:pt>
                <c:pt idx="3413">
                  <c:v>10.896885240826265</c:v>
                </c:pt>
                <c:pt idx="3414">
                  <c:v>10.895740493546505</c:v>
                </c:pt>
                <c:pt idx="3415">
                  <c:v>10.912389917319091</c:v>
                </c:pt>
                <c:pt idx="3416">
                  <c:v>10.921253963853998</c:v>
                </c:pt>
                <c:pt idx="3417">
                  <c:v>10.916381990884508</c:v>
                </c:pt>
                <c:pt idx="3418">
                  <c:v>10.920189251235374</c:v>
                </c:pt>
                <c:pt idx="3419">
                  <c:v>10.927105963931918</c:v>
                </c:pt>
                <c:pt idx="3420">
                  <c:v>10.915595063144426</c:v>
                </c:pt>
                <c:pt idx="3421">
                  <c:v>10.91429287509022</c:v>
                </c:pt>
                <c:pt idx="3422">
                  <c:v>10.921888563768062</c:v>
                </c:pt>
                <c:pt idx="3423">
                  <c:v>10.90340171210882</c:v>
                </c:pt>
                <c:pt idx="3424">
                  <c:v>10.906682138952995</c:v>
                </c:pt>
                <c:pt idx="3425">
                  <c:v>10.907241759188306</c:v>
                </c:pt>
                <c:pt idx="3426">
                  <c:v>10.906575055040324</c:v>
                </c:pt>
                <c:pt idx="3427">
                  <c:v>10.899811268959629</c:v>
                </c:pt>
                <c:pt idx="3428">
                  <c:v>10.906120003896035</c:v>
                </c:pt>
                <c:pt idx="3429">
                  <c:v>10.895076833260571</c:v>
                </c:pt>
                <c:pt idx="3430">
                  <c:v>10.897753625784777</c:v>
                </c:pt>
                <c:pt idx="3431">
                  <c:v>10.907574303487786</c:v>
                </c:pt>
                <c:pt idx="3432">
                  <c:v>10.908810983817292</c:v>
                </c:pt>
                <c:pt idx="3433">
                  <c:v>10.912065900868846</c:v>
                </c:pt>
                <c:pt idx="3434">
                  <c:v>10.915950819552076</c:v>
                </c:pt>
                <c:pt idx="3435">
                  <c:v>10.911923278476868</c:v>
                </c:pt>
                <c:pt idx="3436">
                  <c:v>10.905889923423803</c:v>
                </c:pt>
                <c:pt idx="3437">
                  <c:v>10.911949360561952</c:v>
                </c:pt>
                <c:pt idx="3438">
                  <c:v>10.915448035924685</c:v>
                </c:pt>
                <c:pt idx="3439">
                  <c:v>10.926169388829036</c:v>
                </c:pt>
                <c:pt idx="3440">
                  <c:v>10.925412622575324</c:v>
                </c:pt>
                <c:pt idx="3441">
                  <c:v>10.925464986863426</c:v>
                </c:pt>
                <c:pt idx="3442">
                  <c:v>10.926545130721427</c:v>
                </c:pt>
                <c:pt idx="3443">
                  <c:v>10.927441486848783</c:v>
                </c:pt>
                <c:pt idx="3444">
                  <c:v>10.923708297386856</c:v>
                </c:pt>
                <c:pt idx="3445">
                  <c:v>10.919363857137922</c:v>
                </c:pt>
                <c:pt idx="3446">
                  <c:v>10.91941038397727</c:v>
                </c:pt>
                <c:pt idx="3447">
                  <c:v>10.915985516288599</c:v>
                </c:pt>
                <c:pt idx="3448">
                  <c:v>10.923067817062456</c:v>
                </c:pt>
                <c:pt idx="3449">
                  <c:v>10.928292541792651</c:v>
                </c:pt>
                <c:pt idx="3450">
                  <c:v>10.930828841037268</c:v>
                </c:pt>
                <c:pt idx="3451">
                  <c:v>10.930827230227672</c:v>
                </c:pt>
                <c:pt idx="3452">
                  <c:v>10.928136781627105</c:v>
                </c:pt>
                <c:pt idx="3453">
                  <c:v>10.939199089301304</c:v>
                </c:pt>
                <c:pt idx="3454">
                  <c:v>10.945388033503272</c:v>
                </c:pt>
                <c:pt idx="3455">
                  <c:v>10.948690977243302</c:v>
                </c:pt>
                <c:pt idx="3456">
                  <c:v>10.940816637987407</c:v>
                </c:pt>
                <c:pt idx="3457">
                  <c:v>10.94198689054512</c:v>
                </c:pt>
                <c:pt idx="3458">
                  <c:v>10.942945554581724</c:v>
                </c:pt>
                <c:pt idx="3459">
                  <c:v>10.946866690502324</c:v>
                </c:pt>
                <c:pt idx="3460">
                  <c:v>10.944298926887408</c:v>
                </c:pt>
                <c:pt idx="3461">
                  <c:v>10.927045960281378</c:v>
                </c:pt>
                <c:pt idx="3462">
                  <c:v>10.931372967203448</c:v>
                </c:pt>
                <c:pt idx="3463">
                  <c:v>10.912815154931272</c:v>
                </c:pt>
                <c:pt idx="3464">
                  <c:v>10.91515028048577</c:v>
                </c:pt>
                <c:pt idx="3465">
                  <c:v>10.917719545337569</c:v>
                </c:pt>
                <c:pt idx="3466">
                  <c:v>10.918802105559317</c:v>
                </c:pt>
                <c:pt idx="3467">
                  <c:v>10.911764400175548</c:v>
                </c:pt>
                <c:pt idx="3468">
                  <c:v>10.914712393508884</c:v>
                </c:pt>
                <c:pt idx="3469">
                  <c:v>10.926552320577116</c:v>
                </c:pt>
                <c:pt idx="3470">
                  <c:v>10.926024987288224</c:v>
                </c:pt>
                <c:pt idx="3471">
                  <c:v>10.934599070267122</c:v>
                </c:pt>
                <c:pt idx="3472">
                  <c:v>10.930204368385724</c:v>
                </c:pt>
                <c:pt idx="3473">
                  <c:v>10.930053921046397</c:v>
                </c:pt>
                <c:pt idx="3474">
                  <c:v>10.930727891954719</c:v>
                </c:pt>
                <c:pt idx="3475">
                  <c:v>10.93391985352342</c:v>
                </c:pt>
                <c:pt idx="3476">
                  <c:v>10.940250323675921</c:v>
                </c:pt>
                <c:pt idx="3477">
                  <c:v>10.946436661885045</c:v>
                </c:pt>
                <c:pt idx="3478">
                  <c:v>10.944658210791673</c:v>
                </c:pt>
                <c:pt idx="3479">
                  <c:v>10.938224744396429</c:v>
                </c:pt>
                <c:pt idx="3480">
                  <c:v>10.948647727013098</c:v>
                </c:pt>
                <c:pt idx="3481">
                  <c:v>10.947821393923615</c:v>
                </c:pt>
                <c:pt idx="3482">
                  <c:v>10.948034990301521</c:v>
                </c:pt>
                <c:pt idx="3483">
                  <c:v>10.953583914428418</c:v>
                </c:pt>
                <c:pt idx="3484">
                  <c:v>10.942777027917264</c:v>
                </c:pt>
                <c:pt idx="3485">
                  <c:v>10.942193950621952</c:v>
                </c:pt>
                <c:pt idx="3486">
                  <c:v>10.935281211482526</c:v>
                </c:pt>
                <c:pt idx="3487">
                  <c:v>10.941259185637453</c:v>
                </c:pt>
                <c:pt idx="3488">
                  <c:v>10.943669029974664</c:v>
                </c:pt>
                <c:pt idx="3489">
                  <c:v>10.942213238651252</c:v>
                </c:pt>
                <c:pt idx="3490">
                  <c:v>10.940812385178399</c:v>
                </c:pt>
                <c:pt idx="3491">
                  <c:v>10.946930447950695</c:v>
                </c:pt>
                <c:pt idx="3492">
                  <c:v>10.943705251849376</c:v>
                </c:pt>
                <c:pt idx="3493">
                  <c:v>10.949107033285973</c:v>
                </c:pt>
                <c:pt idx="3494">
                  <c:v>10.952833263568039</c:v>
                </c:pt>
                <c:pt idx="3495">
                  <c:v>10.955127374022311</c:v>
                </c:pt>
                <c:pt idx="3496">
                  <c:v>10.956675780347007</c:v>
                </c:pt>
                <c:pt idx="3497">
                  <c:v>10.958574369190783</c:v>
                </c:pt>
                <c:pt idx="3498">
                  <c:v>10.961543089281832</c:v>
                </c:pt>
                <c:pt idx="3499">
                  <c:v>10.961797503305776</c:v>
                </c:pt>
                <c:pt idx="3500">
                  <c:v>10.965773455441482</c:v>
                </c:pt>
                <c:pt idx="3501">
                  <c:v>10.968226564990868</c:v>
                </c:pt>
                <c:pt idx="3502">
                  <c:v>10.966412212684016</c:v>
                </c:pt>
                <c:pt idx="3503">
                  <c:v>10.960496638842924</c:v>
                </c:pt>
                <c:pt idx="3504">
                  <c:v>10.963586291285546</c:v>
                </c:pt>
                <c:pt idx="3505">
                  <c:v>10.959529270203777</c:v>
                </c:pt>
                <c:pt idx="3506">
                  <c:v>10.960495943855404</c:v>
                </c:pt>
                <c:pt idx="3507">
                  <c:v>10.972318582554433</c:v>
                </c:pt>
                <c:pt idx="3508">
                  <c:v>10.96705211568082</c:v>
                </c:pt>
                <c:pt idx="3509">
                  <c:v>10.963426924649761</c:v>
                </c:pt>
                <c:pt idx="3510">
                  <c:v>10.967046592096874</c:v>
                </c:pt>
                <c:pt idx="3511">
                  <c:v>10.97008237559217</c:v>
                </c:pt>
                <c:pt idx="3512">
                  <c:v>10.96696304416842</c:v>
                </c:pt>
                <c:pt idx="3513">
                  <c:v>10.966598044301676</c:v>
                </c:pt>
                <c:pt idx="3514">
                  <c:v>10.970548972782424</c:v>
                </c:pt>
                <c:pt idx="3515">
                  <c:v>11.011652568271019</c:v>
                </c:pt>
                <c:pt idx="3516">
                  <c:v>11.008523333002881</c:v>
                </c:pt>
                <c:pt idx="3517">
                  <c:v>11.011544598732266</c:v>
                </c:pt>
                <c:pt idx="3518">
                  <c:v>11.016809127275138</c:v>
                </c:pt>
                <c:pt idx="3519">
                  <c:v>11.022011449489868</c:v>
                </c:pt>
                <c:pt idx="3520">
                  <c:v>11.024947826686377</c:v>
                </c:pt>
                <c:pt idx="3521">
                  <c:v>11.023593684646666</c:v>
                </c:pt>
                <c:pt idx="3522">
                  <c:v>11.026603655485525</c:v>
                </c:pt>
                <c:pt idx="3523">
                  <c:v>11.022403650077489</c:v>
                </c:pt>
                <c:pt idx="3524">
                  <c:v>11.015581553147424</c:v>
                </c:pt>
                <c:pt idx="3525">
                  <c:v>11.011667260472294</c:v>
                </c:pt>
                <c:pt idx="3526">
                  <c:v>11.015803679881024</c:v>
                </c:pt>
                <c:pt idx="3527">
                  <c:v>10.993095927357173</c:v>
                </c:pt>
                <c:pt idx="3528">
                  <c:v>10.995619723855866</c:v>
                </c:pt>
                <c:pt idx="3529">
                  <c:v>10.99132466359176</c:v>
                </c:pt>
                <c:pt idx="3530">
                  <c:v>10.985691456942261</c:v>
                </c:pt>
                <c:pt idx="3531">
                  <c:v>10.982017364753936</c:v>
                </c:pt>
                <c:pt idx="3532">
                  <c:v>10.973573986954845</c:v>
                </c:pt>
                <c:pt idx="3533">
                  <c:v>10.970023003036149</c:v>
                </c:pt>
                <c:pt idx="3534">
                  <c:v>10.967851677741494</c:v>
                </c:pt>
                <c:pt idx="3535">
                  <c:v>10.965176141228422</c:v>
                </c:pt>
                <c:pt idx="3536">
                  <c:v>10.956313112204528</c:v>
                </c:pt>
                <c:pt idx="3537">
                  <c:v>10.959133187434425</c:v>
                </c:pt>
                <c:pt idx="3538">
                  <c:v>10.959092300394436</c:v>
                </c:pt>
                <c:pt idx="3539">
                  <c:v>10.933863647650018</c:v>
                </c:pt>
                <c:pt idx="3540">
                  <c:v>10.937489317474554</c:v>
                </c:pt>
                <c:pt idx="3541">
                  <c:v>10.941052817688774</c:v>
                </c:pt>
                <c:pt idx="3542">
                  <c:v>10.938865003235668</c:v>
                </c:pt>
                <c:pt idx="3543">
                  <c:v>10.919920769796548</c:v>
                </c:pt>
                <c:pt idx="3544">
                  <c:v>10.941149541360469</c:v>
                </c:pt>
                <c:pt idx="3545">
                  <c:v>10.950301858079307</c:v>
                </c:pt>
                <c:pt idx="3546">
                  <c:v>10.949680825711079</c:v>
                </c:pt>
                <c:pt idx="3547">
                  <c:v>10.957791742555671</c:v>
                </c:pt>
                <c:pt idx="3548">
                  <c:v>10.953778267229326</c:v>
                </c:pt>
                <c:pt idx="3549">
                  <c:v>10.947878932198668</c:v>
                </c:pt>
                <c:pt idx="3550">
                  <c:v>10.947312731246639</c:v>
                </c:pt>
                <c:pt idx="3551">
                  <c:v>10.965094512274277</c:v>
                </c:pt>
                <c:pt idx="3552">
                  <c:v>10.962567119381408</c:v>
                </c:pt>
                <c:pt idx="3553">
                  <c:v>10.966216845004732</c:v>
                </c:pt>
                <c:pt idx="3554">
                  <c:v>10.967066442334565</c:v>
                </c:pt>
                <c:pt idx="3555">
                  <c:v>10.970552928981126</c:v>
                </c:pt>
                <c:pt idx="3556">
                  <c:v>10.968430503944099</c:v>
                </c:pt>
                <c:pt idx="3557">
                  <c:v>10.971076385214198</c:v>
                </c:pt>
                <c:pt idx="3558">
                  <c:v>10.97269282910878</c:v>
                </c:pt>
                <c:pt idx="3559">
                  <c:v>10.975682283417708</c:v>
                </c:pt>
                <c:pt idx="3560">
                  <c:v>10.982675742257163</c:v>
                </c:pt>
                <c:pt idx="3561">
                  <c:v>10.981350215646724</c:v>
                </c:pt>
                <c:pt idx="3562">
                  <c:v>10.988080190220719</c:v>
                </c:pt>
                <c:pt idx="3563">
                  <c:v>10.991363579921977</c:v>
                </c:pt>
                <c:pt idx="3564">
                  <c:v>10.989308715779046</c:v>
                </c:pt>
                <c:pt idx="3565">
                  <c:v>10.991374361667607</c:v>
                </c:pt>
                <c:pt idx="3566">
                  <c:v>10.985097110536676</c:v>
                </c:pt>
                <c:pt idx="3567">
                  <c:v>10.992087383421302</c:v>
                </c:pt>
                <c:pt idx="3568">
                  <c:v>11.000057757570012</c:v>
                </c:pt>
                <c:pt idx="3569">
                  <c:v>11.003130809573674</c:v>
                </c:pt>
                <c:pt idx="3570">
                  <c:v>11.002206168884582</c:v>
                </c:pt>
                <c:pt idx="3571">
                  <c:v>10.996165937033284</c:v>
                </c:pt>
                <c:pt idx="3572">
                  <c:v>10.999216856060125</c:v>
                </c:pt>
                <c:pt idx="3573">
                  <c:v>11.000182838261081</c:v>
                </c:pt>
                <c:pt idx="3574">
                  <c:v>10.998061364188983</c:v>
                </c:pt>
                <c:pt idx="3575">
                  <c:v>10.999363768234668</c:v>
                </c:pt>
                <c:pt idx="3576">
                  <c:v>10.994365172291641</c:v>
                </c:pt>
                <c:pt idx="3577">
                  <c:v>10.993979123920262</c:v>
                </c:pt>
                <c:pt idx="3578">
                  <c:v>10.994660235840374</c:v>
                </c:pt>
                <c:pt idx="3579">
                  <c:v>10.974992398590739</c:v>
                </c:pt>
                <c:pt idx="3580">
                  <c:v>10.978270668242548</c:v>
                </c:pt>
                <c:pt idx="3581">
                  <c:v>10.983067876871056</c:v>
                </c:pt>
                <c:pt idx="3582">
                  <c:v>10.996977243073465</c:v>
                </c:pt>
                <c:pt idx="3583">
                  <c:v>10.983775810245534</c:v>
                </c:pt>
                <c:pt idx="3584">
                  <c:v>10.985835118137874</c:v>
                </c:pt>
                <c:pt idx="3585">
                  <c:v>10.991371329313333</c:v>
                </c:pt>
                <c:pt idx="3586">
                  <c:v>10.997482363711066</c:v>
                </c:pt>
                <c:pt idx="3587">
                  <c:v>11.002211001692348</c:v>
                </c:pt>
                <c:pt idx="3588">
                  <c:v>10.994814702236468</c:v>
                </c:pt>
                <c:pt idx="3589">
                  <c:v>10.986959299479064</c:v>
                </c:pt>
                <c:pt idx="3590">
                  <c:v>10.993053378405973</c:v>
                </c:pt>
                <c:pt idx="3591">
                  <c:v>10.991292316398622</c:v>
                </c:pt>
                <c:pt idx="3592">
                  <c:v>10.978066677796116</c:v>
                </c:pt>
                <c:pt idx="3593">
                  <c:v>10.979769191149552</c:v>
                </c:pt>
                <c:pt idx="3594">
                  <c:v>10.979542152208571</c:v>
                </c:pt>
                <c:pt idx="3595">
                  <c:v>10.971754888360666</c:v>
                </c:pt>
                <c:pt idx="3596">
                  <c:v>10.971100797312419</c:v>
                </c:pt>
                <c:pt idx="3597">
                  <c:v>10.960327568924171</c:v>
                </c:pt>
                <c:pt idx="3598">
                  <c:v>10.954469304407084</c:v>
                </c:pt>
                <c:pt idx="3599">
                  <c:v>10.972426064020073</c:v>
                </c:pt>
                <c:pt idx="3600">
                  <c:v>10.95666845501945</c:v>
                </c:pt>
                <c:pt idx="3601">
                  <c:v>10.970390023854216</c:v>
                </c:pt>
                <c:pt idx="3602">
                  <c:v>10.967668149028922</c:v>
                </c:pt>
                <c:pt idx="3603">
                  <c:v>10.967094404609728</c:v>
                </c:pt>
                <c:pt idx="3604">
                  <c:v>10.962022534612872</c:v>
                </c:pt>
                <c:pt idx="3605">
                  <c:v>10.963517177787352</c:v>
                </c:pt>
                <c:pt idx="3606">
                  <c:v>10.956251695052583</c:v>
                </c:pt>
                <c:pt idx="3607">
                  <c:v>10.961555412325756</c:v>
                </c:pt>
                <c:pt idx="3608">
                  <c:v>10.965067877656752</c:v>
                </c:pt>
                <c:pt idx="3609">
                  <c:v>10.968293629811113</c:v>
                </c:pt>
                <c:pt idx="3610">
                  <c:v>10.966455219540345</c:v>
                </c:pt>
                <c:pt idx="3611">
                  <c:v>10.962885061366759</c:v>
                </c:pt>
                <c:pt idx="3612">
                  <c:v>10.960506368615805</c:v>
                </c:pt>
                <c:pt idx="3613">
                  <c:v>10.950697418055414</c:v>
                </c:pt>
                <c:pt idx="3614">
                  <c:v>10.954807829244174</c:v>
                </c:pt>
                <c:pt idx="3615">
                  <c:v>10.957681282627675</c:v>
                </c:pt>
                <c:pt idx="3616">
                  <c:v>10.959363863408274</c:v>
                </c:pt>
                <c:pt idx="3617">
                  <c:v>10.952513159899329</c:v>
                </c:pt>
                <c:pt idx="3618">
                  <c:v>10.954018051078659</c:v>
                </c:pt>
                <c:pt idx="3619">
                  <c:v>10.944947839108456</c:v>
                </c:pt>
                <c:pt idx="3620">
                  <c:v>10.952283175362272</c:v>
                </c:pt>
                <c:pt idx="3621">
                  <c:v>10.944698986213098</c:v>
                </c:pt>
                <c:pt idx="3622">
                  <c:v>10.956732462615276</c:v>
                </c:pt>
                <c:pt idx="3623">
                  <c:v>10.964235101636437</c:v>
                </c:pt>
                <c:pt idx="3624">
                  <c:v>10.963712553988485</c:v>
                </c:pt>
                <c:pt idx="3625">
                  <c:v>10.962177615381806</c:v>
                </c:pt>
                <c:pt idx="3626">
                  <c:v>10.964555109475812</c:v>
                </c:pt>
                <c:pt idx="3627">
                  <c:v>10.966240166760326</c:v>
                </c:pt>
                <c:pt idx="3628">
                  <c:v>10.964313512163359</c:v>
                </c:pt>
                <c:pt idx="3629">
                  <c:v>10.967742841000074</c:v>
                </c:pt>
                <c:pt idx="3630">
                  <c:v>10.973831188029036</c:v>
                </c:pt>
                <c:pt idx="3631">
                  <c:v>10.980069103512632</c:v>
                </c:pt>
                <c:pt idx="3632">
                  <c:v>10.977138038218722</c:v>
                </c:pt>
                <c:pt idx="3633">
                  <c:v>10.973388761211298</c:v>
                </c:pt>
                <c:pt idx="3634">
                  <c:v>10.974554939702676</c:v>
                </c:pt>
                <c:pt idx="3635">
                  <c:v>10.974251483651052</c:v>
                </c:pt>
                <c:pt idx="3636">
                  <c:v>10.969811470410937</c:v>
                </c:pt>
                <c:pt idx="3637">
                  <c:v>10.975331580111833</c:v>
                </c:pt>
                <c:pt idx="3638">
                  <c:v>10.979583063933102</c:v>
                </c:pt>
                <c:pt idx="3639">
                  <c:v>10.983614026529722</c:v>
                </c:pt>
                <c:pt idx="3640">
                  <c:v>10.984787001812169</c:v>
                </c:pt>
                <c:pt idx="3641">
                  <c:v>10.988718205150848</c:v>
                </c:pt>
                <c:pt idx="3642">
                  <c:v>10.990746805353576</c:v>
                </c:pt>
                <c:pt idx="3643">
                  <c:v>10.991278501132648</c:v>
                </c:pt>
                <c:pt idx="3644">
                  <c:v>10.993638982203592</c:v>
                </c:pt>
                <c:pt idx="3645">
                  <c:v>10.991688497434277</c:v>
                </c:pt>
                <c:pt idx="3646">
                  <c:v>10.992390524638127</c:v>
                </c:pt>
                <c:pt idx="3647">
                  <c:v>10.994735625138373</c:v>
                </c:pt>
                <c:pt idx="3648">
                  <c:v>10.997449377876038</c:v>
                </c:pt>
                <c:pt idx="3649">
                  <c:v>10.991491100313411</c:v>
                </c:pt>
                <c:pt idx="3650">
                  <c:v>10.994218531782602</c:v>
                </c:pt>
                <c:pt idx="3651">
                  <c:v>10.984633861818766</c:v>
                </c:pt>
                <c:pt idx="3652">
                  <c:v>10.986997878453007</c:v>
                </c:pt>
                <c:pt idx="3653">
                  <c:v>10.979961929252207</c:v>
                </c:pt>
                <c:pt idx="3654">
                  <c:v>10.977523126064163</c:v>
                </c:pt>
                <c:pt idx="3655">
                  <c:v>10.978430246819002</c:v>
                </c:pt>
                <c:pt idx="3656">
                  <c:v>10.983866452009714</c:v>
                </c:pt>
                <c:pt idx="3657">
                  <c:v>10.983319930754853</c:v>
                </c:pt>
                <c:pt idx="3658">
                  <c:v>10.983423519387923</c:v>
                </c:pt>
                <c:pt idx="3659">
                  <c:v>10.980828876428022</c:v>
                </c:pt>
                <c:pt idx="3660">
                  <c:v>10.984817016537194</c:v>
                </c:pt>
                <c:pt idx="3661">
                  <c:v>10.98916977367522</c:v>
                </c:pt>
                <c:pt idx="3662">
                  <c:v>10.990369475361717</c:v>
                </c:pt>
                <c:pt idx="3663">
                  <c:v>10.99685192829951</c:v>
                </c:pt>
                <c:pt idx="3664">
                  <c:v>10.999896248409462</c:v>
                </c:pt>
                <c:pt idx="3665">
                  <c:v>10.999166877601834</c:v>
                </c:pt>
                <c:pt idx="3666">
                  <c:v>10.996957810260326</c:v>
                </c:pt>
                <c:pt idx="3667">
                  <c:v>10.987372423217948</c:v>
                </c:pt>
                <c:pt idx="3668">
                  <c:v>10.982875226826406</c:v>
                </c:pt>
                <c:pt idx="3669">
                  <c:v>10.977944434293054</c:v>
                </c:pt>
                <c:pt idx="3670">
                  <c:v>10.975797617217612</c:v>
                </c:pt>
                <c:pt idx="3671">
                  <c:v>10.970914597022826</c:v>
                </c:pt>
                <c:pt idx="3672">
                  <c:v>10.971735130972736</c:v>
                </c:pt>
                <c:pt idx="3673">
                  <c:v>10.974025759552719</c:v>
                </c:pt>
                <c:pt idx="3674">
                  <c:v>10.974652416768429</c:v>
                </c:pt>
                <c:pt idx="3675">
                  <c:v>10.971008131326558</c:v>
                </c:pt>
                <c:pt idx="3676">
                  <c:v>10.978251721928988</c:v>
                </c:pt>
                <c:pt idx="3677">
                  <c:v>10.979136353648588</c:v>
                </c:pt>
                <c:pt idx="3678">
                  <c:v>10.98105647450917</c:v>
                </c:pt>
                <c:pt idx="3679">
                  <c:v>10.988108585132418</c:v>
                </c:pt>
                <c:pt idx="3680">
                  <c:v>10.988263897793258</c:v>
                </c:pt>
                <c:pt idx="3681">
                  <c:v>10.987147273332052</c:v>
                </c:pt>
                <c:pt idx="3682">
                  <c:v>10.98794175347895</c:v>
                </c:pt>
                <c:pt idx="3683">
                  <c:v>10.972819835095507</c:v>
                </c:pt>
                <c:pt idx="3684">
                  <c:v>10.973050978921288</c:v>
                </c:pt>
                <c:pt idx="3685">
                  <c:v>10.967283215803874</c:v>
                </c:pt>
                <c:pt idx="3686">
                  <c:v>10.964722082100735</c:v>
                </c:pt>
                <c:pt idx="3687">
                  <c:v>10.952480057996196</c:v>
                </c:pt>
                <c:pt idx="3688">
                  <c:v>10.947835822792895</c:v>
                </c:pt>
                <c:pt idx="3689">
                  <c:v>10.949910355883846</c:v>
                </c:pt>
                <c:pt idx="3690">
                  <c:v>10.949725963196443</c:v>
                </c:pt>
                <c:pt idx="3691">
                  <c:v>10.944884837527876</c:v>
                </c:pt>
                <c:pt idx="3692">
                  <c:v>10.93998274161339</c:v>
                </c:pt>
                <c:pt idx="3693">
                  <c:v>10.933457086990508</c:v>
                </c:pt>
                <c:pt idx="3694">
                  <c:v>10.931400335674082</c:v>
                </c:pt>
                <c:pt idx="3695">
                  <c:v>10.929773742109818</c:v>
                </c:pt>
                <c:pt idx="3696">
                  <c:v>10.933837595602389</c:v>
                </c:pt>
                <c:pt idx="3697">
                  <c:v>10.926500192952142</c:v>
                </c:pt>
                <c:pt idx="3698">
                  <c:v>10.930604376555976</c:v>
                </c:pt>
                <c:pt idx="3699">
                  <c:v>10.935799057081969</c:v>
                </c:pt>
                <c:pt idx="3700">
                  <c:v>10.940702869118773</c:v>
                </c:pt>
                <c:pt idx="3701">
                  <c:v>10.944378386533478</c:v>
                </c:pt>
                <c:pt idx="3702">
                  <c:v>10.94715673646</c:v>
                </c:pt>
                <c:pt idx="3703">
                  <c:v>10.947284562430925</c:v>
                </c:pt>
                <c:pt idx="3704">
                  <c:v>10.945087946041674</c:v>
                </c:pt>
                <c:pt idx="3705">
                  <c:v>10.939864088880446</c:v>
                </c:pt>
                <c:pt idx="3706">
                  <c:v>10.938981111685369</c:v>
                </c:pt>
                <c:pt idx="3707">
                  <c:v>10.928102683423193</c:v>
                </c:pt>
                <c:pt idx="3708">
                  <c:v>10.929641507648338</c:v>
                </c:pt>
                <c:pt idx="3709">
                  <c:v>10.929445094657776</c:v>
                </c:pt>
                <c:pt idx="3710">
                  <c:v>10.937727883971903</c:v>
                </c:pt>
                <c:pt idx="3711">
                  <c:v>10.943531021444596</c:v>
                </c:pt>
                <c:pt idx="3712">
                  <c:v>10.946306260261878</c:v>
                </c:pt>
                <c:pt idx="3713">
                  <c:v>10.943846416293729</c:v>
                </c:pt>
                <c:pt idx="3714">
                  <c:v>10.945752216233286</c:v>
                </c:pt>
                <c:pt idx="3715">
                  <c:v>10.950206542288576</c:v>
                </c:pt>
                <c:pt idx="3716">
                  <c:v>10.939026379675878</c:v>
                </c:pt>
                <c:pt idx="3717">
                  <c:v>10.935585859016699</c:v>
                </c:pt>
                <c:pt idx="3718">
                  <c:v>10.938065903853948</c:v>
                </c:pt>
                <c:pt idx="3719">
                  <c:v>10.945678332253763</c:v>
                </c:pt>
                <c:pt idx="3720">
                  <c:v>10.931317691341611</c:v>
                </c:pt>
                <c:pt idx="3721">
                  <c:v>10.93183669897928</c:v>
                </c:pt>
                <c:pt idx="3722">
                  <c:v>10.930356762791318</c:v>
                </c:pt>
                <c:pt idx="3723">
                  <c:v>10.933718746829216</c:v>
                </c:pt>
                <c:pt idx="3724">
                  <c:v>10.930276002021257</c:v>
                </c:pt>
                <c:pt idx="3725">
                  <c:v>10.929946982211639</c:v>
                </c:pt>
                <c:pt idx="3726">
                  <c:v>10.923596170827315</c:v>
                </c:pt>
                <c:pt idx="3727">
                  <c:v>10.935642858773894</c:v>
                </c:pt>
                <c:pt idx="3728">
                  <c:v>10.939581322930891</c:v>
                </c:pt>
                <c:pt idx="3729">
                  <c:v>10.93817251102919</c:v>
                </c:pt>
                <c:pt idx="3730">
                  <c:v>10.939568903521767</c:v>
                </c:pt>
                <c:pt idx="3731">
                  <c:v>10.943518827713781</c:v>
                </c:pt>
                <c:pt idx="3732">
                  <c:v>10.943613369415003</c:v>
                </c:pt>
                <c:pt idx="3733">
                  <c:v>10.943021408837245</c:v>
                </c:pt>
                <c:pt idx="3734">
                  <c:v>10.944061216562986</c:v>
                </c:pt>
                <c:pt idx="3735">
                  <c:v>10.949821851637163</c:v>
                </c:pt>
                <c:pt idx="3736">
                  <c:v>10.955190432305395</c:v>
                </c:pt>
                <c:pt idx="3737">
                  <c:v>10.954052675942776</c:v>
                </c:pt>
                <c:pt idx="3738">
                  <c:v>10.951549428706411</c:v>
                </c:pt>
                <c:pt idx="3739">
                  <c:v>10.945622959774189</c:v>
                </c:pt>
                <c:pt idx="3740">
                  <c:v>10.945670396895544</c:v>
                </c:pt>
                <c:pt idx="3741">
                  <c:v>10.942566550752376</c:v>
                </c:pt>
                <c:pt idx="3742">
                  <c:v>10.943535085988502</c:v>
                </c:pt>
                <c:pt idx="3743">
                  <c:v>10.939349231910423</c:v>
                </c:pt>
                <c:pt idx="3744">
                  <c:v>10.938896428412745</c:v>
                </c:pt>
                <c:pt idx="3745">
                  <c:v>10.934879326735699</c:v>
                </c:pt>
                <c:pt idx="3746">
                  <c:v>10.934204046280092</c:v>
                </c:pt>
                <c:pt idx="3747">
                  <c:v>10.919288721679065</c:v>
                </c:pt>
                <c:pt idx="3748">
                  <c:v>10.913446207357881</c:v>
                </c:pt>
                <c:pt idx="3749">
                  <c:v>10.914794784731368</c:v>
                </c:pt>
                <c:pt idx="3750">
                  <c:v>10.912752465164864</c:v>
                </c:pt>
                <c:pt idx="3751">
                  <c:v>10.901931747486849</c:v>
                </c:pt>
                <c:pt idx="3752">
                  <c:v>10.90459487127587</c:v>
                </c:pt>
                <c:pt idx="3753">
                  <c:v>10.91082593799827</c:v>
                </c:pt>
                <c:pt idx="3754">
                  <c:v>10.91238517726107</c:v>
                </c:pt>
                <c:pt idx="3755">
                  <c:v>10.914313254726451</c:v>
                </c:pt>
                <c:pt idx="3756">
                  <c:v>10.913793080112239</c:v>
                </c:pt>
                <c:pt idx="3757">
                  <c:v>10.906464658592306</c:v>
                </c:pt>
                <c:pt idx="3758">
                  <c:v>10.910158879205877</c:v>
                </c:pt>
                <c:pt idx="3759">
                  <c:v>10.920416608048853</c:v>
                </c:pt>
                <c:pt idx="3760">
                  <c:v>10.921473310361337</c:v>
                </c:pt>
                <c:pt idx="3761">
                  <c:v>10.9253474782933</c:v>
                </c:pt>
                <c:pt idx="3762">
                  <c:v>10.928119912134701</c:v>
                </c:pt>
                <c:pt idx="3763">
                  <c:v>10.91437493698732</c:v>
                </c:pt>
                <c:pt idx="3764">
                  <c:v>10.922966802989368</c:v>
                </c:pt>
                <c:pt idx="3765">
                  <c:v>10.927627520632408</c:v>
                </c:pt>
                <c:pt idx="3766">
                  <c:v>10.93357025524112</c:v>
                </c:pt>
                <c:pt idx="3767">
                  <c:v>10.938449103647956</c:v>
                </c:pt>
                <c:pt idx="3768">
                  <c:v>10.932730113001456</c:v>
                </c:pt>
                <c:pt idx="3769">
                  <c:v>10.939892999588031</c:v>
                </c:pt>
                <c:pt idx="3770">
                  <c:v>10.942398844797831</c:v>
                </c:pt>
                <c:pt idx="3771">
                  <c:v>10.944888896572801</c:v>
                </c:pt>
                <c:pt idx="3772">
                  <c:v>10.941398216423151</c:v>
                </c:pt>
                <c:pt idx="3773">
                  <c:v>10.949956360949679</c:v>
                </c:pt>
                <c:pt idx="3774">
                  <c:v>10.948100960191248</c:v>
                </c:pt>
                <c:pt idx="3775">
                  <c:v>10.941867413303047</c:v>
                </c:pt>
                <c:pt idx="3776">
                  <c:v>10.940394103943047</c:v>
                </c:pt>
                <c:pt idx="3777">
                  <c:v>10.933469225523366</c:v>
                </c:pt>
                <c:pt idx="3778">
                  <c:v>10.936320372632018</c:v>
                </c:pt>
                <c:pt idx="3779">
                  <c:v>10.915020098241374</c:v>
                </c:pt>
                <c:pt idx="3780">
                  <c:v>10.918737978447076</c:v>
                </c:pt>
                <c:pt idx="3781">
                  <c:v>10.922753557637806</c:v>
                </c:pt>
                <c:pt idx="3782">
                  <c:v>10.922175112682</c:v>
                </c:pt>
                <c:pt idx="3783">
                  <c:v>10.928602374961544</c:v>
                </c:pt>
                <c:pt idx="3784">
                  <c:v>10.928756089779966</c:v>
                </c:pt>
                <c:pt idx="3785">
                  <c:v>10.923528203753905</c:v>
                </c:pt>
                <c:pt idx="3786">
                  <c:v>10.924870824165771</c:v>
                </c:pt>
                <c:pt idx="3787">
                  <c:v>10.927017753728563</c:v>
                </c:pt>
                <c:pt idx="3788">
                  <c:v>10.934805526352868</c:v>
                </c:pt>
                <c:pt idx="3789">
                  <c:v>10.932903377565276</c:v>
                </c:pt>
                <c:pt idx="3790">
                  <c:v>10.934366889970041</c:v>
                </c:pt>
                <c:pt idx="3791">
                  <c:v>10.936158202824569</c:v>
                </c:pt>
                <c:pt idx="3792">
                  <c:v>10.936018085447996</c:v>
                </c:pt>
                <c:pt idx="3793">
                  <c:v>10.939236183366424</c:v>
                </c:pt>
                <c:pt idx="3794">
                  <c:v>10.936697836260768</c:v>
                </c:pt>
                <c:pt idx="3795">
                  <c:v>10.94530195060327</c:v>
                </c:pt>
                <c:pt idx="3796">
                  <c:v>10.944119148208959</c:v>
                </c:pt>
                <c:pt idx="3797">
                  <c:v>10.940152981032448</c:v>
                </c:pt>
                <c:pt idx="3798">
                  <c:v>10.942454749907776</c:v>
                </c:pt>
                <c:pt idx="3799">
                  <c:v>10.933562401706677</c:v>
                </c:pt>
                <c:pt idx="3800">
                  <c:v>10.935187660720523</c:v>
                </c:pt>
                <c:pt idx="3801">
                  <c:v>10.929435774834626</c:v>
                </c:pt>
                <c:pt idx="3802">
                  <c:v>10.930885217738961</c:v>
                </c:pt>
                <c:pt idx="3803">
                  <c:v>10.932478736705972</c:v>
                </c:pt>
                <c:pt idx="3804">
                  <c:v>10.932979640182653</c:v>
                </c:pt>
                <c:pt idx="3805">
                  <c:v>10.926487610014856</c:v>
                </c:pt>
                <c:pt idx="3806">
                  <c:v>10.92711997624192</c:v>
                </c:pt>
                <c:pt idx="3807">
                  <c:v>10.921369424891019</c:v>
                </c:pt>
                <c:pt idx="3808">
                  <c:v>10.922971132373098</c:v>
                </c:pt>
                <c:pt idx="3809">
                  <c:v>10.932019950554542</c:v>
                </c:pt>
                <c:pt idx="3810">
                  <c:v>10.931722619088827</c:v>
                </c:pt>
                <c:pt idx="3811">
                  <c:v>10.927915302016768</c:v>
                </c:pt>
                <c:pt idx="3812">
                  <c:v>10.936127047544964</c:v>
                </c:pt>
                <c:pt idx="3813">
                  <c:v>10.938568812375799</c:v>
                </c:pt>
                <c:pt idx="3814">
                  <c:v>10.937718996523969</c:v>
                </c:pt>
                <c:pt idx="3815">
                  <c:v>10.930250751750318</c:v>
                </c:pt>
                <c:pt idx="3816">
                  <c:v>10.9306759815442</c:v>
                </c:pt>
                <c:pt idx="3817">
                  <c:v>10.935046694377371</c:v>
                </c:pt>
                <c:pt idx="3818">
                  <c:v>10.931810594071088</c:v>
                </c:pt>
                <c:pt idx="3819">
                  <c:v>10.929932651180582</c:v>
                </c:pt>
                <c:pt idx="3820">
                  <c:v>10.926306577950024</c:v>
                </c:pt>
                <c:pt idx="3821">
                  <c:v>10.922990614368556</c:v>
                </c:pt>
                <c:pt idx="3822">
                  <c:v>10.922317363556818</c:v>
                </c:pt>
                <c:pt idx="3823">
                  <c:v>10.916739645718376</c:v>
                </c:pt>
                <c:pt idx="3824">
                  <c:v>10.915166097564773</c:v>
                </c:pt>
                <c:pt idx="3825">
                  <c:v>10.917202228639704</c:v>
                </c:pt>
                <c:pt idx="3826">
                  <c:v>10.916720223080775</c:v>
                </c:pt>
                <c:pt idx="3827">
                  <c:v>10.909814033372976</c:v>
                </c:pt>
                <c:pt idx="3828">
                  <c:v>10.905376363164304</c:v>
                </c:pt>
                <c:pt idx="3829">
                  <c:v>10.906881423856277</c:v>
                </c:pt>
                <c:pt idx="3830">
                  <c:v>10.907372774689646</c:v>
                </c:pt>
                <c:pt idx="3831">
                  <c:v>10.912045293008154</c:v>
                </c:pt>
                <c:pt idx="3832">
                  <c:v>10.912589526286757</c:v>
                </c:pt>
                <c:pt idx="3833">
                  <c:v>10.907428657198606</c:v>
                </c:pt>
                <c:pt idx="3834">
                  <c:v>10.905476966860052</c:v>
                </c:pt>
                <c:pt idx="3835">
                  <c:v>10.905779084272149</c:v>
                </c:pt>
                <c:pt idx="3836">
                  <c:v>10.891074048869275</c:v>
                </c:pt>
                <c:pt idx="3837">
                  <c:v>10.888159288744706</c:v>
                </c:pt>
                <c:pt idx="3838">
                  <c:v>10.8886278122907</c:v>
                </c:pt>
                <c:pt idx="3839">
                  <c:v>10.887814992251769</c:v>
                </c:pt>
                <c:pt idx="3840">
                  <c:v>10.891304211667579</c:v>
                </c:pt>
                <c:pt idx="3841">
                  <c:v>10.881071294570161</c:v>
                </c:pt>
                <c:pt idx="3842">
                  <c:v>10.873359808801554</c:v>
                </c:pt>
                <c:pt idx="3843">
                  <c:v>10.879749893060122</c:v>
                </c:pt>
                <c:pt idx="3844">
                  <c:v>10.879812426045314</c:v>
                </c:pt>
                <c:pt idx="3845">
                  <c:v>10.87593874490485</c:v>
                </c:pt>
                <c:pt idx="3846">
                  <c:v>10.878679256890434</c:v>
                </c:pt>
                <c:pt idx="3847">
                  <c:v>10.871629093357706</c:v>
                </c:pt>
                <c:pt idx="3848">
                  <c:v>10.850776826428074</c:v>
                </c:pt>
                <c:pt idx="3849">
                  <c:v>10.859908583764584</c:v>
                </c:pt>
                <c:pt idx="3850">
                  <c:v>10.858737040178802</c:v>
                </c:pt>
                <c:pt idx="3851">
                  <c:v>10.846644338243303</c:v>
                </c:pt>
                <c:pt idx="3852">
                  <c:v>10.853653002392624</c:v>
                </c:pt>
                <c:pt idx="3853">
                  <c:v>10.855605939956495</c:v>
                </c:pt>
                <c:pt idx="3854">
                  <c:v>10.849684793185281</c:v>
                </c:pt>
                <c:pt idx="3855">
                  <c:v>10.838418864241742</c:v>
                </c:pt>
                <c:pt idx="3856">
                  <c:v>10.837444906580773</c:v>
                </c:pt>
                <c:pt idx="3857">
                  <c:v>10.839649144672659</c:v>
                </c:pt>
                <c:pt idx="3858">
                  <c:v>10.841373617574098</c:v>
                </c:pt>
                <c:pt idx="3859">
                  <c:v>10.840100580576769</c:v>
                </c:pt>
                <c:pt idx="3860">
                  <c:v>10.835532531986196</c:v>
                </c:pt>
                <c:pt idx="3861">
                  <c:v>10.844015964266148</c:v>
                </c:pt>
                <c:pt idx="3862">
                  <c:v>10.844483189608027</c:v>
                </c:pt>
                <c:pt idx="3863">
                  <c:v>10.848202073836369</c:v>
                </c:pt>
                <c:pt idx="3864">
                  <c:v>10.843884969280976</c:v>
                </c:pt>
                <c:pt idx="3865">
                  <c:v>10.831315672053998</c:v>
                </c:pt>
                <c:pt idx="3866">
                  <c:v>10.812182912463488</c:v>
                </c:pt>
                <c:pt idx="3867">
                  <c:v>10.818721125814948</c:v>
                </c:pt>
                <c:pt idx="3868">
                  <c:v>10.797013317716168</c:v>
                </c:pt>
                <c:pt idx="3869">
                  <c:v>10.807971659709274</c:v>
                </c:pt>
                <c:pt idx="3870">
                  <c:v>10.8097037058387</c:v>
                </c:pt>
                <c:pt idx="3871">
                  <c:v>10.816975159323517</c:v>
                </c:pt>
                <c:pt idx="3872">
                  <c:v>10.815573858184482</c:v>
                </c:pt>
                <c:pt idx="3873">
                  <c:v>10.835979335771851</c:v>
                </c:pt>
                <c:pt idx="3874">
                  <c:v>10.840976408136463</c:v>
                </c:pt>
                <c:pt idx="3875">
                  <c:v>10.849035099310672</c:v>
                </c:pt>
                <c:pt idx="3876">
                  <c:v>10.851529051472724</c:v>
                </c:pt>
                <c:pt idx="3877">
                  <c:v>10.855092144974774</c:v>
                </c:pt>
                <c:pt idx="3878">
                  <c:v>10.857634798235981</c:v>
                </c:pt>
                <c:pt idx="3879">
                  <c:v>10.856769976679841</c:v>
                </c:pt>
                <c:pt idx="3880">
                  <c:v>10.855244844155145</c:v>
                </c:pt>
                <c:pt idx="3881">
                  <c:v>10.862485221310049</c:v>
                </c:pt>
                <c:pt idx="3882">
                  <c:v>10.864437642823011</c:v>
                </c:pt>
                <c:pt idx="3883">
                  <c:v>10.85630286626586</c:v>
                </c:pt>
                <c:pt idx="3884">
                  <c:v>10.851452323688049</c:v>
                </c:pt>
                <c:pt idx="3885">
                  <c:v>10.858297020466054</c:v>
                </c:pt>
                <c:pt idx="3886">
                  <c:v>10.863034497814407</c:v>
                </c:pt>
                <c:pt idx="3887">
                  <c:v>10.862730105239489</c:v>
                </c:pt>
                <c:pt idx="3888">
                  <c:v>10.860339829016471</c:v>
                </c:pt>
                <c:pt idx="3889">
                  <c:v>10.859727578238125</c:v>
                </c:pt>
                <c:pt idx="3890">
                  <c:v>10.860781638484006</c:v>
                </c:pt>
                <c:pt idx="3891">
                  <c:v>10.853743094085209</c:v>
                </c:pt>
                <c:pt idx="3892">
                  <c:v>10.866957437311926</c:v>
                </c:pt>
                <c:pt idx="3893">
                  <c:v>10.871547055740827</c:v>
                </c:pt>
                <c:pt idx="3894">
                  <c:v>10.877991341918039</c:v>
                </c:pt>
                <c:pt idx="3895">
                  <c:v>10.880885048800836</c:v>
                </c:pt>
                <c:pt idx="3896">
                  <c:v>10.89571398524985</c:v>
                </c:pt>
                <c:pt idx="3897">
                  <c:v>10.89729990913081</c:v>
                </c:pt>
                <c:pt idx="3898">
                  <c:v>10.90628179912637</c:v>
                </c:pt>
                <c:pt idx="3899">
                  <c:v>10.90631353140135</c:v>
                </c:pt>
                <c:pt idx="3900">
                  <c:v>10.905165943883814</c:v>
                </c:pt>
                <c:pt idx="3901">
                  <c:v>10.907239743431131</c:v>
                </c:pt>
                <c:pt idx="3902">
                  <c:v>10.906554333712524</c:v>
                </c:pt>
                <c:pt idx="3903">
                  <c:v>10.909550430301374</c:v>
                </c:pt>
                <c:pt idx="3904">
                  <c:v>10.901672692013447</c:v>
                </c:pt>
                <c:pt idx="3905">
                  <c:v>10.899018947455071</c:v>
                </c:pt>
                <c:pt idx="3906">
                  <c:v>10.893152158608673</c:v>
                </c:pt>
                <c:pt idx="3907">
                  <c:v>10.900994518616811</c:v>
                </c:pt>
                <c:pt idx="3908">
                  <c:v>10.903764590483172</c:v>
                </c:pt>
                <c:pt idx="3909">
                  <c:v>10.902253722900868</c:v>
                </c:pt>
                <c:pt idx="3910">
                  <c:v>10.902918344178682</c:v>
                </c:pt>
                <c:pt idx="3911">
                  <c:v>10.912949997505526</c:v>
                </c:pt>
                <c:pt idx="3912">
                  <c:v>10.916527791522277</c:v>
                </c:pt>
                <c:pt idx="3913">
                  <c:v>10.906538013072472</c:v>
                </c:pt>
                <c:pt idx="3914">
                  <c:v>10.91088418405611</c:v>
                </c:pt>
                <c:pt idx="3915">
                  <c:v>10.914671104404841</c:v>
                </c:pt>
                <c:pt idx="3916">
                  <c:v>10.915426588862321</c:v>
                </c:pt>
                <c:pt idx="3917">
                  <c:v>10.916167336568005</c:v>
                </c:pt>
                <c:pt idx="3918">
                  <c:v>10.916777582305652</c:v>
                </c:pt>
                <c:pt idx="3919">
                  <c:v>10.919545969306506</c:v>
                </c:pt>
                <c:pt idx="3920">
                  <c:v>10.918888869879673</c:v>
                </c:pt>
                <c:pt idx="3921">
                  <c:v>10.919360779410733</c:v>
                </c:pt>
                <c:pt idx="3922">
                  <c:v>10.9186423235871</c:v>
                </c:pt>
                <c:pt idx="3923">
                  <c:v>10.910040106308834</c:v>
                </c:pt>
                <c:pt idx="3924">
                  <c:v>10.916529970200004</c:v>
                </c:pt>
                <c:pt idx="3925">
                  <c:v>10.914034272386065</c:v>
                </c:pt>
                <c:pt idx="3926">
                  <c:v>10.914482462450803</c:v>
                </c:pt>
                <c:pt idx="3927">
                  <c:v>10.909892625556679</c:v>
                </c:pt>
                <c:pt idx="3928">
                  <c:v>10.903967399228724</c:v>
                </c:pt>
                <c:pt idx="3929">
                  <c:v>10.906049187316636</c:v>
                </c:pt>
                <c:pt idx="3930">
                  <c:v>10.909237014187566</c:v>
                </c:pt>
                <c:pt idx="3931">
                  <c:v>10.920073653845902</c:v>
                </c:pt>
                <c:pt idx="3932">
                  <c:v>10.923159983501382</c:v>
                </c:pt>
                <c:pt idx="3933">
                  <c:v>10.918860975700046</c:v>
                </c:pt>
                <c:pt idx="3934">
                  <c:v>10.919736192229058</c:v>
                </c:pt>
                <c:pt idx="3935">
                  <c:v>10.912498385582326</c:v>
                </c:pt>
                <c:pt idx="3936">
                  <c:v>10.90847152959968</c:v>
                </c:pt>
                <c:pt idx="3937">
                  <c:v>10.909731047944724</c:v>
                </c:pt>
                <c:pt idx="3938">
                  <c:v>10.917609828357406</c:v>
                </c:pt>
                <c:pt idx="3939">
                  <c:v>10.914737675422726</c:v>
                </c:pt>
                <c:pt idx="3940">
                  <c:v>10.918539593121821</c:v>
                </c:pt>
                <c:pt idx="3941">
                  <c:v>10.910490089695546</c:v>
                </c:pt>
                <c:pt idx="3942">
                  <c:v>10.911167514601274</c:v>
                </c:pt>
                <c:pt idx="3943">
                  <c:v>10.914596525050559</c:v>
                </c:pt>
                <c:pt idx="3944">
                  <c:v>10.906301242142646</c:v>
                </c:pt>
                <c:pt idx="3945">
                  <c:v>10.898159797679492</c:v>
                </c:pt>
                <c:pt idx="3946">
                  <c:v>10.88742291409431</c:v>
                </c:pt>
                <c:pt idx="3947">
                  <c:v>10.874449028787108</c:v>
                </c:pt>
                <c:pt idx="3948">
                  <c:v>10.885785476522528</c:v>
                </c:pt>
                <c:pt idx="3949">
                  <c:v>10.878655875173926</c:v>
                </c:pt>
                <c:pt idx="3950">
                  <c:v>10.880767263370004</c:v>
                </c:pt>
                <c:pt idx="3951">
                  <c:v>10.891744836789128</c:v>
                </c:pt>
                <c:pt idx="3952">
                  <c:v>10.884505162807512</c:v>
                </c:pt>
                <c:pt idx="3953">
                  <c:v>10.892060991781324</c:v>
                </c:pt>
                <c:pt idx="3954">
                  <c:v>10.893677420473548</c:v>
                </c:pt>
                <c:pt idx="3955">
                  <c:v>10.891945259762256</c:v>
                </c:pt>
                <c:pt idx="3956">
                  <c:v>10.887005437934382</c:v>
                </c:pt>
                <c:pt idx="3957">
                  <c:v>10.880313490464541</c:v>
                </c:pt>
                <c:pt idx="3958">
                  <c:v>10.880123526027274</c:v>
                </c:pt>
                <c:pt idx="3959">
                  <c:v>10.881551986956982</c:v>
                </c:pt>
                <c:pt idx="3960">
                  <c:v>10.875958975991116</c:v>
                </c:pt>
                <c:pt idx="3961">
                  <c:v>10.871091928590769</c:v>
                </c:pt>
                <c:pt idx="3962">
                  <c:v>10.867502547375476</c:v>
                </c:pt>
                <c:pt idx="3963">
                  <c:v>10.873729014685322</c:v>
                </c:pt>
                <c:pt idx="3964">
                  <c:v>10.869401815518819</c:v>
                </c:pt>
                <c:pt idx="3965">
                  <c:v>10.867133896291984</c:v>
                </c:pt>
                <c:pt idx="3966">
                  <c:v>10.869417421433592</c:v>
                </c:pt>
                <c:pt idx="3967">
                  <c:v>10.871433293371311</c:v>
                </c:pt>
                <c:pt idx="3968">
                  <c:v>10.870147201692976</c:v>
                </c:pt>
                <c:pt idx="3969">
                  <c:v>10.875628798878164</c:v>
                </c:pt>
                <c:pt idx="3970">
                  <c:v>10.869549300720376</c:v>
                </c:pt>
                <c:pt idx="3971">
                  <c:v>10.859561531619386</c:v>
                </c:pt>
                <c:pt idx="3972">
                  <c:v>10.861113875017486</c:v>
                </c:pt>
                <c:pt idx="3973">
                  <c:v>10.863729521739323</c:v>
                </c:pt>
                <c:pt idx="3974">
                  <c:v>10.863566052672724</c:v>
                </c:pt>
                <c:pt idx="3975">
                  <c:v>10.854596049567609</c:v>
                </c:pt>
                <c:pt idx="3976">
                  <c:v>10.849688093003056</c:v>
                </c:pt>
                <c:pt idx="3977">
                  <c:v>10.848417051899135</c:v>
                </c:pt>
                <c:pt idx="3978">
                  <c:v>10.846205391894312</c:v>
                </c:pt>
                <c:pt idx="3979">
                  <c:v>10.850026363609064</c:v>
                </c:pt>
                <c:pt idx="3980">
                  <c:v>10.848953323703848</c:v>
                </c:pt>
                <c:pt idx="3981">
                  <c:v>10.843978092665713</c:v>
                </c:pt>
                <c:pt idx="3982">
                  <c:v>10.843948223845469</c:v>
                </c:pt>
                <c:pt idx="3983">
                  <c:v>10.853988775026124</c:v>
                </c:pt>
                <c:pt idx="3984">
                  <c:v>10.858909570488176</c:v>
                </c:pt>
                <c:pt idx="3985">
                  <c:v>10.860053825652139</c:v>
                </c:pt>
                <c:pt idx="3986">
                  <c:v>10.85681334152587</c:v>
                </c:pt>
                <c:pt idx="3987">
                  <c:v>10.862871489777438</c:v>
                </c:pt>
                <c:pt idx="3988">
                  <c:v>10.858264689563885</c:v>
                </c:pt>
                <c:pt idx="3989">
                  <c:v>10.860501330035319</c:v>
                </c:pt>
                <c:pt idx="3990">
                  <c:v>10.860506130498791</c:v>
                </c:pt>
                <c:pt idx="3991">
                  <c:v>10.860079567383822</c:v>
                </c:pt>
                <c:pt idx="3992">
                  <c:v>10.853314989537555</c:v>
                </c:pt>
                <c:pt idx="3993">
                  <c:v>10.853918227668474</c:v>
                </c:pt>
                <c:pt idx="3994">
                  <c:v>10.852550945795771</c:v>
                </c:pt>
                <c:pt idx="3995">
                  <c:v>10.850028109976128</c:v>
                </c:pt>
                <c:pt idx="3996">
                  <c:v>10.851292842816274</c:v>
                </c:pt>
                <c:pt idx="3997">
                  <c:v>10.854523613339127</c:v>
                </c:pt>
                <c:pt idx="3998">
                  <c:v>10.8549456013337</c:v>
                </c:pt>
                <c:pt idx="3999">
                  <c:v>10.847570478574568</c:v>
                </c:pt>
                <c:pt idx="4000">
                  <c:v>10.841795125192148</c:v>
                </c:pt>
                <c:pt idx="4001">
                  <c:v>10.83625263403197</c:v>
                </c:pt>
                <c:pt idx="4002">
                  <c:v>10.83451082561225</c:v>
                </c:pt>
                <c:pt idx="4003">
                  <c:v>10.840625072263396</c:v>
                </c:pt>
                <c:pt idx="4004">
                  <c:v>10.838291060598218</c:v>
                </c:pt>
                <c:pt idx="4005">
                  <c:v>10.838825332210448</c:v>
                </c:pt>
                <c:pt idx="4006">
                  <c:v>10.838521527227419</c:v>
                </c:pt>
                <c:pt idx="4007">
                  <c:v>10.842663215347811</c:v>
                </c:pt>
                <c:pt idx="4008">
                  <c:v>10.846162148954301</c:v>
                </c:pt>
                <c:pt idx="4009">
                  <c:v>10.852152343396122</c:v>
                </c:pt>
                <c:pt idx="4010">
                  <c:v>10.861437176634023</c:v>
                </c:pt>
                <c:pt idx="4011">
                  <c:v>10.868902107195202</c:v>
                </c:pt>
                <c:pt idx="4012">
                  <c:v>10.869463857105753</c:v>
                </c:pt>
                <c:pt idx="4013">
                  <c:v>10.870048685821144</c:v>
                </c:pt>
                <c:pt idx="4014">
                  <c:v>10.87424582554187</c:v>
                </c:pt>
                <c:pt idx="4015">
                  <c:v>10.858366105021632</c:v>
                </c:pt>
                <c:pt idx="4016">
                  <c:v>10.857188513472074</c:v>
                </c:pt>
                <c:pt idx="4017">
                  <c:v>10.851839583860109</c:v>
                </c:pt>
                <c:pt idx="4018">
                  <c:v>10.854130048058726</c:v>
                </c:pt>
                <c:pt idx="4019">
                  <c:v>10.857471100153331</c:v>
                </c:pt>
                <c:pt idx="4020">
                  <c:v>10.857359962771907</c:v>
                </c:pt>
                <c:pt idx="4021">
                  <c:v>10.860766665087677</c:v>
                </c:pt>
                <c:pt idx="4022">
                  <c:v>10.854888831623004</c:v>
                </c:pt>
                <c:pt idx="4023">
                  <c:v>10.847599461350161</c:v>
                </c:pt>
                <c:pt idx="4024">
                  <c:v>10.848224040260968</c:v>
                </c:pt>
                <c:pt idx="4025">
                  <c:v>10.851182179537076</c:v>
                </c:pt>
                <c:pt idx="4026">
                  <c:v>10.851113372199823</c:v>
                </c:pt>
                <c:pt idx="4027">
                  <c:v>10.860737677491015</c:v>
                </c:pt>
                <c:pt idx="4028">
                  <c:v>10.859691065721456</c:v>
                </c:pt>
                <c:pt idx="4029">
                  <c:v>10.8610330812581</c:v>
                </c:pt>
                <c:pt idx="4030">
                  <c:v>10.862307748374558</c:v>
                </c:pt>
                <c:pt idx="4031">
                  <c:v>10.856811992425676</c:v>
                </c:pt>
                <c:pt idx="4032">
                  <c:v>10.855829750030559</c:v>
                </c:pt>
                <c:pt idx="4033">
                  <c:v>10.856909701118356</c:v>
                </c:pt>
                <c:pt idx="4034">
                  <c:v>10.858010432170694</c:v>
                </c:pt>
                <c:pt idx="4035">
                  <c:v>10.863278672829082</c:v>
                </c:pt>
                <c:pt idx="4036">
                  <c:v>10.862261554248331</c:v>
                </c:pt>
                <c:pt idx="4037">
                  <c:v>10.862936619560184</c:v>
                </c:pt>
                <c:pt idx="4038">
                  <c:v>10.862151139724084</c:v>
                </c:pt>
                <c:pt idx="4039">
                  <c:v>10.861215961359209</c:v>
                </c:pt>
                <c:pt idx="4040">
                  <c:v>10.862577970009777</c:v>
                </c:pt>
                <c:pt idx="4041">
                  <c:v>10.867817309402454</c:v>
                </c:pt>
                <c:pt idx="4042">
                  <c:v>10.868896966040516</c:v>
                </c:pt>
                <c:pt idx="4043">
                  <c:v>10.870155569389368</c:v>
                </c:pt>
                <c:pt idx="4044">
                  <c:v>10.867223735334168</c:v>
                </c:pt>
                <c:pt idx="4045">
                  <c:v>10.86922880192702</c:v>
                </c:pt>
                <c:pt idx="4046">
                  <c:v>10.868399862941384</c:v>
                </c:pt>
                <c:pt idx="4047">
                  <c:v>10.864875542951568</c:v>
                </c:pt>
                <c:pt idx="4048">
                  <c:v>10.865586101037199</c:v>
                </c:pt>
                <c:pt idx="4049">
                  <c:v>10.866823307659102</c:v>
                </c:pt>
                <c:pt idx="4050">
                  <c:v>10.869733483948124</c:v>
                </c:pt>
                <c:pt idx="4051">
                  <c:v>10.865671685581514</c:v>
                </c:pt>
                <c:pt idx="4052">
                  <c:v>10.865334845162536</c:v>
                </c:pt>
                <c:pt idx="4053">
                  <c:v>10.866503651686442</c:v>
                </c:pt>
                <c:pt idx="4054">
                  <c:v>10.868010578713539</c:v>
                </c:pt>
                <c:pt idx="4055">
                  <c:v>10.867004178127427</c:v>
                </c:pt>
                <c:pt idx="4056">
                  <c:v>10.866199740642926</c:v>
                </c:pt>
                <c:pt idx="4057">
                  <c:v>10.854911037845991</c:v>
                </c:pt>
                <c:pt idx="4058">
                  <c:v>10.850369563173196</c:v>
                </c:pt>
                <c:pt idx="4059">
                  <c:v>10.847915494143548</c:v>
                </c:pt>
                <c:pt idx="4060">
                  <c:v>10.849671787914648</c:v>
                </c:pt>
                <c:pt idx="4061">
                  <c:v>10.845381896548739</c:v>
                </c:pt>
                <c:pt idx="4062">
                  <c:v>10.8439052736513</c:v>
                </c:pt>
                <c:pt idx="4063">
                  <c:v>10.84520233675045</c:v>
                </c:pt>
                <c:pt idx="4064">
                  <c:v>10.849459991720074</c:v>
                </c:pt>
                <c:pt idx="4065">
                  <c:v>10.847880686810418</c:v>
                </c:pt>
                <c:pt idx="4066">
                  <c:v>10.860029620135775</c:v>
                </c:pt>
                <c:pt idx="4067">
                  <c:v>10.861260668825123</c:v>
                </c:pt>
                <c:pt idx="4068">
                  <c:v>10.859384115703834</c:v>
                </c:pt>
                <c:pt idx="4069">
                  <c:v>10.860976848019504</c:v>
                </c:pt>
                <c:pt idx="4070">
                  <c:v>10.861519472342804</c:v>
                </c:pt>
                <c:pt idx="4071">
                  <c:v>10.858912840005956</c:v>
                </c:pt>
                <c:pt idx="4072">
                  <c:v>10.858325886459721</c:v>
                </c:pt>
                <c:pt idx="4073">
                  <c:v>10.856347601101056</c:v>
                </c:pt>
                <c:pt idx="4074">
                  <c:v>10.844795137112071</c:v>
                </c:pt>
                <c:pt idx="4075">
                  <c:v>10.843330539723386</c:v>
                </c:pt>
                <c:pt idx="4076">
                  <c:v>10.844860089548092</c:v>
                </c:pt>
                <c:pt idx="4077">
                  <c:v>10.846247464311448</c:v>
                </c:pt>
                <c:pt idx="4078">
                  <c:v>10.846351079568636</c:v>
                </c:pt>
                <c:pt idx="4079">
                  <c:v>10.85111124006586</c:v>
                </c:pt>
                <c:pt idx="4080">
                  <c:v>10.849754087073705</c:v>
                </c:pt>
                <c:pt idx="4081">
                  <c:v>10.844786164371845</c:v>
                </c:pt>
                <c:pt idx="4082">
                  <c:v>10.846244153120587</c:v>
                </c:pt>
                <c:pt idx="4083">
                  <c:v>10.855843061292926</c:v>
                </c:pt>
                <c:pt idx="4084">
                  <c:v>10.856204519721919</c:v>
                </c:pt>
                <c:pt idx="4085">
                  <c:v>10.85432656024815</c:v>
                </c:pt>
                <c:pt idx="4086">
                  <c:v>10.855396748015472</c:v>
                </c:pt>
                <c:pt idx="4087">
                  <c:v>10.852504492306782</c:v>
                </c:pt>
                <c:pt idx="4088">
                  <c:v>10.855850006229128</c:v>
                </c:pt>
                <c:pt idx="4089">
                  <c:v>10.868002383633275</c:v>
                </c:pt>
                <c:pt idx="4090">
                  <c:v>10.875384594360042</c:v>
                </c:pt>
                <c:pt idx="4091">
                  <c:v>10.869404670277527</c:v>
                </c:pt>
                <c:pt idx="4092">
                  <c:v>10.868276596471222</c:v>
                </c:pt>
                <c:pt idx="4093">
                  <c:v>10.867591971981584</c:v>
                </c:pt>
                <c:pt idx="4094">
                  <c:v>10.865744846918377</c:v>
                </c:pt>
                <c:pt idx="4095">
                  <c:v>10.860865523750022</c:v>
                </c:pt>
                <c:pt idx="4096">
                  <c:v>10.853894839637828</c:v>
                </c:pt>
                <c:pt idx="4097">
                  <c:v>10.852157764989975</c:v>
                </c:pt>
                <c:pt idx="4098">
                  <c:v>10.849969119886454</c:v>
                </c:pt>
                <c:pt idx="4099">
                  <c:v>10.850522209359202</c:v>
                </c:pt>
                <c:pt idx="4100">
                  <c:v>10.840307314478746</c:v>
                </c:pt>
                <c:pt idx="4101">
                  <c:v>10.841072347981861</c:v>
                </c:pt>
                <c:pt idx="4102">
                  <c:v>10.843025560321705</c:v>
                </c:pt>
                <c:pt idx="4103">
                  <c:v>10.842810983520851</c:v>
                </c:pt>
                <c:pt idx="4104">
                  <c:v>10.8449271831301</c:v>
                </c:pt>
                <c:pt idx="4105">
                  <c:v>10.839898704342289</c:v>
                </c:pt>
                <c:pt idx="4106">
                  <c:v>10.843584260151969</c:v>
                </c:pt>
                <c:pt idx="4107">
                  <c:v>10.841257936087224</c:v>
                </c:pt>
                <c:pt idx="4108">
                  <c:v>10.845499635960026</c:v>
                </c:pt>
                <c:pt idx="4109">
                  <c:v>10.845007143438732</c:v>
                </c:pt>
                <c:pt idx="4110">
                  <c:v>10.845586956901007</c:v>
                </c:pt>
                <c:pt idx="4111">
                  <c:v>10.845962856645968</c:v>
                </c:pt>
                <c:pt idx="4112">
                  <c:v>10.838493457897744</c:v>
                </c:pt>
                <c:pt idx="4113">
                  <c:v>10.822523712271957</c:v>
                </c:pt>
                <c:pt idx="4114">
                  <c:v>10.82342223714296</c:v>
                </c:pt>
                <c:pt idx="4115">
                  <c:v>10.824843832829023</c:v>
                </c:pt>
                <c:pt idx="4116">
                  <c:v>10.809044482724024</c:v>
                </c:pt>
                <c:pt idx="4117">
                  <c:v>10.814048098206976</c:v>
                </c:pt>
                <c:pt idx="4118">
                  <c:v>10.81362962005695</c:v>
                </c:pt>
                <c:pt idx="4119">
                  <c:v>10.814925729788103</c:v>
                </c:pt>
                <c:pt idx="4120">
                  <c:v>10.81662110576265</c:v>
                </c:pt>
                <c:pt idx="4121">
                  <c:v>10.807287397074736</c:v>
                </c:pt>
                <c:pt idx="4122">
                  <c:v>10.816512557725082</c:v>
                </c:pt>
                <c:pt idx="4123">
                  <c:v>10.821535739181556</c:v>
                </c:pt>
                <c:pt idx="4124">
                  <c:v>10.825329249258132</c:v>
                </c:pt>
                <c:pt idx="4125">
                  <c:v>10.828197741103031</c:v>
                </c:pt>
                <c:pt idx="4126">
                  <c:v>10.82803490451712</c:v>
                </c:pt>
                <c:pt idx="4127">
                  <c:v>10.831748949251253</c:v>
                </c:pt>
                <c:pt idx="4128">
                  <c:v>10.838199958629534</c:v>
                </c:pt>
                <c:pt idx="4129">
                  <c:v>10.83320198207546</c:v>
                </c:pt>
                <c:pt idx="4130">
                  <c:v>10.835294089340326</c:v>
                </c:pt>
                <c:pt idx="4131">
                  <c:v>10.83604171495525</c:v>
                </c:pt>
                <c:pt idx="4132">
                  <c:v>10.838257487347018</c:v>
                </c:pt>
                <c:pt idx="4133">
                  <c:v>10.845086902352374</c:v>
                </c:pt>
                <c:pt idx="4134">
                  <c:v>10.843823467951417</c:v>
                </c:pt>
                <c:pt idx="4135">
                  <c:v>10.838395110883265</c:v>
                </c:pt>
                <c:pt idx="4136">
                  <c:v>10.845043025986577</c:v>
                </c:pt>
                <c:pt idx="4137">
                  <c:v>10.847739500510787</c:v>
                </c:pt>
                <c:pt idx="4138">
                  <c:v>10.847596543659106</c:v>
                </c:pt>
                <c:pt idx="4139">
                  <c:v>10.854615171856384</c:v>
                </c:pt>
                <c:pt idx="4140">
                  <c:v>10.855668071568576</c:v>
                </c:pt>
                <c:pt idx="4141">
                  <c:v>10.862977993924504</c:v>
                </c:pt>
                <c:pt idx="4142">
                  <c:v>10.863185223081826</c:v>
                </c:pt>
                <c:pt idx="4143">
                  <c:v>10.863072229142572</c:v>
                </c:pt>
                <c:pt idx="4144">
                  <c:v>10.863112065751189</c:v>
                </c:pt>
                <c:pt idx="4145">
                  <c:v>10.863433381901732</c:v>
                </c:pt>
                <c:pt idx="4146">
                  <c:v>10.861961336271632</c:v>
                </c:pt>
                <c:pt idx="4147">
                  <c:v>10.872851833204271</c:v>
                </c:pt>
                <c:pt idx="4148">
                  <c:v>10.86860444793173</c:v>
                </c:pt>
                <c:pt idx="4149">
                  <c:v>10.865663662341674</c:v>
                </c:pt>
                <c:pt idx="4150">
                  <c:v>10.866620648085474</c:v>
                </c:pt>
                <c:pt idx="4151">
                  <c:v>10.864312165348442</c:v>
                </c:pt>
                <c:pt idx="4152">
                  <c:v>10.856709455484426</c:v>
                </c:pt>
                <c:pt idx="4153">
                  <c:v>10.848744289623159</c:v>
                </c:pt>
                <c:pt idx="4154">
                  <c:v>10.850534039920438</c:v>
                </c:pt>
                <c:pt idx="4155">
                  <c:v>10.851477125232</c:v>
                </c:pt>
                <c:pt idx="4156">
                  <c:v>10.860886829870999</c:v>
                </c:pt>
                <c:pt idx="4157">
                  <c:v>10.861083362227022</c:v>
                </c:pt>
                <c:pt idx="4158">
                  <c:v>10.860252058308854</c:v>
                </c:pt>
                <c:pt idx="4159">
                  <c:v>10.860824829717124</c:v>
                </c:pt>
                <c:pt idx="4160">
                  <c:v>10.864880704822626</c:v>
                </c:pt>
                <c:pt idx="4161">
                  <c:v>10.870808794273005</c:v>
                </c:pt>
                <c:pt idx="4162">
                  <c:v>10.874212680368952</c:v>
                </c:pt>
                <c:pt idx="4163">
                  <c:v>10.887551879548568</c:v>
                </c:pt>
                <c:pt idx="4164">
                  <c:v>10.891397118371163</c:v>
                </c:pt>
                <c:pt idx="4165">
                  <c:v>10.892441770939676</c:v>
                </c:pt>
                <c:pt idx="4166">
                  <c:v>10.892205544959266</c:v>
                </c:pt>
                <c:pt idx="4167">
                  <c:v>10.884887705053716</c:v>
                </c:pt>
                <c:pt idx="4168">
                  <c:v>10.879776827927758</c:v>
                </c:pt>
                <c:pt idx="4169">
                  <c:v>10.882382122755436</c:v>
                </c:pt>
                <c:pt idx="4170">
                  <c:v>10.88798444652255</c:v>
                </c:pt>
                <c:pt idx="4171">
                  <c:v>10.889195385898972</c:v>
                </c:pt>
                <c:pt idx="4172">
                  <c:v>10.890145038355056</c:v>
                </c:pt>
                <c:pt idx="4173">
                  <c:v>10.892771835827824</c:v>
                </c:pt>
                <c:pt idx="4174">
                  <c:v>10.895088519270832</c:v>
                </c:pt>
                <c:pt idx="4175">
                  <c:v>10.892507606662875</c:v>
                </c:pt>
                <c:pt idx="4176">
                  <c:v>10.893501496839189</c:v>
                </c:pt>
                <c:pt idx="4177">
                  <c:v>10.896454655402176</c:v>
                </c:pt>
                <c:pt idx="4178">
                  <c:v>10.903839246536759</c:v>
                </c:pt>
                <c:pt idx="4179">
                  <c:v>10.900316069512762</c:v>
                </c:pt>
                <c:pt idx="4180">
                  <c:v>10.903248281443</c:v>
                </c:pt>
                <c:pt idx="4181">
                  <c:v>10.903404655392734</c:v>
                </c:pt>
                <c:pt idx="4182">
                  <c:v>10.904970908471045</c:v>
                </c:pt>
                <c:pt idx="4183">
                  <c:v>10.907665344544155</c:v>
                </c:pt>
                <c:pt idx="4184">
                  <c:v>10.905073389447416</c:v>
                </c:pt>
                <c:pt idx="4185">
                  <c:v>10.908442245130924</c:v>
                </c:pt>
                <c:pt idx="4186">
                  <c:v>10.907933656787653</c:v>
                </c:pt>
                <c:pt idx="4187">
                  <c:v>10.912056417658322</c:v>
                </c:pt>
                <c:pt idx="4188">
                  <c:v>10.907068939064954</c:v>
                </c:pt>
                <c:pt idx="4189">
                  <c:v>10.909177391834733</c:v>
                </c:pt>
                <c:pt idx="4190">
                  <c:v>10.907291052349127</c:v>
                </c:pt>
                <c:pt idx="4191">
                  <c:v>10.910922891158558</c:v>
                </c:pt>
                <c:pt idx="4192">
                  <c:v>10.906486482112404</c:v>
                </c:pt>
                <c:pt idx="4193">
                  <c:v>10.913289392309421</c:v>
                </c:pt>
                <c:pt idx="4194">
                  <c:v>10.913060044725714</c:v>
                </c:pt>
                <c:pt idx="4195">
                  <c:v>10.909044234605423</c:v>
                </c:pt>
                <c:pt idx="4196">
                  <c:v>10.910439309989711</c:v>
                </c:pt>
                <c:pt idx="4197">
                  <c:v>10.910660310762356</c:v>
                </c:pt>
                <c:pt idx="4198">
                  <c:v>10.911687961781485</c:v>
                </c:pt>
                <c:pt idx="4199">
                  <c:v>10.91971773259827</c:v>
                </c:pt>
                <c:pt idx="4200">
                  <c:v>10.920361265804003</c:v>
                </c:pt>
                <c:pt idx="4201">
                  <c:v>10.917461283215316</c:v>
                </c:pt>
                <c:pt idx="4202">
                  <c:v>10.918468382214668</c:v>
                </c:pt>
                <c:pt idx="4203">
                  <c:v>10.919591582667756</c:v>
                </c:pt>
                <c:pt idx="4204">
                  <c:v>10.910870855320304</c:v>
                </c:pt>
                <c:pt idx="4205">
                  <c:v>10.905932494137026</c:v>
                </c:pt>
                <c:pt idx="4206">
                  <c:v>10.907492597615764</c:v>
                </c:pt>
                <c:pt idx="4207">
                  <c:v>10.901025865931713</c:v>
                </c:pt>
                <c:pt idx="4208">
                  <c:v>10.902117430173362</c:v>
                </c:pt>
                <c:pt idx="4209">
                  <c:v>10.906520408487976</c:v>
                </c:pt>
                <c:pt idx="4210">
                  <c:v>10.911278305679748</c:v>
                </c:pt>
                <c:pt idx="4211">
                  <c:v>10.916819692047326</c:v>
                </c:pt>
                <c:pt idx="4212">
                  <c:v>10.918893579209854</c:v>
                </c:pt>
                <c:pt idx="4213">
                  <c:v>10.914231369741328</c:v>
                </c:pt>
                <c:pt idx="4214">
                  <c:v>10.915080646002307</c:v>
                </c:pt>
                <c:pt idx="4215">
                  <c:v>10.916582438588128</c:v>
                </c:pt>
                <c:pt idx="4216">
                  <c:v>10.91456323539702</c:v>
                </c:pt>
                <c:pt idx="4217">
                  <c:v>10.913449667575184</c:v>
                </c:pt>
                <c:pt idx="4218">
                  <c:v>10.913608824633121</c:v>
                </c:pt>
                <c:pt idx="4219">
                  <c:v>10.930560336941774</c:v>
                </c:pt>
                <c:pt idx="4220">
                  <c:v>10.932338281495039</c:v>
                </c:pt>
                <c:pt idx="4221">
                  <c:v>10.941727916623833</c:v>
                </c:pt>
                <c:pt idx="4222">
                  <c:v>10.944899485308262</c:v>
                </c:pt>
                <c:pt idx="4223">
                  <c:v>10.949492350305368</c:v>
                </c:pt>
                <c:pt idx="4224">
                  <c:v>10.951147365924276</c:v>
                </c:pt>
                <c:pt idx="4225">
                  <c:v>10.95094864198385</c:v>
                </c:pt>
                <c:pt idx="4226">
                  <c:v>10.950084005144635</c:v>
                </c:pt>
                <c:pt idx="4227">
                  <c:v>10.949124782566418</c:v>
                </c:pt>
                <c:pt idx="4228">
                  <c:v>10.95113105556155</c:v>
                </c:pt>
                <c:pt idx="4229">
                  <c:v>10.956459311723981</c:v>
                </c:pt>
                <c:pt idx="4230">
                  <c:v>10.957708463173848</c:v>
                </c:pt>
                <c:pt idx="4231">
                  <c:v>10.958535200176287</c:v>
                </c:pt>
                <c:pt idx="4232">
                  <c:v>10.948607463938743</c:v>
                </c:pt>
                <c:pt idx="4233">
                  <c:v>10.952835714732426</c:v>
                </c:pt>
                <c:pt idx="4234">
                  <c:v>10.9570452909328</c:v>
                </c:pt>
                <c:pt idx="4235">
                  <c:v>10.955340288946338</c:v>
                </c:pt>
                <c:pt idx="4236">
                  <c:v>10.957326125296838</c:v>
                </c:pt>
                <c:pt idx="4237">
                  <c:v>10.954694417838574</c:v>
                </c:pt>
                <c:pt idx="4238">
                  <c:v>10.954911443521661</c:v>
                </c:pt>
                <c:pt idx="4239">
                  <c:v>10.960872382550065</c:v>
                </c:pt>
                <c:pt idx="4240">
                  <c:v>10.95915406527817</c:v>
                </c:pt>
                <c:pt idx="4241">
                  <c:v>10.960379526648676</c:v>
                </c:pt>
                <c:pt idx="4242">
                  <c:v>10.964948013098304</c:v>
                </c:pt>
                <c:pt idx="4243">
                  <c:v>10.970773247339425</c:v>
                </c:pt>
                <c:pt idx="4244">
                  <c:v>10.971004348859022</c:v>
                </c:pt>
                <c:pt idx="4245">
                  <c:v>10.975725749052469</c:v>
                </c:pt>
                <c:pt idx="4246">
                  <c:v>10.973755406320096</c:v>
                </c:pt>
                <c:pt idx="4247">
                  <c:v>10.967133930195622</c:v>
                </c:pt>
                <c:pt idx="4248">
                  <c:v>10.964980012979353</c:v>
                </c:pt>
                <c:pt idx="4249">
                  <c:v>10.958277342726431</c:v>
                </c:pt>
                <c:pt idx="4250">
                  <c:v>10.95380800284987</c:v>
                </c:pt>
                <c:pt idx="4251">
                  <c:v>10.953759200983844</c:v>
                </c:pt>
                <c:pt idx="4252">
                  <c:v>10.964621728839868</c:v>
                </c:pt>
                <c:pt idx="4253">
                  <c:v>10.964298107489952</c:v>
                </c:pt>
                <c:pt idx="4254">
                  <c:v>10.967320663147849</c:v>
                </c:pt>
                <c:pt idx="4255">
                  <c:v>10.979199450790484</c:v>
                </c:pt>
                <c:pt idx="4256">
                  <c:v>10.980533279089485</c:v>
                </c:pt>
                <c:pt idx="4257">
                  <c:v>10.983095735005282</c:v>
                </c:pt>
                <c:pt idx="4258">
                  <c:v>10.988941144043748</c:v>
                </c:pt>
                <c:pt idx="4259">
                  <c:v>10.990921596773667</c:v>
                </c:pt>
                <c:pt idx="4260">
                  <c:v>10.986226524048014</c:v>
                </c:pt>
                <c:pt idx="4261">
                  <c:v>10.992170205136954</c:v>
                </c:pt>
                <c:pt idx="4262">
                  <c:v>10.992869539401365</c:v>
                </c:pt>
                <c:pt idx="4263">
                  <c:v>10.983945544664257</c:v>
                </c:pt>
                <c:pt idx="4264">
                  <c:v>10.988495892343376</c:v>
                </c:pt>
                <c:pt idx="4265">
                  <c:v>10.999335022613366</c:v>
                </c:pt>
                <c:pt idx="4266">
                  <c:v>11.002965133397614</c:v>
                </c:pt>
                <c:pt idx="4267">
                  <c:v>11.000480196955024</c:v>
                </c:pt>
                <c:pt idx="4268">
                  <c:v>10.998350320529051</c:v>
                </c:pt>
                <c:pt idx="4269">
                  <c:v>11.004921024588068</c:v>
                </c:pt>
                <c:pt idx="4270">
                  <c:v>11.00679629557748</c:v>
                </c:pt>
                <c:pt idx="4271">
                  <c:v>10.997805299513352</c:v>
                </c:pt>
                <c:pt idx="4272">
                  <c:v>11.005771758125</c:v>
                </c:pt>
                <c:pt idx="4273">
                  <c:v>11.003906541471304</c:v>
                </c:pt>
                <c:pt idx="4274">
                  <c:v>11.004562805615722</c:v>
                </c:pt>
                <c:pt idx="4275">
                  <c:v>11.001212948030718</c:v>
                </c:pt>
                <c:pt idx="4276">
                  <c:v>11.002936158060518</c:v>
                </c:pt>
                <c:pt idx="4277">
                  <c:v>11.00390720693437</c:v>
                </c:pt>
                <c:pt idx="4278">
                  <c:v>11.002644692745772</c:v>
                </c:pt>
                <c:pt idx="4279">
                  <c:v>10.998598384921353</c:v>
                </c:pt>
                <c:pt idx="4280">
                  <c:v>10.99489830561606</c:v>
                </c:pt>
                <c:pt idx="4281">
                  <c:v>11.00315395210075</c:v>
                </c:pt>
                <c:pt idx="4282">
                  <c:v>11.013284888029739</c:v>
                </c:pt>
                <c:pt idx="4283">
                  <c:v>11.018428959185549</c:v>
                </c:pt>
                <c:pt idx="4284">
                  <c:v>11.013265110288629</c:v>
                </c:pt>
                <c:pt idx="4285">
                  <c:v>11.013414257771034</c:v>
                </c:pt>
                <c:pt idx="4286">
                  <c:v>11.013188632676012</c:v>
                </c:pt>
                <c:pt idx="4287">
                  <c:v>11.016433620003324</c:v>
                </c:pt>
                <c:pt idx="4288">
                  <c:v>11.016140968246839</c:v>
                </c:pt>
                <c:pt idx="4289">
                  <c:v>11.014125574674498</c:v>
                </c:pt>
                <c:pt idx="4290">
                  <c:v>11.011156538562474</c:v>
                </c:pt>
                <c:pt idx="4291">
                  <c:v>11.021063881690582</c:v>
                </c:pt>
                <c:pt idx="4292">
                  <c:v>11.020486924607138</c:v>
                </c:pt>
                <c:pt idx="4293">
                  <c:v>11.017857698127274</c:v>
                </c:pt>
                <c:pt idx="4294">
                  <c:v>11.018243331034601</c:v>
                </c:pt>
                <c:pt idx="4295">
                  <c:v>11.021236070035689</c:v>
                </c:pt>
                <c:pt idx="4296">
                  <c:v>11.021314714107294</c:v>
                </c:pt>
                <c:pt idx="4297">
                  <c:v>11.02101203950642</c:v>
                </c:pt>
                <c:pt idx="4298">
                  <c:v>11.0215470131768</c:v>
                </c:pt>
                <c:pt idx="4299">
                  <c:v>11.021880899640372</c:v>
                </c:pt>
                <c:pt idx="4300">
                  <c:v>11.025390495900979</c:v>
                </c:pt>
                <c:pt idx="4301">
                  <c:v>11.025748819967427</c:v>
                </c:pt>
                <c:pt idx="4302">
                  <c:v>11.025354672715102</c:v>
                </c:pt>
                <c:pt idx="4303">
                  <c:v>11.011700110793111</c:v>
                </c:pt>
                <c:pt idx="4304">
                  <c:v>11.007924677194197</c:v>
                </c:pt>
                <c:pt idx="4305">
                  <c:v>11.007512168103078</c:v>
                </c:pt>
                <c:pt idx="4306">
                  <c:v>11.004804846044324</c:v>
                </c:pt>
                <c:pt idx="4307">
                  <c:v>10.99721007241329</c:v>
                </c:pt>
                <c:pt idx="4308">
                  <c:v>11.002448280492224</c:v>
                </c:pt>
                <c:pt idx="4309">
                  <c:v>11.003442772401726</c:v>
                </c:pt>
                <c:pt idx="4310">
                  <c:v>11.00183714003464</c:v>
                </c:pt>
                <c:pt idx="4311">
                  <c:v>10.991677550662304</c:v>
                </c:pt>
                <c:pt idx="4312">
                  <c:v>10.989495911001876</c:v>
                </c:pt>
                <c:pt idx="4313">
                  <c:v>10.986631318094824</c:v>
                </c:pt>
                <c:pt idx="4314">
                  <c:v>10.990905922416031</c:v>
                </c:pt>
                <c:pt idx="4315">
                  <c:v>11.003407652313054</c:v>
                </c:pt>
                <c:pt idx="4316">
                  <c:v>11.006664075886524</c:v>
                </c:pt>
                <c:pt idx="4317">
                  <c:v>11.004856039398017</c:v>
                </c:pt>
                <c:pt idx="4318">
                  <c:v>11.004157888637707</c:v>
                </c:pt>
                <c:pt idx="4319">
                  <c:v>11.01066125416197</c:v>
                </c:pt>
                <c:pt idx="4320">
                  <c:v>11.0091052459567</c:v>
                </c:pt>
                <c:pt idx="4321">
                  <c:v>11.010793607332969</c:v>
                </c:pt>
                <c:pt idx="4322">
                  <c:v>11.011348275620708</c:v>
                </c:pt>
                <c:pt idx="4323">
                  <c:v>11.011034309709357</c:v>
                </c:pt>
                <c:pt idx="4324">
                  <c:v>11.013347844567599</c:v>
                </c:pt>
                <c:pt idx="4325">
                  <c:v>11.011049341360401</c:v>
                </c:pt>
                <c:pt idx="4326">
                  <c:v>11.013086103941502</c:v>
                </c:pt>
                <c:pt idx="4327">
                  <c:v>11.004097677532899</c:v>
                </c:pt>
                <c:pt idx="4328">
                  <c:v>10.998889025380922</c:v>
                </c:pt>
                <c:pt idx="4329">
                  <c:v>10.996891300274623</c:v>
                </c:pt>
                <c:pt idx="4330">
                  <c:v>10.996452759744574</c:v>
                </c:pt>
                <c:pt idx="4331">
                  <c:v>11.008260657674699</c:v>
                </c:pt>
                <c:pt idx="4332">
                  <c:v>11.005942448921704</c:v>
                </c:pt>
                <c:pt idx="4333">
                  <c:v>11.007200477480685</c:v>
                </c:pt>
                <c:pt idx="4334">
                  <c:v>11.007551785642978</c:v>
                </c:pt>
                <c:pt idx="4335">
                  <c:v>10.999891237366768</c:v>
                </c:pt>
                <c:pt idx="4336">
                  <c:v>10.996659234574768</c:v>
                </c:pt>
                <c:pt idx="4337">
                  <c:v>10.997511497503149</c:v>
                </c:pt>
                <c:pt idx="4338">
                  <c:v>10.999557278295574</c:v>
                </c:pt>
                <c:pt idx="4339">
                  <c:v>10.991352798060101</c:v>
                </c:pt>
                <c:pt idx="4340">
                  <c:v>10.99156352869735</c:v>
                </c:pt>
                <c:pt idx="4341">
                  <c:v>10.991943270751813</c:v>
                </c:pt>
                <c:pt idx="4342">
                  <c:v>10.994743852134286</c:v>
                </c:pt>
                <c:pt idx="4343">
                  <c:v>10.99493708312407</c:v>
                </c:pt>
                <c:pt idx="4344">
                  <c:v>10.989328128995114</c:v>
                </c:pt>
                <c:pt idx="4345">
                  <c:v>10.993018564280954</c:v>
                </c:pt>
                <c:pt idx="4346">
                  <c:v>11.00260204841042</c:v>
                </c:pt>
                <c:pt idx="4347">
                  <c:v>11.008071309777133</c:v>
                </c:pt>
                <c:pt idx="4348">
                  <c:v>11.009609737872974</c:v>
                </c:pt>
                <c:pt idx="4349">
                  <c:v>11.010779563195548</c:v>
                </c:pt>
                <c:pt idx="4350">
                  <c:v>11.009928285483815</c:v>
                </c:pt>
                <c:pt idx="4351">
                  <c:v>11.011473933456568</c:v>
                </c:pt>
                <c:pt idx="4352">
                  <c:v>11.012308059593636</c:v>
                </c:pt>
                <c:pt idx="4353">
                  <c:v>11.018139679125177</c:v>
                </c:pt>
                <c:pt idx="4354">
                  <c:v>11.02045207077675</c:v>
                </c:pt>
                <c:pt idx="4355">
                  <c:v>11.027572312227583</c:v>
                </c:pt>
                <c:pt idx="4356">
                  <c:v>11.028468933895063</c:v>
                </c:pt>
                <c:pt idx="4357">
                  <c:v>11.028327697468947</c:v>
                </c:pt>
                <c:pt idx="4358">
                  <c:v>11.027927419233697</c:v>
                </c:pt>
                <c:pt idx="4359">
                  <c:v>11.030618134666685</c:v>
                </c:pt>
                <c:pt idx="4360">
                  <c:v>11.027645260783046</c:v>
                </c:pt>
                <c:pt idx="4361">
                  <c:v>11.02553263616741</c:v>
                </c:pt>
                <c:pt idx="4362">
                  <c:v>11.025963980624148</c:v>
                </c:pt>
                <c:pt idx="4363">
                  <c:v>11.026202361024925</c:v>
                </c:pt>
                <c:pt idx="4364">
                  <c:v>11.024992949478616</c:v>
                </c:pt>
                <c:pt idx="4365">
                  <c:v>11.022243423440568</c:v>
                </c:pt>
                <c:pt idx="4366">
                  <c:v>11.021144828622624</c:v>
                </c:pt>
                <c:pt idx="4367">
                  <c:v>11.01937951729205</c:v>
                </c:pt>
                <c:pt idx="4368">
                  <c:v>11.019840867737004</c:v>
                </c:pt>
                <c:pt idx="4369">
                  <c:v>11.020016049808104</c:v>
                </c:pt>
                <c:pt idx="4370">
                  <c:v>11.022765331421256</c:v>
                </c:pt>
                <c:pt idx="4371">
                  <c:v>11.028268599527568</c:v>
                </c:pt>
                <c:pt idx="4372">
                  <c:v>11.026057061508753</c:v>
                </c:pt>
                <c:pt idx="4373">
                  <c:v>11.025720985668654</c:v>
                </c:pt>
                <c:pt idx="4374">
                  <c:v>11.028796622967</c:v>
                </c:pt>
                <c:pt idx="4375">
                  <c:v>11.024218575103259</c:v>
                </c:pt>
                <c:pt idx="4376">
                  <c:v>11.022682719581008</c:v>
                </c:pt>
                <c:pt idx="4377">
                  <c:v>11.019288597798578</c:v>
                </c:pt>
                <c:pt idx="4378">
                  <c:v>11.016272762512475</c:v>
                </c:pt>
                <c:pt idx="4379">
                  <c:v>11.00952619743237</c:v>
                </c:pt>
                <c:pt idx="4380">
                  <c:v>11.015933546082824</c:v>
                </c:pt>
                <c:pt idx="4381">
                  <c:v>11.01308841177786</c:v>
                </c:pt>
                <c:pt idx="4382">
                  <c:v>11.009036890807554</c:v>
                </c:pt>
                <c:pt idx="4383">
                  <c:v>11.004669702945758</c:v>
                </c:pt>
                <c:pt idx="4384">
                  <c:v>11.009256338944374</c:v>
                </c:pt>
                <c:pt idx="4385">
                  <c:v>10.999501468355446</c:v>
                </c:pt>
                <c:pt idx="4386">
                  <c:v>10.996528014031568</c:v>
                </c:pt>
                <c:pt idx="4387">
                  <c:v>11.001030436261226</c:v>
                </c:pt>
                <c:pt idx="4388">
                  <c:v>11.002092674511896</c:v>
                </c:pt>
                <c:pt idx="4389">
                  <c:v>10.999167379070279</c:v>
                </c:pt>
                <c:pt idx="4390">
                  <c:v>10.998441490927009</c:v>
                </c:pt>
                <c:pt idx="4391">
                  <c:v>10.989021187246863</c:v>
                </c:pt>
                <c:pt idx="4392">
                  <c:v>10.990856201053704</c:v>
                </c:pt>
                <c:pt idx="4393">
                  <c:v>10.989154747187674</c:v>
                </c:pt>
                <c:pt idx="4394">
                  <c:v>10.997715745083401</c:v>
                </c:pt>
                <c:pt idx="4395">
                  <c:v>10.99309475013782</c:v>
                </c:pt>
                <c:pt idx="4396">
                  <c:v>10.983540001327817</c:v>
                </c:pt>
                <c:pt idx="4397">
                  <c:v>10.984729683054741</c:v>
                </c:pt>
                <c:pt idx="4398">
                  <c:v>10.982540634279019</c:v>
                </c:pt>
                <c:pt idx="4399">
                  <c:v>10.979311140023748</c:v>
                </c:pt>
                <c:pt idx="4400">
                  <c:v>10.978145718363175</c:v>
                </c:pt>
                <c:pt idx="4401">
                  <c:v>10.978785324436799</c:v>
                </c:pt>
                <c:pt idx="4402">
                  <c:v>10.982268153485808</c:v>
                </c:pt>
                <c:pt idx="4403">
                  <c:v>10.989972771306</c:v>
                </c:pt>
                <c:pt idx="4404">
                  <c:v>10.993928378892498</c:v>
                </c:pt>
                <c:pt idx="4405">
                  <c:v>10.990059816794991</c:v>
                </c:pt>
                <c:pt idx="4406">
                  <c:v>10.991297539193356</c:v>
                </c:pt>
                <c:pt idx="4407">
                  <c:v>10.997859865196466</c:v>
                </c:pt>
                <c:pt idx="4408">
                  <c:v>10.998753247601444</c:v>
                </c:pt>
                <c:pt idx="4409">
                  <c:v>11.002382301308691</c:v>
                </c:pt>
                <c:pt idx="4410">
                  <c:v>11.001741276927754</c:v>
                </c:pt>
                <c:pt idx="4411">
                  <c:v>11.004462215266757</c:v>
                </c:pt>
                <c:pt idx="4412">
                  <c:v>11.006292041639773</c:v>
                </c:pt>
                <c:pt idx="4413">
                  <c:v>11.005823732240568</c:v>
                </c:pt>
                <c:pt idx="4414">
                  <c:v>11.006017656533334</c:v>
                </c:pt>
                <c:pt idx="4415">
                  <c:v>10.999864010262723</c:v>
                </c:pt>
                <c:pt idx="4416">
                  <c:v>11.007331465694048</c:v>
                </c:pt>
                <c:pt idx="4417">
                  <c:v>11.011325652230461</c:v>
                </c:pt>
                <c:pt idx="4418">
                  <c:v>11.014048668781339</c:v>
                </c:pt>
                <c:pt idx="4419">
                  <c:v>11.006295361022849</c:v>
                </c:pt>
                <c:pt idx="4420">
                  <c:v>11.010964764734091</c:v>
                </c:pt>
                <c:pt idx="4421">
                  <c:v>11.015276644560799</c:v>
                </c:pt>
                <c:pt idx="4422">
                  <c:v>11.015433221963402</c:v>
                </c:pt>
                <c:pt idx="4423">
                  <c:v>11.012596722341552</c:v>
                </c:pt>
                <c:pt idx="4424">
                  <c:v>11.012101490872521</c:v>
                </c:pt>
                <c:pt idx="4425">
                  <c:v>11.01782094780109</c:v>
                </c:pt>
                <c:pt idx="4426">
                  <c:v>11.014125245325685</c:v>
                </c:pt>
                <c:pt idx="4427">
                  <c:v>11.014854651667276</c:v>
                </c:pt>
                <c:pt idx="4428">
                  <c:v>11.017548395423523</c:v>
                </c:pt>
                <c:pt idx="4429">
                  <c:v>11.014917180370697</c:v>
                </c:pt>
                <c:pt idx="4430">
                  <c:v>11.017028025985603</c:v>
                </c:pt>
                <c:pt idx="4431">
                  <c:v>11.009377627090718</c:v>
                </c:pt>
                <c:pt idx="4432">
                  <c:v>11.004408507515477</c:v>
                </c:pt>
                <c:pt idx="4433">
                  <c:v>11.006348967533647</c:v>
                </c:pt>
                <c:pt idx="4434">
                  <c:v>11.006644996319709</c:v>
                </c:pt>
                <c:pt idx="4435">
                  <c:v>11.004928835822785</c:v>
                </c:pt>
                <c:pt idx="4436">
                  <c:v>11.003203232244402</c:v>
                </c:pt>
                <c:pt idx="4437">
                  <c:v>10.999295746736847</c:v>
                </c:pt>
                <c:pt idx="4438">
                  <c:v>10.996844053718474</c:v>
                </c:pt>
                <c:pt idx="4439">
                  <c:v>10.995071030219531</c:v>
                </c:pt>
                <c:pt idx="4440">
                  <c:v>10.994433194092569</c:v>
                </c:pt>
                <c:pt idx="4441">
                  <c:v>10.991758553937569</c:v>
                </c:pt>
                <c:pt idx="4442">
                  <c:v>10.990849796088359</c:v>
                </c:pt>
                <c:pt idx="4443">
                  <c:v>10.992327076251978</c:v>
                </c:pt>
                <c:pt idx="4444">
                  <c:v>10.987908958573717</c:v>
                </c:pt>
                <c:pt idx="4445">
                  <c:v>10.984939609703344</c:v>
                </c:pt>
                <c:pt idx="4446">
                  <c:v>10.987720789695548</c:v>
                </c:pt>
                <c:pt idx="4447">
                  <c:v>10.989342308845373</c:v>
                </c:pt>
                <c:pt idx="4448">
                  <c:v>10.989040606045673</c:v>
                </c:pt>
                <c:pt idx="4449">
                  <c:v>10.990520390722684</c:v>
                </c:pt>
                <c:pt idx="4450">
                  <c:v>10.989957082068972</c:v>
                </c:pt>
                <c:pt idx="4451">
                  <c:v>10.99304614658603</c:v>
                </c:pt>
                <c:pt idx="4452">
                  <c:v>10.995570068565971</c:v>
                </c:pt>
                <c:pt idx="4453">
                  <c:v>10.99395291157845</c:v>
                </c:pt>
                <c:pt idx="4454">
                  <c:v>10.993390861222833</c:v>
                </c:pt>
                <c:pt idx="4455">
                  <c:v>11.00498484225041</c:v>
                </c:pt>
                <c:pt idx="4456">
                  <c:v>11.002889529318526</c:v>
                </c:pt>
                <c:pt idx="4457">
                  <c:v>11.007436409692152</c:v>
                </c:pt>
                <c:pt idx="4458">
                  <c:v>11.008199367878971</c:v>
                </c:pt>
                <c:pt idx="4459">
                  <c:v>11.007737751610749</c:v>
                </c:pt>
                <c:pt idx="4460">
                  <c:v>11.007962952857349</c:v>
                </c:pt>
                <c:pt idx="4461">
                  <c:v>10.997842458062706</c:v>
                </c:pt>
                <c:pt idx="4462">
                  <c:v>10.996647504192504</c:v>
                </c:pt>
                <c:pt idx="4463">
                  <c:v>10.997081269211758</c:v>
                </c:pt>
                <c:pt idx="4464">
                  <c:v>10.999037991857326</c:v>
                </c:pt>
                <c:pt idx="4465">
                  <c:v>10.994993651943199</c:v>
                </c:pt>
                <c:pt idx="4466">
                  <c:v>10.994750735895185</c:v>
                </c:pt>
                <c:pt idx="4467">
                  <c:v>10.994094886878512</c:v>
                </c:pt>
                <c:pt idx="4468">
                  <c:v>10.990775630343327</c:v>
                </c:pt>
                <c:pt idx="4469">
                  <c:v>10.988237028231543</c:v>
                </c:pt>
                <c:pt idx="4470">
                  <c:v>10.990034513654876</c:v>
                </c:pt>
                <c:pt idx="4471">
                  <c:v>10.990323268786614</c:v>
                </c:pt>
                <c:pt idx="4472">
                  <c:v>10.991247500329004</c:v>
                </c:pt>
                <c:pt idx="4473">
                  <c:v>10.990311463844698</c:v>
                </c:pt>
                <c:pt idx="4474">
                  <c:v>10.990506564788268</c:v>
                </c:pt>
                <c:pt idx="4475">
                  <c:v>10.983831146831168</c:v>
                </c:pt>
                <c:pt idx="4476">
                  <c:v>10.982624420370183</c:v>
                </c:pt>
                <c:pt idx="4477">
                  <c:v>10.982553211138054</c:v>
                </c:pt>
                <c:pt idx="4478">
                  <c:v>10.985453218482446</c:v>
                </c:pt>
                <c:pt idx="4479">
                  <c:v>10.996127877809014</c:v>
                </c:pt>
                <c:pt idx="4480">
                  <c:v>10.994393221347934</c:v>
                </c:pt>
                <c:pt idx="4481">
                  <c:v>11.000052079303664</c:v>
                </c:pt>
                <c:pt idx="4482">
                  <c:v>11.00076795463697</c:v>
                </c:pt>
                <c:pt idx="4483">
                  <c:v>10.993992733903672</c:v>
                </c:pt>
                <c:pt idx="4484">
                  <c:v>10.993457100082875</c:v>
                </c:pt>
                <c:pt idx="4485">
                  <c:v>10.991915994755091</c:v>
                </c:pt>
                <c:pt idx="4486">
                  <c:v>10.991864639779322</c:v>
                </c:pt>
                <c:pt idx="4487">
                  <c:v>11.001728272181017</c:v>
                </c:pt>
                <c:pt idx="4488">
                  <c:v>11.008233823145355</c:v>
                </c:pt>
                <c:pt idx="4489">
                  <c:v>11.011586698333424</c:v>
                </c:pt>
                <c:pt idx="4490">
                  <c:v>11.010694798508037</c:v>
                </c:pt>
                <c:pt idx="4491">
                  <c:v>11.012293871733165</c:v>
                </c:pt>
                <c:pt idx="4492">
                  <c:v>11.016603814873532</c:v>
                </c:pt>
                <c:pt idx="4493">
                  <c:v>11.016190762885051</c:v>
                </c:pt>
                <c:pt idx="4494">
                  <c:v>11.015932724197867</c:v>
                </c:pt>
                <c:pt idx="4495">
                  <c:v>11.018516513862268</c:v>
                </c:pt>
                <c:pt idx="4496">
                  <c:v>11.020799082215818</c:v>
                </c:pt>
                <c:pt idx="4497">
                  <c:v>11.021764387072148</c:v>
                </c:pt>
                <c:pt idx="4498">
                  <c:v>11.021206147693968</c:v>
                </c:pt>
                <c:pt idx="4499">
                  <c:v>11.023959990871671</c:v>
                </c:pt>
                <c:pt idx="4500">
                  <c:v>11.019766201377704</c:v>
                </c:pt>
                <c:pt idx="4501">
                  <c:v>11.021024959418909</c:v>
                </c:pt>
                <c:pt idx="4502">
                  <c:v>11.023197544559959</c:v>
                </c:pt>
                <c:pt idx="4503">
                  <c:v>11.030291690173243</c:v>
                </c:pt>
                <c:pt idx="4504">
                  <c:v>11.028446694539706</c:v>
                </c:pt>
                <c:pt idx="4505">
                  <c:v>11.028356108697619</c:v>
                </c:pt>
                <c:pt idx="4506">
                  <c:v>11.034383890984314</c:v>
                </c:pt>
                <c:pt idx="4507">
                  <c:v>11.035712551169174</c:v>
                </c:pt>
                <c:pt idx="4508">
                  <c:v>11.031500378495362</c:v>
                </c:pt>
                <c:pt idx="4509">
                  <c:v>11.039133228005024</c:v>
                </c:pt>
                <c:pt idx="4510">
                  <c:v>11.040299520459257</c:v>
                </c:pt>
                <c:pt idx="4511">
                  <c:v>11.043290727675448</c:v>
                </c:pt>
                <c:pt idx="4512">
                  <c:v>11.041039906005096</c:v>
                </c:pt>
                <c:pt idx="4513">
                  <c:v>11.046512182708216</c:v>
                </c:pt>
                <c:pt idx="4514">
                  <c:v>11.045894692403866</c:v>
                </c:pt>
                <c:pt idx="4515">
                  <c:v>11.044196383143744</c:v>
                </c:pt>
                <c:pt idx="4516">
                  <c:v>11.049548470998053</c:v>
                </c:pt>
                <c:pt idx="4517">
                  <c:v>11.049556100244654</c:v>
                </c:pt>
                <c:pt idx="4518">
                  <c:v>11.043518937423787</c:v>
                </c:pt>
                <c:pt idx="4519">
                  <c:v>11.041815463920766</c:v>
                </c:pt>
                <c:pt idx="4520">
                  <c:v>11.038501681218998</c:v>
                </c:pt>
                <c:pt idx="4521">
                  <c:v>11.033991518880116</c:v>
                </c:pt>
                <c:pt idx="4522">
                  <c:v>11.032708254223976</c:v>
                </c:pt>
                <c:pt idx="4523">
                  <c:v>11.031907156253235</c:v>
                </c:pt>
                <c:pt idx="4524">
                  <c:v>11.031788408488717</c:v>
                </c:pt>
                <c:pt idx="4525">
                  <c:v>11.037000338212296</c:v>
                </c:pt>
                <c:pt idx="4526">
                  <c:v>11.037532298223988</c:v>
                </c:pt>
                <c:pt idx="4527">
                  <c:v>11.039703221538568</c:v>
                </c:pt>
                <c:pt idx="4528">
                  <c:v>11.041410454162563</c:v>
                </c:pt>
                <c:pt idx="4529">
                  <c:v>11.044694982769714</c:v>
                </c:pt>
                <c:pt idx="4530">
                  <c:v>11.043562110704714</c:v>
                </c:pt>
                <c:pt idx="4531">
                  <c:v>11.040855702740998</c:v>
                </c:pt>
                <c:pt idx="4532">
                  <c:v>11.03941393021201</c:v>
                </c:pt>
                <c:pt idx="4533">
                  <c:v>11.037024319512032</c:v>
                </c:pt>
                <c:pt idx="4534">
                  <c:v>11.035937018585791</c:v>
                </c:pt>
                <c:pt idx="4535">
                  <c:v>11.040771365119097</c:v>
                </c:pt>
                <c:pt idx="4536">
                  <c:v>11.035592803863329</c:v>
                </c:pt>
                <c:pt idx="4537">
                  <c:v>11.033777594293932</c:v>
                </c:pt>
                <c:pt idx="4538">
                  <c:v>11.034952726554803</c:v>
                </c:pt>
                <c:pt idx="4539">
                  <c:v>11.035313928852826</c:v>
                </c:pt>
                <c:pt idx="4540">
                  <c:v>11.034310948216371</c:v>
                </c:pt>
                <c:pt idx="4541">
                  <c:v>11.033271419892298</c:v>
                </c:pt>
                <c:pt idx="4542">
                  <c:v>11.031444057317056</c:v>
                </c:pt>
                <c:pt idx="4543">
                  <c:v>11.036959938883436</c:v>
                </c:pt>
                <c:pt idx="4544">
                  <c:v>11.035227348940744</c:v>
                </c:pt>
                <c:pt idx="4545">
                  <c:v>11.028615831081821</c:v>
                </c:pt>
                <c:pt idx="4546">
                  <c:v>11.029215694236258</c:v>
                </c:pt>
                <c:pt idx="4547">
                  <c:v>11.029356643124192</c:v>
                </c:pt>
                <c:pt idx="4548">
                  <c:v>11.027386423701017</c:v>
                </c:pt>
                <c:pt idx="4549">
                  <c:v>11.026369762847358</c:v>
                </c:pt>
                <c:pt idx="4550">
                  <c:v>11.025449112891724</c:v>
                </c:pt>
                <c:pt idx="4551">
                  <c:v>11.02381094032663</c:v>
                </c:pt>
                <c:pt idx="4552">
                  <c:v>11.022796839673168</c:v>
                </c:pt>
                <c:pt idx="4553">
                  <c:v>11.022845814259536</c:v>
                </c:pt>
                <c:pt idx="4554">
                  <c:v>11.023506573392822</c:v>
                </c:pt>
                <c:pt idx="4555">
                  <c:v>11.028790781011301</c:v>
                </c:pt>
                <c:pt idx="4556">
                  <c:v>11.035816009030729</c:v>
                </c:pt>
                <c:pt idx="4557">
                  <c:v>11.036887666689926</c:v>
                </c:pt>
                <c:pt idx="4558">
                  <c:v>11.043904872385587</c:v>
                </c:pt>
                <c:pt idx="4559">
                  <c:v>11.047760510434021</c:v>
                </c:pt>
                <c:pt idx="4560">
                  <c:v>11.049162641323148</c:v>
                </c:pt>
                <c:pt idx="4561">
                  <c:v>11.048831857092761</c:v>
                </c:pt>
                <c:pt idx="4562">
                  <c:v>11.047967803389387</c:v>
                </c:pt>
                <c:pt idx="4563">
                  <c:v>11.041988920694468</c:v>
                </c:pt>
                <c:pt idx="4564">
                  <c:v>11.044900197475718</c:v>
                </c:pt>
                <c:pt idx="4565">
                  <c:v>11.046605921140435</c:v>
                </c:pt>
                <c:pt idx="4566">
                  <c:v>11.04277702523996</c:v>
                </c:pt>
                <c:pt idx="4567">
                  <c:v>11.038393357627719</c:v>
                </c:pt>
                <c:pt idx="4568">
                  <c:v>11.039661647080118</c:v>
                </c:pt>
                <c:pt idx="4569">
                  <c:v>11.036787217372359</c:v>
                </c:pt>
                <c:pt idx="4570">
                  <c:v>11.036887344753078</c:v>
                </c:pt>
                <c:pt idx="4571">
                  <c:v>11.03598632054412</c:v>
                </c:pt>
                <c:pt idx="4572">
                  <c:v>11.031750225012548</c:v>
                </c:pt>
                <c:pt idx="4573">
                  <c:v>11.030248102174388</c:v>
                </c:pt>
                <c:pt idx="4574">
                  <c:v>11.031902950170043</c:v>
                </c:pt>
                <c:pt idx="4575">
                  <c:v>11.030267222794448</c:v>
                </c:pt>
                <c:pt idx="4576">
                  <c:v>11.032514749374412</c:v>
                </c:pt>
                <c:pt idx="4577">
                  <c:v>11.031333995284015</c:v>
                </c:pt>
                <c:pt idx="4578">
                  <c:v>11.02864861623762</c:v>
                </c:pt>
                <c:pt idx="4579">
                  <c:v>11.028016257486824</c:v>
                </c:pt>
                <c:pt idx="4580">
                  <c:v>11.030226550528894</c:v>
                </c:pt>
                <c:pt idx="4581">
                  <c:v>11.026953579024624</c:v>
                </c:pt>
                <c:pt idx="4582">
                  <c:v>11.027522918647504</c:v>
                </c:pt>
                <c:pt idx="4583">
                  <c:v>11.034573807698257</c:v>
                </c:pt>
                <c:pt idx="4584">
                  <c:v>11.037072763202096</c:v>
                </c:pt>
                <c:pt idx="4585">
                  <c:v>11.037638945802405</c:v>
                </c:pt>
                <c:pt idx="4586">
                  <c:v>11.040080202105274</c:v>
                </c:pt>
                <c:pt idx="4587">
                  <c:v>11.040720374285485</c:v>
                </c:pt>
                <c:pt idx="4588">
                  <c:v>11.039418586506432</c:v>
                </c:pt>
                <c:pt idx="4589">
                  <c:v>11.038570944308765</c:v>
                </c:pt>
                <c:pt idx="4590">
                  <c:v>11.041689716977844</c:v>
                </c:pt>
                <c:pt idx="4591">
                  <c:v>11.043017351162749</c:v>
                </c:pt>
                <c:pt idx="4592">
                  <c:v>11.044577105010029</c:v>
                </c:pt>
                <c:pt idx="4593">
                  <c:v>11.042519994997322</c:v>
                </c:pt>
                <c:pt idx="4594">
                  <c:v>11.044194465587468</c:v>
                </c:pt>
                <c:pt idx="4595">
                  <c:v>11.043802887484379</c:v>
                </c:pt>
                <c:pt idx="4596">
                  <c:v>11.045596495630553</c:v>
                </c:pt>
                <c:pt idx="4597">
                  <c:v>11.044272283459341</c:v>
                </c:pt>
                <c:pt idx="4598">
                  <c:v>11.050402902631404</c:v>
                </c:pt>
                <c:pt idx="4599">
                  <c:v>11.052171564777881</c:v>
                </c:pt>
                <c:pt idx="4600">
                  <c:v>11.058423777334861</c:v>
                </c:pt>
                <c:pt idx="4601">
                  <c:v>11.056713492102016</c:v>
                </c:pt>
                <c:pt idx="4602">
                  <c:v>11.058645409885544</c:v>
                </c:pt>
                <c:pt idx="4603">
                  <c:v>11.056094533528686</c:v>
                </c:pt>
                <c:pt idx="4604">
                  <c:v>11.055219508423846</c:v>
                </c:pt>
                <c:pt idx="4605">
                  <c:v>11.055660987071535</c:v>
                </c:pt>
                <c:pt idx="4606">
                  <c:v>11.055396344495072</c:v>
                </c:pt>
                <c:pt idx="4607">
                  <c:v>11.048225983826711</c:v>
                </c:pt>
                <c:pt idx="4608">
                  <c:v>11.047362999142468</c:v>
                </c:pt>
                <c:pt idx="4609">
                  <c:v>11.045117024533518</c:v>
                </c:pt>
                <c:pt idx="4610">
                  <c:v>11.045536334940953</c:v>
                </c:pt>
                <c:pt idx="4611">
                  <c:v>11.04373974114865</c:v>
                </c:pt>
                <c:pt idx="4612">
                  <c:v>11.042765663530249</c:v>
                </c:pt>
                <c:pt idx="4613">
                  <c:v>11.044856123782568</c:v>
                </c:pt>
                <c:pt idx="4614">
                  <c:v>11.042345029403707</c:v>
                </c:pt>
                <c:pt idx="4615">
                  <c:v>11.043029829892912</c:v>
                </c:pt>
                <c:pt idx="4616">
                  <c:v>11.039616218186106</c:v>
                </c:pt>
                <c:pt idx="4617">
                  <c:v>11.035966825615812</c:v>
                </c:pt>
                <c:pt idx="4618">
                  <c:v>11.035686926774034</c:v>
                </c:pt>
                <c:pt idx="4619">
                  <c:v>11.031895185046848</c:v>
                </c:pt>
                <c:pt idx="4620">
                  <c:v>11.033233616117171</c:v>
                </c:pt>
                <c:pt idx="4621">
                  <c:v>11.032907862846224</c:v>
                </c:pt>
                <c:pt idx="4622">
                  <c:v>11.035900282212848</c:v>
                </c:pt>
                <c:pt idx="4623">
                  <c:v>11.027943498405591</c:v>
                </c:pt>
                <c:pt idx="4624">
                  <c:v>11.025002071528554</c:v>
                </c:pt>
                <c:pt idx="4625">
                  <c:v>11.025261852126974</c:v>
                </c:pt>
                <c:pt idx="4626">
                  <c:v>11.026250843735721</c:v>
                </c:pt>
                <c:pt idx="4627">
                  <c:v>11.028585804129802</c:v>
                </c:pt>
                <c:pt idx="4628">
                  <c:v>11.023044952871437</c:v>
                </c:pt>
                <c:pt idx="4629">
                  <c:v>11.017599104651161</c:v>
                </c:pt>
                <c:pt idx="4630">
                  <c:v>11.017637668200004</c:v>
                </c:pt>
                <c:pt idx="4631">
                  <c:v>11.017941693801518</c:v>
                </c:pt>
                <c:pt idx="4632">
                  <c:v>11.017421364904513</c:v>
                </c:pt>
                <c:pt idx="4633">
                  <c:v>11.017472737070678</c:v>
                </c:pt>
                <c:pt idx="4634">
                  <c:v>11.019288433972209</c:v>
                </c:pt>
                <c:pt idx="4635">
                  <c:v>11.012524152120356</c:v>
                </c:pt>
                <c:pt idx="4636">
                  <c:v>11.012777959960809</c:v>
                </c:pt>
                <c:pt idx="4637">
                  <c:v>11.015227462354748</c:v>
                </c:pt>
                <c:pt idx="4638">
                  <c:v>11.015562971843076</c:v>
                </c:pt>
                <c:pt idx="4639">
                  <c:v>11.016914887773694</c:v>
                </c:pt>
                <c:pt idx="4640">
                  <c:v>11.015868286314815</c:v>
                </c:pt>
                <c:pt idx="4641">
                  <c:v>11.012117661529116</c:v>
                </c:pt>
                <c:pt idx="4642">
                  <c:v>11.011693507800222</c:v>
                </c:pt>
                <c:pt idx="4643">
                  <c:v>11.009222580826817</c:v>
                </c:pt>
                <c:pt idx="4644">
                  <c:v>11.011827209909464</c:v>
                </c:pt>
                <c:pt idx="4645">
                  <c:v>11.009240121951651</c:v>
                </c:pt>
                <c:pt idx="4646">
                  <c:v>11.001895320291261</c:v>
                </c:pt>
                <c:pt idx="4647">
                  <c:v>10.998282564665956</c:v>
                </c:pt>
                <c:pt idx="4648">
                  <c:v>10.992768102316935</c:v>
                </c:pt>
                <c:pt idx="4649">
                  <c:v>10.993810075848724</c:v>
                </c:pt>
                <c:pt idx="4650">
                  <c:v>10.995633647025045</c:v>
                </c:pt>
                <c:pt idx="4651">
                  <c:v>10.998439316317107</c:v>
                </c:pt>
                <c:pt idx="4652">
                  <c:v>11.00808489498476</c:v>
                </c:pt>
                <c:pt idx="4653">
                  <c:v>11.007501724724467</c:v>
                </c:pt>
                <c:pt idx="4654">
                  <c:v>11.013860743204914</c:v>
                </c:pt>
                <c:pt idx="4655">
                  <c:v>11.015954586107759</c:v>
                </c:pt>
                <c:pt idx="4656">
                  <c:v>11.007273103444826</c:v>
                </c:pt>
                <c:pt idx="4657">
                  <c:v>11.008686269651523</c:v>
                </c:pt>
                <c:pt idx="4658">
                  <c:v>11.008247903080793</c:v>
                </c:pt>
                <c:pt idx="4659">
                  <c:v>11.014649595906524</c:v>
                </c:pt>
                <c:pt idx="4660">
                  <c:v>11.009966319175074</c:v>
                </c:pt>
                <c:pt idx="4661">
                  <c:v>11.014953543950313</c:v>
                </c:pt>
                <c:pt idx="4662">
                  <c:v>11.016825714676745</c:v>
                </c:pt>
                <c:pt idx="4663">
                  <c:v>11.017152151300447</c:v>
                </c:pt>
                <c:pt idx="4664">
                  <c:v>11.020919796293715</c:v>
                </c:pt>
                <c:pt idx="4665">
                  <c:v>11.0171378678225</c:v>
                </c:pt>
                <c:pt idx="4666">
                  <c:v>11.016258630791768</c:v>
                </c:pt>
                <c:pt idx="4667">
                  <c:v>11.020188091298515</c:v>
                </c:pt>
                <c:pt idx="4668">
                  <c:v>11.019890642212783</c:v>
                </c:pt>
                <c:pt idx="4669">
                  <c:v>11.012788678172512</c:v>
                </c:pt>
                <c:pt idx="4670">
                  <c:v>11.01176300211513</c:v>
                </c:pt>
                <c:pt idx="4671">
                  <c:v>11.004425468169583</c:v>
                </c:pt>
                <c:pt idx="4672">
                  <c:v>11.0073195282384</c:v>
                </c:pt>
                <c:pt idx="4673">
                  <c:v>11.005679925049566</c:v>
                </c:pt>
                <c:pt idx="4674">
                  <c:v>11.005795835926586</c:v>
                </c:pt>
                <c:pt idx="4675">
                  <c:v>11.003963104250998</c:v>
                </c:pt>
                <c:pt idx="4676">
                  <c:v>11.014761674128959</c:v>
                </c:pt>
                <c:pt idx="4677">
                  <c:v>11.01397719204896</c:v>
                </c:pt>
                <c:pt idx="4678">
                  <c:v>11.01004320895855</c:v>
                </c:pt>
                <c:pt idx="4679">
                  <c:v>11.007497414726977</c:v>
                </c:pt>
                <c:pt idx="4680">
                  <c:v>11.015114120235255</c:v>
                </c:pt>
                <c:pt idx="4681">
                  <c:v>11.014738634110421</c:v>
                </c:pt>
                <c:pt idx="4682">
                  <c:v>11.01556214965348</c:v>
                </c:pt>
                <c:pt idx="4683">
                  <c:v>11.015148502583926</c:v>
                </c:pt>
                <c:pt idx="4684">
                  <c:v>11.016843615623316</c:v>
                </c:pt>
                <c:pt idx="4685">
                  <c:v>11.012499411068521</c:v>
                </c:pt>
                <c:pt idx="4686">
                  <c:v>11.012917122879591</c:v>
                </c:pt>
                <c:pt idx="4687">
                  <c:v>11.020232774683596</c:v>
                </c:pt>
                <c:pt idx="4688">
                  <c:v>11.019595888821026</c:v>
                </c:pt>
                <c:pt idx="4689">
                  <c:v>11.017486031035356</c:v>
                </c:pt>
                <c:pt idx="4690">
                  <c:v>11.018516349909326</c:v>
                </c:pt>
                <c:pt idx="4691">
                  <c:v>11.00993704989745</c:v>
                </c:pt>
                <c:pt idx="4692">
                  <c:v>11.007294989687505</c:v>
                </c:pt>
                <c:pt idx="4693">
                  <c:v>11.006827149852667</c:v>
                </c:pt>
                <c:pt idx="4694">
                  <c:v>11.0042964269424</c:v>
                </c:pt>
                <c:pt idx="4695">
                  <c:v>11.004968722027398</c:v>
                </c:pt>
                <c:pt idx="4696">
                  <c:v>11.007454811059365</c:v>
                </c:pt>
                <c:pt idx="4697">
                  <c:v>11.008333372316848</c:v>
                </c:pt>
                <c:pt idx="4698">
                  <c:v>11.009652746071501</c:v>
                </c:pt>
                <c:pt idx="4699">
                  <c:v>11.006261336824005</c:v>
                </c:pt>
                <c:pt idx="4700">
                  <c:v>11.003092681508484</c:v>
                </c:pt>
                <c:pt idx="4701">
                  <c:v>11.003633997118374</c:v>
                </c:pt>
                <c:pt idx="4702">
                  <c:v>10.999570979660986</c:v>
                </c:pt>
                <c:pt idx="4703">
                  <c:v>11.002535579589935</c:v>
                </c:pt>
                <c:pt idx="4704">
                  <c:v>11.003890570224872</c:v>
                </c:pt>
                <c:pt idx="4705">
                  <c:v>11.002757125145814</c:v>
                </c:pt>
                <c:pt idx="4706">
                  <c:v>11.00303157367337</c:v>
                </c:pt>
                <c:pt idx="4707">
                  <c:v>11.004769607537787</c:v>
                </c:pt>
                <c:pt idx="4708">
                  <c:v>11.004630802285076</c:v>
                </c:pt>
                <c:pt idx="4709">
                  <c:v>11.004760299045724</c:v>
                </c:pt>
                <c:pt idx="4710">
                  <c:v>11.004146079563172</c:v>
                </c:pt>
                <c:pt idx="4711">
                  <c:v>10.996046053955276</c:v>
                </c:pt>
                <c:pt idx="4712">
                  <c:v>10.999059724729539</c:v>
                </c:pt>
                <c:pt idx="4713">
                  <c:v>11.000477692899466</c:v>
                </c:pt>
                <c:pt idx="4714">
                  <c:v>11.001563530748825</c:v>
                </c:pt>
                <c:pt idx="4715">
                  <c:v>10.999305607633849</c:v>
                </c:pt>
                <c:pt idx="4716">
                  <c:v>10.994780620941851</c:v>
                </c:pt>
                <c:pt idx="4717">
                  <c:v>10.996684873359674</c:v>
                </c:pt>
                <c:pt idx="4718">
                  <c:v>10.997188299305154</c:v>
                </c:pt>
                <c:pt idx="4719">
                  <c:v>11.006364069777916</c:v>
                </c:pt>
                <c:pt idx="4720">
                  <c:v>11.005297057988574</c:v>
                </c:pt>
                <c:pt idx="4721">
                  <c:v>11.003755969067116</c:v>
                </c:pt>
                <c:pt idx="4722">
                  <c:v>11.002887697430674</c:v>
                </c:pt>
                <c:pt idx="4723">
                  <c:v>10.99581362427922</c:v>
                </c:pt>
                <c:pt idx="4724">
                  <c:v>10.992213128327403</c:v>
                </c:pt>
                <c:pt idx="4725">
                  <c:v>11.003274317903056</c:v>
                </c:pt>
                <c:pt idx="4726">
                  <c:v>11.001108349839081</c:v>
                </c:pt>
                <c:pt idx="4727">
                  <c:v>11.004053598044434</c:v>
                </c:pt>
                <c:pt idx="4728">
                  <c:v>11.003521163979633</c:v>
                </c:pt>
                <c:pt idx="4729">
                  <c:v>11.007586428983574</c:v>
                </c:pt>
                <c:pt idx="4730">
                  <c:v>11.00674868523109</c:v>
                </c:pt>
                <c:pt idx="4731">
                  <c:v>11.007948040435458</c:v>
                </c:pt>
                <c:pt idx="4732">
                  <c:v>11.010219785049415</c:v>
                </c:pt>
                <c:pt idx="4733">
                  <c:v>11.008767231344022</c:v>
                </c:pt>
                <c:pt idx="4734">
                  <c:v>11.013333341842149</c:v>
                </c:pt>
                <c:pt idx="4735">
                  <c:v>11.010223918011418</c:v>
                </c:pt>
                <c:pt idx="4736">
                  <c:v>11.015177619725074</c:v>
                </c:pt>
                <c:pt idx="4737">
                  <c:v>11.013892697986007</c:v>
                </c:pt>
                <c:pt idx="4738">
                  <c:v>11.014222727839773</c:v>
                </c:pt>
                <c:pt idx="4739">
                  <c:v>11.016316799617449</c:v>
                </c:pt>
                <c:pt idx="4740">
                  <c:v>11.019014478740226</c:v>
                </c:pt>
                <c:pt idx="4741">
                  <c:v>11.011627475473063</c:v>
                </c:pt>
                <c:pt idx="4742">
                  <c:v>11.011995385078068</c:v>
                </c:pt>
                <c:pt idx="4743">
                  <c:v>11.011946041223437</c:v>
                </c:pt>
                <c:pt idx="4744">
                  <c:v>11.009483183790744</c:v>
                </c:pt>
                <c:pt idx="4745">
                  <c:v>11.007230821846974</c:v>
                </c:pt>
                <c:pt idx="4746">
                  <c:v>11.005761462612218</c:v>
                </c:pt>
                <c:pt idx="4747">
                  <c:v>11.003746651134772</c:v>
                </c:pt>
                <c:pt idx="4748">
                  <c:v>11.007474704048272</c:v>
                </c:pt>
                <c:pt idx="4749">
                  <c:v>10.997805634281224</c:v>
                </c:pt>
                <c:pt idx="4750">
                  <c:v>11.002273492792519</c:v>
                </c:pt>
                <c:pt idx="4751">
                  <c:v>11.006472600076975</c:v>
                </c:pt>
                <c:pt idx="4752">
                  <c:v>10.999048691176505</c:v>
                </c:pt>
                <c:pt idx="4753">
                  <c:v>10.99750747909953</c:v>
                </c:pt>
                <c:pt idx="4754">
                  <c:v>10.999951702271668</c:v>
                </c:pt>
                <c:pt idx="4755">
                  <c:v>10.995368738072658</c:v>
                </c:pt>
                <c:pt idx="4756">
                  <c:v>10.988474435528722</c:v>
                </c:pt>
                <c:pt idx="4757">
                  <c:v>10.988005142644068</c:v>
                </c:pt>
                <c:pt idx="4758">
                  <c:v>10.984338199678881</c:v>
                </c:pt>
                <c:pt idx="4759">
                  <c:v>10.990196948675974</c:v>
                </c:pt>
                <c:pt idx="4760">
                  <c:v>10.992372012262352</c:v>
                </c:pt>
                <c:pt idx="4761">
                  <c:v>10.989703827104426</c:v>
                </c:pt>
                <c:pt idx="4762">
                  <c:v>10.991374361667607</c:v>
                </c:pt>
                <c:pt idx="4763">
                  <c:v>10.992835728183104</c:v>
                </c:pt>
                <c:pt idx="4764">
                  <c:v>10.989805238024074</c:v>
                </c:pt>
                <c:pt idx="4765">
                  <c:v>10.993685876203157</c:v>
                </c:pt>
                <c:pt idx="4766">
                  <c:v>10.990123071844101</c:v>
                </c:pt>
                <c:pt idx="4767">
                  <c:v>10.992695424646074</c:v>
                </c:pt>
                <c:pt idx="4768">
                  <c:v>10.9923661218891</c:v>
                </c:pt>
                <c:pt idx="4769">
                  <c:v>10.991739187846974</c:v>
                </c:pt>
                <c:pt idx="4770">
                  <c:v>10.993001240858971</c:v>
                </c:pt>
                <c:pt idx="4771">
                  <c:v>10.992699462433032</c:v>
                </c:pt>
                <c:pt idx="4772">
                  <c:v>10.989396156682709</c:v>
                </c:pt>
                <c:pt idx="4773">
                  <c:v>10.983624382829674</c:v>
                </c:pt>
                <c:pt idx="4774">
                  <c:v>10.985558619737574</c:v>
                </c:pt>
                <c:pt idx="4775">
                  <c:v>10.969926794802289</c:v>
                </c:pt>
                <c:pt idx="4776">
                  <c:v>10.973582561389966</c:v>
                </c:pt>
                <c:pt idx="4777">
                  <c:v>10.972729559525032</c:v>
                </c:pt>
                <c:pt idx="4778">
                  <c:v>10.972925718297446</c:v>
                </c:pt>
                <c:pt idx="4779">
                  <c:v>10.976161840940469</c:v>
                </c:pt>
                <c:pt idx="4780">
                  <c:v>10.978068555722222</c:v>
                </c:pt>
                <c:pt idx="4781">
                  <c:v>10.979168243782716</c:v>
                </c:pt>
                <c:pt idx="4782">
                  <c:v>10.982061746187712</c:v>
                </c:pt>
                <c:pt idx="4783">
                  <c:v>10.981000984165158</c:v>
                </c:pt>
                <c:pt idx="4784">
                  <c:v>10.985314756543422</c:v>
                </c:pt>
                <c:pt idx="4785">
                  <c:v>10.981473574810481</c:v>
                </c:pt>
                <c:pt idx="4786">
                  <c:v>10.982327993434364</c:v>
                </c:pt>
                <c:pt idx="4787">
                  <c:v>10.989402570965407</c:v>
                </c:pt>
                <c:pt idx="4788">
                  <c:v>10.986467117762009</c:v>
                </c:pt>
                <c:pt idx="4789">
                  <c:v>10.983733711650956</c:v>
                </c:pt>
                <c:pt idx="4790">
                  <c:v>10.981035027686056</c:v>
                </c:pt>
                <c:pt idx="4791">
                  <c:v>10.980602929418374</c:v>
                </c:pt>
                <c:pt idx="4792">
                  <c:v>10.983174718788026</c:v>
                </c:pt>
                <c:pt idx="4793">
                  <c:v>10.981227862355418</c:v>
                </c:pt>
                <c:pt idx="4794">
                  <c:v>10.983184570091106</c:v>
                </c:pt>
                <c:pt idx="4795">
                  <c:v>10.976047917669337</c:v>
                </c:pt>
                <c:pt idx="4796">
                  <c:v>10.972146691217874</c:v>
                </c:pt>
                <c:pt idx="4797">
                  <c:v>10.971393867880153</c:v>
                </c:pt>
                <c:pt idx="4798">
                  <c:v>10.969800281515974</c:v>
                </c:pt>
                <c:pt idx="4799">
                  <c:v>10.980416446373079</c:v>
                </c:pt>
                <c:pt idx="4800">
                  <c:v>10.977455139966162</c:v>
                </c:pt>
                <c:pt idx="4801">
                  <c:v>10.976919459673956</c:v>
                </c:pt>
                <c:pt idx="4802">
                  <c:v>10.976510372391862</c:v>
                </c:pt>
                <c:pt idx="4803">
                  <c:v>10.981723819549002</c:v>
                </c:pt>
                <c:pt idx="4804">
                  <c:v>10.979778735201224</c:v>
                </c:pt>
                <c:pt idx="4805">
                  <c:v>10.981991517187577</c:v>
                </c:pt>
                <c:pt idx="4806">
                  <c:v>10.982250132799759</c:v>
                </c:pt>
                <c:pt idx="4807">
                  <c:v>10.978466767104672</c:v>
                </c:pt>
                <c:pt idx="4808">
                  <c:v>10.977422511830422</c:v>
                </c:pt>
                <c:pt idx="4809">
                  <c:v>10.980448976970004</c:v>
                </c:pt>
                <c:pt idx="4810">
                  <c:v>10.98067087213092</c:v>
                </c:pt>
                <c:pt idx="4811">
                  <c:v>10.981394286391669</c:v>
                </c:pt>
                <c:pt idx="4812">
                  <c:v>10.977114627477</c:v>
                </c:pt>
                <c:pt idx="4813">
                  <c:v>10.979994474637968</c:v>
                </c:pt>
                <c:pt idx="4814">
                  <c:v>10.983131405873168</c:v>
                </c:pt>
                <c:pt idx="4815">
                  <c:v>10.982564258248678</c:v>
                </c:pt>
                <c:pt idx="4816">
                  <c:v>10.97769068010437</c:v>
                </c:pt>
                <c:pt idx="4817">
                  <c:v>10.973704138966342</c:v>
                </c:pt>
                <c:pt idx="4818">
                  <c:v>10.976011137865866</c:v>
                </c:pt>
                <c:pt idx="4819">
                  <c:v>10.976039193280124</c:v>
                </c:pt>
                <c:pt idx="4820">
                  <c:v>10.972373183209038</c:v>
                </c:pt>
                <c:pt idx="4821">
                  <c:v>10.96789893438145</c:v>
                </c:pt>
                <c:pt idx="4822">
                  <c:v>10.965675454682806</c:v>
                </c:pt>
                <c:pt idx="4823">
                  <c:v>10.968721256205924</c:v>
                </c:pt>
                <c:pt idx="4824">
                  <c:v>10.966194040984377</c:v>
                </c:pt>
                <c:pt idx="4825">
                  <c:v>10.961473660844471</c:v>
                </c:pt>
                <c:pt idx="4826">
                  <c:v>10.963487556254425</c:v>
                </c:pt>
                <c:pt idx="4827">
                  <c:v>10.961478694568276</c:v>
                </c:pt>
                <c:pt idx="4828">
                  <c:v>10.957560529346576</c:v>
                </c:pt>
                <c:pt idx="4829">
                  <c:v>10.956782165960426</c:v>
                </c:pt>
                <c:pt idx="4830">
                  <c:v>10.958723371510848</c:v>
                </c:pt>
                <c:pt idx="4831">
                  <c:v>10.951146839787787</c:v>
                </c:pt>
                <c:pt idx="4832">
                  <c:v>10.95157888006951</c:v>
                </c:pt>
                <c:pt idx="4833">
                  <c:v>10.955024131517472</c:v>
                </c:pt>
                <c:pt idx="4834">
                  <c:v>10.95981045114112</c:v>
                </c:pt>
                <c:pt idx="4835">
                  <c:v>10.961261527106375</c:v>
                </c:pt>
                <c:pt idx="4836">
                  <c:v>10.966254332302031</c:v>
                </c:pt>
                <c:pt idx="4837">
                  <c:v>10.970193883213168</c:v>
                </c:pt>
                <c:pt idx="4838">
                  <c:v>10.969935572681434</c:v>
                </c:pt>
                <c:pt idx="4839">
                  <c:v>10.970698609397926</c:v>
                </c:pt>
                <c:pt idx="4840">
                  <c:v>10.972290422561027</c:v>
                </c:pt>
                <c:pt idx="4841">
                  <c:v>10.972313087983842</c:v>
                </c:pt>
                <c:pt idx="4842">
                  <c:v>10.972257453756226</c:v>
                </c:pt>
                <c:pt idx="4843">
                  <c:v>10.9592777575608</c:v>
                </c:pt>
                <c:pt idx="4844">
                  <c:v>10.960022892892109</c:v>
                </c:pt>
                <c:pt idx="4845">
                  <c:v>10.956376793620224</c:v>
                </c:pt>
                <c:pt idx="4846">
                  <c:v>10.956599733857516</c:v>
                </c:pt>
                <c:pt idx="4847">
                  <c:v>10.943355169922917</c:v>
                </c:pt>
                <c:pt idx="4848">
                  <c:v>10.945657876535698</c:v>
                </c:pt>
                <c:pt idx="4849">
                  <c:v>10.949412417575276</c:v>
                </c:pt>
                <c:pt idx="4850">
                  <c:v>10.947636263617404</c:v>
                </c:pt>
                <c:pt idx="4851">
                  <c:v>10.951161746883548</c:v>
                </c:pt>
                <c:pt idx="4852">
                  <c:v>10.949511322410668</c:v>
                </c:pt>
                <c:pt idx="4853">
                  <c:v>10.946682968823772</c:v>
                </c:pt>
                <c:pt idx="4854">
                  <c:v>10.949678893710985</c:v>
                </c:pt>
                <c:pt idx="4855">
                  <c:v>10.956162005276196</c:v>
                </c:pt>
                <c:pt idx="4856">
                  <c:v>10.959139624816119</c:v>
                </c:pt>
                <c:pt idx="4857">
                  <c:v>10.955082305001195</c:v>
                </c:pt>
                <c:pt idx="4858">
                  <c:v>10.954847843450073</c:v>
                </c:pt>
                <c:pt idx="4859">
                  <c:v>10.9499031564263</c:v>
                </c:pt>
                <c:pt idx="4860">
                  <c:v>10.946288813349682</c:v>
                </c:pt>
                <c:pt idx="4861">
                  <c:v>10.944593602174239</c:v>
                </c:pt>
                <c:pt idx="4862">
                  <c:v>10.942697264053654</c:v>
                </c:pt>
                <c:pt idx="4863">
                  <c:v>10.951863707124012</c:v>
                </c:pt>
                <c:pt idx="4864">
                  <c:v>10.950510889079172</c:v>
                </c:pt>
                <c:pt idx="4865">
                  <c:v>10.94891528582534</c:v>
                </c:pt>
                <c:pt idx="4866">
                  <c:v>10.94598599925612</c:v>
                </c:pt>
                <c:pt idx="4867">
                  <c:v>10.946826003376016</c:v>
                </c:pt>
                <c:pt idx="4868">
                  <c:v>10.944124623282399</c:v>
                </c:pt>
                <c:pt idx="4869">
                  <c:v>10.945081770456914</c:v>
                </c:pt>
                <c:pt idx="4870">
                  <c:v>10.952199786333956</c:v>
                </c:pt>
                <c:pt idx="4871">
                  <c:v>10.944386861856549</c:v>
                </c:pt>
                <c:pt idx="4872">
                  <c:v>10.934352087093965</c:v>
                </c:pt>
                <c:pt idx="4873">
                  <c:v>10.934689823485977</c:v>
                </c:pt>
                <c:pt idx="4874">
                  <c:v>10.933100719697755</c:v>
                </c:pt>
                <c:pt idx="4875">
                  <c:v>10.932582546517285</c:v>
                </c:pt>
                <c:pt idx="4876">
                  <c:v>10.932596482297896</c:v>
                </c:pt>
                <c:pt idx="4877">
                  <c:v>10.932672053726472</c:v>
                </c:pt>
                <c:pt idx="4878">
                  <c:v>10.928351753002403</c:v>
                </c:pt>
                <c:pt idx="4879">
                  <c:v>10.932685095026461</c:v>
                </c:pt>
                <c:pt idx="4880">
                  <c:v>10.924874785219249</c:v>
                </c:pt>
                <c:pt idx="4881">
                  <c:v>10.927798260566012</c:v>
                </c:pt>
                <c:pt idx="4882">
                  <c:v>10.928726675936868</c:v>
                </c:pt>
                <c:pt idx="4883">
                  <c:v>10.927214644012448</c:v>
                </c:pt>
                <c:pt idx="4884">
                  <c:v>10.924027482783741</c:v>
                </c:pt>
                <c:pt idx="4885">
                  <c:v>10.91892364594896</c:v>
                </c:pt>
                <c:pt idx="4886">
                  <c:v>10.91357113182965</c:v>
                </c:pt>
                <c:pt idx="4887">
                  <c:v>10.914637271533406</c:v>
                </c:pt>
                <c:pt idx="4888">
                  <c:v>10.91129071643639</c:v>
                </c:pt>
                <c:pt idx="4889">
                  <c:v>10.911971064715459</c:v>
                </c:pt>
                <c:pt idx="4890">
                  <c:v>10.912993908527278</c:v>
                </c:pt>
                <c:pt idx="4891">
                  <c:v>10.900785757317374</c:v>
                </c:pt>
                <c:pt idx="4892">
                  <c:v>10.900433604398572</c:v>
                </c:pt>
                <c:pt idx="4893">
                  <c:v>10.915528730919362</c:v>
                </c:pt>
                <c:pt idx="4894">
                  <c:v>10.91162684334882</c:v>
                </c:pt>
                <c:pt idx="4895">
                  <c:v>10.914979912868578</c:v>
                </c:pt>
                <c:pt idx="4896">
                  <c:v>10.913558385149519</c:v>
                </c:pt>
                <c:pt idx="4897">
                  <c:v>10.908506486811417</c:v>
                </c:pt>
                <c:pt idx="4898">
                  <c:v>10.910447712565084</c:v>
                </c:pt>
                <c:pt idx="4899">
                  <c:v>10.91266061027002</c:v>
                </c:pt>
                <c:pt idx="4900">
                  <c:v>10.913548369786866</c:v>
                </c:pt>
                <c:pt idx="4901">
                  <c:v>10.913443293481334</c:v>
                </c:pt>
                <c:pt idx="4902">
                  <c:v>10.912246794128354</c:v>
                </c:pt>
                <c:pt idx="4903">
                  <c:v>10.913979303869086</c:v>
                </c:pt>
                <c:pt idx="4904">
                  <c:v>10.918688340514068</c:v>
                </c:pt>
                <c:pt idx="4905">
                  <c:v>10.922004312691325</c:v>
                </c:pt>
                <c:pt idx="4906">
                  <c:v>10.924148750130348</c:v>
                </c:pt>
                <c:pt idx="4907">
                  <c:v>10.92120481207462</c:v>
                </c:pt>
                <c:pt idx="4908">
                  <c:v>10.92173812431934</c:v>
                </c:pt>
                <c:pt idx="4909">
                  <c:v>10.926702936169308</c:v>
                </c:pt>
                <c:pt idx="4910">
                  <c:v>10.923228155949568</c:v>
                </c:pt>
                <c:pt idx="4911">
                  <c:v>10.921502035047675</c:v>
                </c:pt>
                <c:pt idx="4912">
                  <c:v>10.916836208746373</c:v>
                </c:pt>
                <c:pt idx="4913">
                  <c:v>10.912892418306388</c:v>
                </c:pt>
                <c:pt idx="4914">
                  <c:v>10.911602212476676</c:v>
                </c:pt>
                <c:pt idx="4915">
                  <c:v>10.917933322855099</c:v>
                </c:pt>
                <c:pt idx="4916">
                  <c:v>10.91772698026765</c:v>
                </c:pt>
                <c:pt idx="4917">
                  <c:v>10.916269402995468</c:v>
                </c:pt>
                <c:pt idx="4918">
                  <c:v>10.917363873506284</c:v>
                </c:pt>
                <c:pt idx="4919">
                  <c:v>10.922963375547109</c:v>
                </c:pt>
                <c:pt idx="4920">
                  <c:v>10.924024599577224</c:v>
                </c:pt>
                <c:pt idx="4921">
                  <c:v>10.928214126400798</c:v>
                </c:pt>
                <c:pt idx="4922">
                  <c:v>10.926575507509552</c:v>
                </c:pt>
                <c:pt idx="4923">
                  <c:v>10.922803535459026</c:v>
                </c:pt>
                <c:pt idx="4924">
                  <c:v>10.920349328839857</c:v>
                </c:pt>
                <c:pt idx="4925">
                  <c:v>10.916694628187919</c:v>
                </c:pt>
                <c:pt idx="4926">
                  <c:v>10.916892835357476</c:v>
                </c:pt>
                <c:pt idx="4927">
                  <c:v>10.918541042654992</c:v>
                </c:pt>
                <c:pt idx="4928">
                  <c:v>10.919047525868276</c:v>
                </c:pt>
                <c:pt idx="4929">
                  <c:v>10.913353505498296</c:v>
                </c:pt>
                <c:pt idx="4930">
                  <c:v>10.910968169263798</c:v>
                </c:pt>
                <c:pt idx="4931">
                  <c:v>10.911544738082156</c:v>
                </c:pt>
                <c:pt idx="4932">
                  <c:v>10.909625569741312</c:v>
                </c:pt>
                <c:pt idx="4933">
                  <c:v>10.91923730042455</c:v>
                </c:pt>
                <c:pt idx="4934">
                  <c:v>10.925369433470181</c:v>
                </c:pt>
                <c:pt idx="4935">
                  <c:v>10.918318152243783</c:v>
                </c:pt>
                <c:pt idx="4936">
                  <c:v>10.921356777227357</c:v>
                </c:pt>
                <c:pt idx="4937">
                  <c:v>10.9232745033464</c:v>
                </c:pt>
                <c:pt idx="4938">
                  <c:v>10.922910338891922</c:v>
                </c:pt>
                <c:pt idx="4939">
                  <c:v>10.930458644569352</c:v>
                </c:pt>
                <c:pt idx="4940">
                  <c:v>10.928700310354397</c:v>
                </c:pt>
                <c:pt idx="4941">
                  <c:v>10.931173852449511</c:v>
                </c:pt>
                <c:pt idx="4942">
                  <c:v>10.928530262552259</c:v>
                </c:pt>
                <c:pt idx="4943">
                  <c:v>10.933613627059062</c:v>
                </c:pt>
                <c:pt idx="4944">
                  <c:v>10.934224024151018</c:v>
                </c:pt>
                <c:pt idx="4945">
                  <c:v>10.928250374096745</c:v>
                </c:pt>
                <c:pt idx="4946">
                  <c:v>10.93093085369337</c:v>
                </c:pt>
                <c:pt idx="4947">
                  <c:v>10.930663809057922</c:v>
                </c:pt>
                <c:pt idx="4948">
                  <c:v>10.930217083730613</c:v>
                </c:pt>
                <c:pt idx="4949">
                  <c:v>10.929276069752728</c:v>
                </c:pt>
                <c:pt idx="4950">
                  <c:v>10.929525026497108</c:v>
                </c:pt>
                <c:pt idx="4951">
                  <c:v>10.931082063835568</c:v>
                </c:pt>
                <c:pt idx="4952">
                  <c:v>10.936000814221705</c:v>
                </c:pt>
                <c:pt idx="4953">
                  <c:v>10.935295109706194</c:v>
                </c:pt>
                <c:pt idx="4954">
                  <c:v>10.934144467045044</c:v>
                </c:pt>
                <c:pt idx="4955">
                  <c:v>10.932461225555109</c:v>
                </c:pt>
                <c:pt idx="4956">
                  <c:v>10.929402617067273</c:v>
                </c:pt>
                <c:pt idx="4957">
                  <c:v>10.935154336716126</c:v>
                </c:pt>
                <c:pt idx="4958">
                  <c:v>10.937533764131448</c:v>
                </c:pt>
                <c:pt idx="4959">
                  <c:v>10.944328239402971</c:v>
                </c:pt>
                <c:pt idx="4960">
                  <c:v>10.943773098074518</c:v>
                </c:pt>
                <c:pt idx="4961">
                  <c:v>10.943865849137357</c:v>
                </c:pt>
                <c:pt idx="4962">
                  <c:v>10.944786180019927</c:v>
                </c:pt>
                <c:pt idx="4963">
                  <c:v>10.947996285940555</c:v>
                </c:pt>
                <c:pt idx="4964">
                  <c:v>10.948001739827545</c:v>
                </c:pt>
                <c:pt idx="4965">
                  <c:v>10.948696427342844</c:v>
                </c:pt>
                <c:pt idx="4966">
                  <c:v>10.94545382547772</c:v>
                </c:pt>
                <c:pt idx="4967">
                  <c:v>10.941795189025392</c:v>
                </c:pt>
                <c:pt idx="4968">
                  <c:v>10.939785688767754</c:v>
                </c:pt>
                <c:pt idx="4969">
                  <c:v>10.937811066655101</c:v>
                </c:pt>
                <c:pt idx="4970">
                  <c:v>10.939557016228576</c:v>
                </c:pt>
                <c:pt idx="4971">
                  <c:v>10.942321704767942</c:v>
                </c:pt>
                <c:pt idx="4972">
                  <c:v>10.943703838337402</c:v>
                </c:pt>
                <c:pt idx="4973">
                  <c:v>10.955197244458091</c:v>
                </c:pt>
                <c:pt idx="4974">
                  <c:v>10.956056251743037</c:v>
                </c:pt>
                <c:pt idx="4975">
                  <c:v>10.96983229863593</c:v>
                </c:pt>
                <c:pt idx="4976">
                  <c:v>10.970365594398137</c:v>
                </c:pt>
                <c:pt idx="4977">
                  <c:v>10.971382181079518</c:v>
                </c:pt>
                <c:pt idx="4978">
                  <c:v>10.972228261719657</c:v>
                </c:pt>
                <c:pt idx="4979">
                  <c:v>10.9628264733314</c:v>
                </c:pt>
                <c:pt idx="4980">
                  <c:v>10.964940575141474</c:v>
                </c:pt>
                <c:pt idx="4981">
                  <c:v>10.962282897007357</c:v>
                </c:pt>
                <c:pt idx="4982">
                  <c:v>10.959624049359274</c:v>
                </c:pt>
                <c:pt idx="4983">
                  <c:v>10.962685189246121</c:v>
                </c:pt>
                <c:pt idx="4984">
                  <c:v>10.965503109066407</c:v>
                </c:pt>
                <c:pt idx="4985">
                  <c:v>10.966951478099364</c:v>
                </c:pt>
                <c:pt idx="4986">
                  <c:v>10.966327402579441</c:v>
                </c:pt>
                <c:pt idx="4987">
                  <c:v>10.965532843830568</c:v>
                </c:pt>
                <c:pt idx="4988">
                  <c:v>10.965034669867366</c:v>
                </c:pt>
                <c:pt idx="4989">
                  <c:v>10.969082209101456</c:v>
                </c:pt>
                <c:pt idx="4990">
                  <c:v>10.971662798422352</c:v>
                </c:pt>
                <c:pt idx="4991">
                  <c:v>10.975904725421056</c:v>
                </c:pt>
                <c:pt idx="4992">
                  <c:v>10.975590725604174</c:v>
                </c:pt>
                <c:pt idx="4993">
                  <c:v>10.971590288809724</c:v>
                </c:pt>
                <c:pt idx="4994">
                  <c:v>10.973476919223534</c:v>
                </c:pt>
                <c:pt idx="4995">
                  <c:v>10.972785682368457</c:v>
                </c:pt>
                <c:pt idx="4996">
                  <c:v>10.972980114221778</c:v>
                </c:pt>
                <c:pt idx="4997">
                  <c:v>10.968567186994758</c:v>
                </c:pt>
                <c:pt idx="4998">
                  <c:v>10.972507611737429</c:v>
                </c:pt>
                <c:pt idx="4999">
                  <c:v>10.974341621939768</c:v>
                </c:pt>
                <c:pt idx="5000">
                  <c:v>10.976365023206434</c:v>
                </c:pt>
                <c:pt idx="5001">
                  <c:v>10.972272392880566</c:v>
                </c:pt>
                <c:pt idx="5002">
                  <c:v>10.971616062970936</c:v>
                </c:pt>
                <c:pt idx="5003">
                  <c:v>10.974544146402756</c:v>
                </c:pt>
                <c:pt idx="5004">
                  <c:v>10.975804290428067</c:v>
                </c:pt>
                <c:pt idx="5005">
                  <c:v>10.975744914401606</c:v>
                </c:pt>
                <c:pt idx="5006">
                  <c:v>10.974466019997376</c:v>
                </c:pt>
                <c:pt idx="5007">
                  <c:v>10.977741572714654</c:v>
                </c:pt>
                <c:pt idx="5008">
                  <c:v>10.977133766226435</c:v>
                </c:pt>
                <c:pt idx="5009">
                  <c:v>10.977748916065424</c:v>
                </c:pt>
                <c:pt idx="5010">
                  <c:v>10.978222875050518</c:v>
                </c:pt>
                <c:pt idx="5011">
                  <c:v>10.973890334920076</c:v>
                </c:pt>
                <c:pt idx="5012">
                  <c:v>10.973537973525032</c:v>
                </c:pt>
                <c:pt idx="5013">
                  <c:v>10.976202207033571</c:v>
                </c:pt>
                <c:pt idx="5014">
                  <c:v>10.97623128329445</c:v>
                </c:pt>
                <c:pt idx="5015">
                  <c:v>10.982506641976476</c:v>
                </c:pt>
                <c:pt idx="5016">
                  <c:v>10.979286074976176</c:v>
                </c:pt>
                <c:pt idx="5017">
                  <c:v>10.979073593622854</c:v>
                </c:pt>
                <c:pt idx="5018">
                  <c:v>10.979398607003102</c:v>
                </c:pt>
                <c:pt idx="5019">
                  <c:v>10.974121574258469</c:v>
                </c:pt>
                <c:pt idx="5020">
                  <c:v>10.973140882354002</c:v>
                </c:pt>
                <c:pt idx="5021">
                  <c:v>10.973128186557798</c:v>
                </c:pt>
                <c:pt idx="5022">
                  <c:v>10.973783696543856</c:v>
                </c:pt>
                <c:pt idx="5023">
                  <c:v>10.976159446290518</c:v>
                </c:pt>
                <c:pt idx="5024">
                  <c:v>10.978021435783353</c:v>
                </c:pt>
                <c:pt idx="5025">
                  <c:v>10.977250983074818</c:v>
                </c:pt>
                <c:pt idx="5026">
                  <c:v>10.979446855493521</c:v>
                </c:pt>
                <c:pt idx="5027">
                  <c:v>10.984634031422075</c:v>
                </c:pt>
                <c:pt idx="5028">
                  <c:v>10.98365460223955</c:v>
                </c:pt>
                <c:pt idx="5029">
                  <c:v>10.98626326870502</c:v>
                </c:pt>
                <c:pt idx="5030">
                  <c:v>10.990359188681206</c:v>
                </c:pt>
                <c:pt idx="5031">
                  <c:v>11.001228128039298</c:v>
                </c:pt>
                <c:pt idx="5032">
                  <c:v>10.998884678102311</c:v>
                </c:pt>
                <c:pt idx="5033">
                  <c:v>11.001122029969277</c:v>
                </c:pt>
                <c:pt idx="5034">
                  <c:v>11.001445293701424</c:v>
                </c:pt>
                <c:pt idx="5035">
                  <c:v>11.000459997395026</c:v>
                </c:pt>
                <c:pt idx="5036">
                  <c:v>10.997695824409536</c:v>
                </c:pt>
                <c:pt idx="5037">
                  <c:v>10.997531756708804</c:v>
                </c:pt>
                <c:pt idx="5038">
                  <c:v>10.992070717246976</c:v>
                </c:pt>
                <c:pt idx="5039">
                  <c:v>10.992295434703594</c:v>
                </c:pt>
                <c:pt idx="5040">
                  <c:v>10.994873124610715</c:v>
                </c:pt>
                <c:pt idx="5041">
                  <c:v>10.995928001188485</c:v>
                </c:pt>
                <c:pt idx="5042">
                  <c:v>10.999676908271484</c:v>
                </c:pt>
                <c:pt idx="5043">
                  <c:v>11.010423932955364</c:v>
                </c:pt>
                <c:pt idx="5044">
                  <c:v>11.01324005792177</c:v>
                </c:pt>
                <c:pt idx="5045">
                  <c:v>11.010573670023302</c:v>
                </c:pt>
                <c:pt idx="5046">
                  <c:v>11.009403603675906</c:v>
                </c:pt>
                <c:pt idx="5047">
                  <c:v>11.003467572100424</c:v>
                </c:pt>
                <c:pt idx="5048">
                  <c:v>11.00533792627686</c:v>
                </c:pt>
                <c:pt idx="5049">
                  <c:v>11.009860151950662</c:v>
                </c:pt>
                <c:pt idx="5050">
                  <c:v>11.010437155674056</c:v>
                </c:pt>
                <c:pt idx="5051">
                  <c:v>11.010654313811974</c:v>
                </c:pt>
                <c:pt idx="5052">
                  <c:v>11.007462934077582</c:v>
                </c:pt>
                <c:pt idx="5053">
                  <c:v>11.00958426291387</c:v>
                </c:pt>
                <c:pt idx="5054">
                  <c:v>11.00959518083295</c:v>
                </c:pt>
                <c:pt idx="5055">
                  <c:v>10.999516507268753</c:v>
                </c:pt>
                <c:pt idx="5056">
                  <c:v>11.001632565381298</c:v>
                </c:pt>
                <c:pt idx="5057">
                  <c:v>11.0042792977957</c:v>
                </c:pt>
                <c:pt idx="5058">
                  <c:v>11.00225066316337</c:v>
                </c:pt>
                <c:pt idx="5059">
                  <c:v>11.001308528198669</c:v>
                </c:pt>
                <c:pt idx="5060">
                  <c:v>11.003045227519072</c:v>
                </c:pt>
                <c:pt idx="5061">
                  <c:v>10.994905356183924</c:v>
                </c:pt>
                <c:pt idx="5062">
                  <c:v>10.993384640596902</c:v>
                </c:pt>
                <c:pt idx="5063">
                  <c:v>10.999266330602024</c:v>
                </c:pt>
                <c:pt idx="5064">
                  <c:v>11.000977544998717</c:v>
                </c:pt>
                <c:pt idx="5065">
                  <c:v>10.998911095888833</c:v>
                </c:pt>
                <c:pt idx="5066">
                  <c:v>10.997567083763252</c:v>
                </c:pt>
                <c:pt idx="5067">
                  <c:v>11.000539791626124</c:v>
                </c:pt>
                <c:pt idx="5068">
                  <c:v>10.995612175068761</c:v>
                </c:pt>
                <c:pt idx="5069">
                  <c:v>10.997909239552317</c:v>
                </c:pt>
                <c:pt idx="5070">
                  <c:v>11.004206786701548</c:v>
                </c:pt>
                <c:pt idx="5071">
                  <c:v>11.008982435056685</c:v>
                </c:pt>
                <c:pt idx="5072">
                  <c:v>11.015277302500337</c:v>
                </c:pt>
                <c:pt idx="5073">
                  <c:v>11.014415853473436</c:v>
                </c:pt>
                <c:pt idx="5074">
                  <c:v>11.016092485936257</c:v>
                </c:pt>
                <c:pt idx="5075">
                  <c:v>11.017785016489034</c:v>
                </c:pt>
                <c:pt idx="5076">
                  <c:v>11.014179092416263</c:v>
                </c:pt>
                <c:pt idx="5077">
                  <c:v>11.021166576883555</c:v>
                </c:pt>
                <c:pt idx="5078">
                  <c:v>11.021646389963474</c:v>
                </c:pt>
                <c:pt idx="5079">
                  <c:v>11.021127658608821</c:v>
                </c:pt>
                <c:pt idx="5080">
                  <c:v>11.01947943729062</c:v>
                </c:pt>
                <c:pt idx="5081">
                  <c:v>11.014490591150807</c:v>
                </c:pt>
                <c:pt idx="5082">
                  <c:v>11.016804200271165</c:v>
                </c:pt>
                <c:pt idx="5083">
                  <c:v>11.011042403703344</c:v>
                </c:pt>
                <c:pt idx="5084">
                  <c:v>11.01448203117145</c:v>
                </c:pt>
                <c:pt idx="5085">
                  <c:v>11.016926711233669</c:v>
                </c:pt>
                <c:pt idx="5086">
                  <c:v>11.015716216175562</c:v>
                </c:pt>
                <c:pt idx="5087">
                  <c:v>11.028564703570041</c:v>
                </c:pt>
                <c:pt idx="5088">
                  <c:v>11.025727985009659</c:v>
                </c:pt>
                <c:pt idx="5089">
                  <c:v>11.0276772654853</c:v>
                </c:pt>
                <c:pt idx="5090">
                  <c:v>11.027204889056696</c:v>
                </c:pt>
                <c:pt idx="5091">
                  <c:v>11.033615788476061</c:v>
                </c:pt>
                <c:pt idx="5092">
                  <c:v>11.036524778112192</c:v>
                </c:pt>
                <c:pt idx="5093">
                  <c:v>11.043617433740089</c:v>
                </c:pt>
                <c:pt idx="5094">
                  <c:v>11.037564631496609</c:v>
                </c:pt>
                <c:pt idx="5095">
                  <c:v>11.03751090299604</c:v>
                </c:pt>
                <c:pt idx="5096">
                  <c:v>11.039256406238053</c:v>
                </c:pt>
                <c:pt idx="5097">
                  <c:v>11.040212568973468</c:v>
                </c:pt>
                <c:pt idx="5098">
                  <c:v>11.034224604214293</c:v>
                </c:pt>
                <c:pt idx="5099">
                  <c:v>11.033120196216219</c:v>
                </c:pt>
                <c:pt idx="5100">
                  <c:v>11.034244617319652</c:v>
                </c:pt>
                <c:pt idx="5101">
                  <c:v>11.034101611660018</c:v>
                </c:pt>
                <c:pt idx="5102">
                  <c:v>11.038254962793719</c:v>
                </c:pt>
                <c:pt idx="5103">
                  <c:v>11.039526317471656</c:v>
                </c:pt>
                <c:pt idx="5104">
                  <c:v>11.04089241784837</c:v>
                </c:pt>
                <c:pt idx="5105">
                  <c:v>11.040122400960811</c:v>
                </c:pt>
                <c:pt idx="5106">
                  <c:v>11.044027943761368</c:v>
                </c:pt>
                <c:pt idx="5107">
                  <c:v>11.044325649916029</c:v>
                </c:pt>
                <c:pt idx="5108">
                  <c:v>11.04471063486892</c:v>
                </c:pt>
                <c:pt idx="5109">
                  <c:v>11.046456541285774</c:v>
                </c:pt>
                <c:pt idx="5110">
                  <c:v>11.048919334718418</c:v>
                </c:pt>
                <c:pt idx="5111">
                  <c:v>11.047300395824085</c:v>
                </c:pt>
                <c:pt idx="5112">
                  <c:v>11.049519542909326</c:v>
                </c:pt>
                <c:pt idx="5113">
                  <c:v>11.049606006797022</c:v>
                </c:pt>
                <c:pt idx="5114">
                  <c:v>11.04819272017464</c:v>
                </c:pt>
                <c:pt idx="5115">
                  <c:v>11.047906511559784</c:v>
                </c:pt>
                <c:pt idx="5116">
                  <c:v>11.050500882055974</c:v>
                </c:pt>
                <c:pt idx="5117">
                  <c:v>11.05066918734437</c:v>
                </c:pt>
                <c:pt idx="5118">
                  <c:v>11.053286179872307</c:v>
                </c:pt>
                <c:pt idx="5119">
                  <c:v>11.049402073555123</c:v>
                </c:pt>
                <c:pt idx="5120">
                  <c:v>11.048918698545098</c:v>
                </c:pt>
                <c:pt idx="5121">
                  <c:v>11.050988095800752</c:v>
                </c:pt>
                <c:pt idx="5122">
                  <c:v>11.04690811992578</c:v>
                </c:pt>
                <c:pt idx="5123">
                  <c:v>11.042103100652348</c:v>
                </c:pt>
                <c:pt idx="5124">
                  <c:v>11.037479854971581</c:v>
                </c:pt>
                <c:pt idx="5125">
                  <c:v>11.034440208198379</c:v>
                </c:pt>
                <c:pt idx="5126">
                  <c:v>11.036622355598222</c:v>
                </c:pt>
                <c:pt idx="5127">
                  <c:v>11.037136010069474</c:v>
                </c:pt>
                <c:pt idx="5128">
                  <c:v>11.040774090971031</c:v>
                </c:pt>
                <c:pt idx="5129">
                  <c:v>11.040291980685081</c:v>
                </c:pt>
                <c:pt idx="5130">
                  <c:v>11.042352873896405</c:v>
                </c:pt>
                <c:pt idx="5131">
                  <c:v>11.038798144986911</c:v>
                </c:pt>
                <c:pt idx="5132">
                  <c:v>11.045633356227874</c:v>
                </c:pt>
                <c:pt idx="5133">
                  <c:v>11.047401068964296</c:v>
                </c:pt>
                <c:pt idx="5134">
                  <c:v>11.046693753091668</c:v>
                </c:pt>
                <c:pt idx="5135">
                  <c:v>11.046019592717064</c:v>
                </c:pt>
                <c:pt idx="5136">
                  <c:v>11.043069504820869</c:v>
                </c:pt>
                <c:pt idx="5137">
                  <c:v>11.044679010987382</c:v>
                </c:pt>
                <c:pt idx="5138">
                  <c:v>11.048475187284048</c:v>
                </c:pt>
                <c:pt idx="5139">
                  <c:v>11.047333370579498</c:v>
                </c:pt>
                <c:pt idx="5140">
                  <c:v>11.047394219689076</c:v>
                </c:pt>
                <c:pt idx="5141">
                  <c:v>11.044650420859998</c:v>
                </c:pt>
                <c:pt idx="5142">
                  <c:v>11.047003414736603</c:v>
                </c:pt>
                <c:pt idx="5143">
                  <c:v>11.046717503056501</c:v>
                </c:pt>
                <c:pt idx="5144">
                  <c:v>11.049906347137322</c:v>
                </c:pt>
                <c:pt idx="5145">
                  <c:v>11.051915035406402</c:v>
                </c:pt>
                <c:pt idx="5146">
                  <c:v>11.054232824620994</c:v>
                </c:pt>
                <c:pt idx="5147">
                  <c:v>11.057626155375306</c:v>
                </c:pt>
                <c:pt idx="5148">
                  <c:v>11.055377066299165</c:v>
                </c:pt>
                <c:pt idx="5149">
                  <c:v>11.052855532776031</c:v>
                </c:pt>
                <c:pt idx="5150">
                  <c:v>11.055312118166457</c:v>
                </c:pt>
                <c:pt idx="5151">
                  <c:v>11.057092476252334</c:v>
                </c:pt>
                <c:pt idx="5152">
                  <c:v>11.05536647893512</c:v>
                </c:pt>
                <c:pt idx="5153">
                  <c:v>11.054256079814976</c:v>
                </c:pt>
                <c:pt idx="5154">
                  <c:v>11.05054057925218</c:v>
                </c:pt>
                <c:pt idx="5155">
                  <c:v>11.051002856148731</c:v>
                </c:pt>
                <c:pt idx="5156">
                  <c:v>11.051935807538316</c:v>
                </c:pt>
                <c:pt idx="5157">
                  <c:v>11.051663674268672</c:v>
                </c:pt>
                <c:pt idx="5158">
                  <c:v>11.046354337942654</c:v>
                </c:pt>
                <c:pt idx="5159">
                  <c:v>11.040461852445222</c:v>
                </c:pt>
                <c:pt idx="5160">
                  <c:v>11.042477096842816</c:v>
                </c:pt>
                <c:pt idx="5161">
                  <c:v>11.04310197949763</c:v>
                </c:pt>
                <c:pt idx="5162">
                  <c:v>11.040454153499654</c:v>
                </c:pt>
                <c:pt idx="5163">
                  <c:v>11.03994781771377</c:v>
                </c:pt>
                <c:pt idx="5164">
                  <c:v>11.040102826047775</c:v>
                </c:pt>
                <c:pt idx="5165">
                  <c:v>11.040112132201791</c:v>
                </c:pt>
                <c:pt idx="5166">
                  <c:v>11.043697374916222</c:v>
                </c:pt>
                <c:pt idx="5167">
                  <c:v>11.043221630781405</c:v>
                </c:pt>
                <c:pt idx="5168">
                  <c:v>11.044364314851048</c:v>
                </c:pt>
                <c:pt idx="5169">
                  <c:v>11.046563516747653</c:v>
                </c:pt>
                <c:pt idx="5170">
                  <c:v>11.043629265437078</c:v>
                </c:pt>
                <c:pt idx="5171">
                  <c:v>11.04159471548987</c:v>
                </c:pt>
                <c:pt idx="5172">
                  <c:v>11.045698776453092</c:v>
                </c:pt>
                <c:pt idx="5173">
                  <c:v>11.045513035664372</c:v>
                </c:pt>
                <c:pt idx="5174">
                  <c:v>11.048445432537168</c:v>
                </c:pt>
                <c:pt idx="5175">
                  <c:v>11.047691403232093</c:v>
                </c:pt>
                <c:pt idx="5176">
                  <c:v>11.043146450496707</c:v>
                </c:pt>
                <c:pt idx="5177">
                  <c:v>11.044574868712328</c:v>
                </c:pt>
                <c:pt idx="5178">
                  <c:v>11.045360140641435</c:v>
                </c:pt>
                <c:pt idx="5179">
                  <c:v>11.04523739275186</c:v>
                </c:pt>
                <c:pt idx="5180">
                  <c:v>11.046357526972368</c:v>
                </c:pt>
                <c:pt idx="5181">
                  <c:v>11.045722869165052</c:v>
                </c:pt>
                <c:pt idx="5182">
                  <c:v>11.048343432273665</c:v>
                </c:pt>
                <c:pt idx="5183">
                  <c:v>11.046549647251419</c:v>
                </c:pt>
                <c:pt idx="5184">
                  <c:v>11.047029228824501</c:v>
                </c:pt>
                <c:pt idx="5185">
                  <c:v>11.046257386584395</c:v>
                </c:pt>
                <c:pt idx="5186">
                  <c:v>11.04441336284469</c:v>
                </c:pt>
                <c:pt idx="5187">
                  <c:v>11.04357170451396</c:v>
                </c:pt>
                <c:pt idx="5188">
                  <c:v>11.044718939964916</c:v>
                </c:pt>
                <c:pt idx="5189">
                  <c:v>11.042486861136776</c:v>
                </c:pt>
                <c:pt idx="5190">
                  <c:v>11.046017678653723</c:v>
                </c:pt>
                <c:pt idx="5191">
                  <c:v>11.046544226936334</c:v>
                </c:pt>
                <c:pt idx="5192">
                  <c:v>11.049078365344398</c:v>
                </c:pt>
                <c:pt idx="5193">
                  <c:v>11.047641082541261</c:v>
                </c:pt>
                <c:pt idx="5194">
                  <c:v>11.039251588600099</c:v>
                </c:pt>
                <c:pt idx="5195">
                  <c:v>11.038255445038939</c:v>
                </c:pt>
                <c:pt idx="5196">
                  <c:v>11.042266260882259</c:v>
                </c:pt>
                <c:pt idx="5197">
                  <c:v>11.042040327310088</c:v>
                </c:pt>
                <c:pt idx="5198">
                  <c:v>11.045438027457324</c:v>
                </c:pt>
                <c:pt idx="5199">
                  <c:v>11.044804063222401</c:v>
                </c:pt>
                <c:pt idx="5200">
                  <c:v>11.04493341114935</c:v>
                </c:pt>
                <c:pt idx="5201">
                  <c:v>11.044755832923039</c:v>
                </c:pt>
                <c:pt idx="5202">
                  <c:v>11.043513020940068</c:v>
                </c:pt>
                <c:pt idx="5203">
                  <c:v>11.04301479140398</c:v>
                </c:pt>
                <c:pt idx="5204">
                  <c:v>11.041799766440143</c:v>
                </c:pt>
                <c:pt idx="5205">
                  <c:v>11.040372027725255</c:v>
                </c:pt>
                <c:pt idx="5206">
                  <c:v>11.040509327966452</c:v>
                </c:pt>
                <c:pt idx="5207">
                  <c:v>11.038823047155432</c:v>
                </c:pt>
                <c:pt idx="5208">
                  <c:v>11.034346774754018</c:v>
                </c:pt>
                <c:pt idx="5209">
                  <c:v>11.033587364790669</c:v>
                </c:pt>
                <c:pt idx="5210">
                  <c:v>11.027635188025252</c:v>
                </c:pt>
                <c:pt idx="5211">
                  <c:v>11.029981995939123</c:v>
                </c:pt>
                <c:pt idx="5212">
                  <c:v>11.031054415629473</c:v>
                </c:pt>
                <c:pt idx="5213">
                  <c:v>11.031531774556841</c:v>
                </c:pt>
                <c:pt idx="5214">
                  <c:v>11.021106400088037</c:v>
                </c:pt>
                <c:pt idx="5215">
                  <c:v>11.017097643138904</c:v>
                </c:pt>
                <c:pt idx="5216">
                  <c:v>11.017436300854326</c:v>
                </c:pt>
                <c:pt idx="5217">
                  <c:v>11.016026743455448</c:v>
                </c:pt>
                <c:pt idx="5218">
                  <c:v>11.014911256766528</c:v>
                </c:pt>
                <c:pt idx="5219">
                  <c:v>11.012217814770272</c:v>
                </c:pt>
                <c:pt idx="5220">
                  <c:v>11.01177785775551</c:v>
                </c:pt>
                <c:pt idx="5221">
                  <c:v>11.01430521828742</c:v>
                </c:pt>
                <c:pt idx="5222">
                  <c:v>11.013768991071013</c:v>
                </c:pt>
                <c:pt idx="5223">
                  <c:v>11.013669652070664</c:v>
                </c:pt>
                <c:pt idx="5224">
                  <c:v>11.017562016601374</c:v>
                </c:pt>
                <c:pt idx="5225">
                  <c:v>11.018585863530371</c:v>
                </c:pt>
                <c:pt idx="5226">
                  <c:v>11.022587201337705</c:v>
                </c:pt>
                <c:pt idx="5227">
                  <c:v>11.022584588744774</c:v>
                </c:pt>
                <c:pt idx="5228">
                  <c:v>11.025146710057086</c:v>
                </c:pt>
                <c:pt idx="5229">
                  <c:v>11.023588301586924</c:v>
                </c:pt>
                <c:pt idx="5230">
                  <c:v>11.024119453616263</c:v>
                </c:pt>
                <c:pt idx="5231">
                  <c:v>11.02424791839549</c:v>
                </c:pt>
                <c:pt idx="5232">
                  <c:v>11.026077238739704</c:v>
                </c:pt>
                <c:pt idx="5233">
                  <c:v>11.027380248489132</c:v>
                </c:pt>
                <c:pt idx="5234">
                  <c:v>11.029217640731318</c:v>
                </c:pt>
                <c:pt idx="5235">
                  <c:v>11.027898021291348</c:v>
                </c:pt>
                <c:pt idx="5236">
                  <c:v>11.031979951044267</c:v>
                </c:pt>
                <c:pt idx="5237">
                  <c:v>11.030161406641048</c:v>
                </c:pt>
                <c:pt idx="5238">
                  <c:v>11.036356651990149</c:v>
                </c:pt>
                <c:pt idx="5239">
                  <c:v>11.041593273576508</c:v>
                </c:pt>
                <c:pt idx="5240">
                  <c:v>11.03874223334272</c:v>
                </c:pt>
                <c:pt idx="5241">
                  <c:v>11.040312033150411</c:v>
                </c:pt>
                <c:pt idx="5242">
                  <c:v>11.048765050843418</c:v>
                </c:pt>
                <c:pt idx="5243">
                  <c:v>11.051148860756612</c:v>
                </c:pt>
                <c:pt idx="5244">
                  <c:v>11.055055128715766</c:v>
                </c:pt>
                <c:pt idx="5245">
                  <c:v>11.064150582883062</c:v>
                </c:pt>
                <c:pt idx="5246">
                  <c:v>11.064580465072989</c:v>
                </c:pt>
                <c:pt idx="5247">
                  <c:v>11.064836270799862</c:v>
                </c:pt>
                <c:pt idx="5248">
                  <c:v>11.063780846028164</c:v>
                </c:pt>
                <c:pt idx="5249">
                  <c:v>11.064776317311479</c:v>
                </c:pt>
                <c:pt idx="5250">
                  <c:v>11.068467157825484</c:v>
                </c:pt>
                <c:pt idx="5251">
                  <c:v>11.070024809352006</c:v>
                </c:pt>
                <c:pt idx="5252">
                  <c:v>11.073279231626579</c:v>
                </c:pt>
                <c:pt idx="5253">
                  <c:v>11.072446617970042</c:v>
                </c:pt>
                <c:pt idx="5254">
                  <c:v>11.07511777901013</c:v>
                </c:pt>
                <c:pt idx="5255">
                  <c:v>11.076510255712972</c:v>
                </c:pt>
                <c:pt idx="5256">
                  <c:v>11.073695899236856</c:v>
                </c:pt>
                <c:pt idx="5257">
                  <c:v>11.076030523833577</c:v>
                </c:pt>
                <c:pt idx="5258">
                  <c:v>11.06963433866958</c:v>
                </c:pt>
                <c:pt idx="5259">
                  <c:v>11.077060425970968</c:v>
                </c:pt>
                <c:pt idx="5260">
                  <c:v>11.081672900148535</c:v>
                </c:pt>
                <c:pt idx="5261">
                  <c:v>11.082635504278437</c:v>
                </c:pt>
                <c:pt idx="5262">
                  <c:v>11.083857538979736</c:v>
                </c:pt>
                <c:pt idx="5263">
                  <c:v>11.083143278749858</c:v>
                </c:pt>
                <c:pt idx="5264">
                  <c:v>11.082049313762379</c:v>
                </c:pt>
                <c:pt idx="5265">
                  <c:v>11.080455434192119</c:v>
                </c:pt>
                <c:pt idx="5266">
                  <c:v>11.077339030433452</c:v>
                </c:pt>
                <c:pt idx="5267">
                  <c:v>11.073021695451498</c:v>
                </c:pt>
                <c:pt idx="5268">
                  <c:v>11.070263969378296</c:v>
                </c:pt>
                <c:pt idx="5269">
                  <c:v>11.070685474225368</c:v>
                </c:pt>
                <c:pt idx="5270">
                  <c:v>11.071712653821304</c:v>
                </c:pt>
                <c:pt idx="5271">
                  <c:v>11.07339951663857</c:v>
                </c:pt>
                <c:pt idx="5272">
                  <c:v>11.068169221229178</c:v>
                </c:pt>
                <c:pt idx="5273">
                  <c:v>11.067701078708724</c:v>
                </c:pt>
                <c:pt idx="5274">
                  <c:v>11.072456560006376</c:v>
                </c:pt>
                <c:pt idx="5275">
                  <c:v>11.073388652780254</c:v>
                </c:pt>
                <c:pt idx="5276">
                  <c:v>11.07097830614701</c:v>
                </c:pt>
                <c:pt idx="5277">
                  <c:v>11.067905840002521</c:v>
                </c:pt>
                <c:pt idx="5278">
                  <c:v>11.066348945464785</c:v>
                </c:pt>
                <c:pt idx="5279">
                  <c:v>11.065259443319807</c:v>
                </c:pt>
                <c:pt idx="5280">
                  <c:v>11.068278890938601</c:v>
                </c:pt>
                <c:pt idx="5281">
                  <c:v>11.071055156430401</c:v>
                </c:pt>
                <c:pt idx="5282">
                  <c:v>11.071975189860311</c:v>
                </c:pt>
                <c:pt idx="5283">
                  <c:v>11.058928561812388</c:v>
                </c:pt>
                <c:pt idx="5284">
                  <c:v>11.059942557892699</c:v>
                </c:pt>
                <c:pt idx="5285">
                  <c:v>11.063162171134067</c:v>
                </c:pt>
                <c:pt idx="5286">
                  <c:v>11.064045629111966</c:v>
                </c:pt>
                <c:pt idx="5287">
                  <c:v>11.062703756924016</c:v>
                </c:pt>
                <c:pt idx="5288">
                  <c:v>11.066200453973934</c:v>
                </c:pt>
                <c:pt idx="5289">
                  <c:v>11.069604427967011</c:v>
                </c:pt>
                <c:pt idx="5290">
                  <c:v>11.07192716443941</c:v>
                </c:pt>
                <c:pt idx="5291">
                  <c:v>11.079239107198116</c:v>
                </c:pt>
                <c:pt idx="5292">
                  <c:v>11.084123047932618</c:v>
                </c:pt>
                <c:pt idx="5293">
                  <c:v>11.086803056436835</c:v>
                </c:pt>
                <c:pt idx="5294">
                  <c:v>11.092376312522754</c:v>
                </c:pt>
                <c:pt idx="5295">
                  <c:v>11.093417820345072</c:v>
                </c:pt>
                <c:pt idx="5296">
                  <c:v>11.096440005240806</c:v>
                </c:pt>
                <c:pt idx="5297">
                  <c:v>11.096104927319924</c:v>
                </c:pt>
                <c:pt idx="5298">
                  <c:v>11.098989984330098</c:v>
                </c:pt>
                <c:pt idx="5299">
                  <c:v>11.093342973894353</c:v>
                </c:pt>
                <c:pt idx="5300">
                  <c:v>11.09540680378695</c:v>
                </c:pt>
                <c:pt idx="5301">
                  <c:v>11.090977101350648</c:v>
                </c:pt>
                <c:pt idx="5302">
                  <c:v>11.095748489914801</c:v>
                </c:pt>
                <c:pt idx="5303">
                  <c:v>11.093619056495459</c:v>
                </c:pt>
                <c:pt idx="5304">
                  <c:v>11.087016957315187</c:v>
                </c:pt>
                <c:pt idx="5305">
                  <c:v>11.088275090959058</c:v>
                </c:pt>
                <c:pt idx="5306">
                  <c:v>11.082193778334753</c:v>
                </c:pt>
                <c:pt idx="5307">
                  <c:v>11.082188855497986</c:v>
                </c:pt>
                <c:pt idx="5308">
                  <c:v>11.08211501003705</c:v>
                </c:pt>
                <c:pt idx="5309">
                  <c:v>11.081193791257258</c:v>
                </c:pt>
                <c:pt idx="5310">
                  <c:v>11.078785535794022</c:v>
                </c:pt>
                <c:pt idx="5311">
                  <c:v>11.08093381865771</c:v>
                </c:pt>
                <c:pt idx="5312">
                  <c:v>11.079750150913036</c:v>
                </c:pt>
                <c:pt idx="5313">
                  <c:v>11.0804431056418</c:v>
                </c:pt>
                <c:pt idx="5314">
                  <c:v>11.077790785985902</c:v>
                </c:pt>
                <c:pt idx="5315">
                  <c:v>11.079556284300002</c:v>
                </c:pt>
                <c:pt idx="5316">
                  <c:v>11.078698470998296</c:v>
                </c:pt>
                <c:pt idx="5317">
                  <c:v>11.077495305612565</c:v>
                </c:pt>
                <c:pt idx="5318">
                  <c:v>11.083859535550674</c:v>
                </c:pt>
                <c:pt idx="5319">
                  <c:v>11.080643117600054</c:v>
                </c:pt>
                <c:pt idx="5320">
                  <c:v>11.082891345382762</c:v>
                </c:pt>
                <c:pt idx="5321">
                  <c:v>11.085155083558169</c:v>
                </c:pt>
                <c:pt idx="5322">
                  <c:v>11.079037733924373</c:v>
                </c:pt>
                <c:pt idx="5323">
                  <c:v>11.071532926893809</c:v>
                </c:pt>
                <c:pt idx="5324">
                  <c:v>11.071276029221021</c:v>
                </c:pt>
                <c:pt idx="5325">
                  <c:v>11.07443802201025</c:v>
                </c:pt>
                <c:pt idx="5326">
                  <c:v>11.074388099158099</c:v>
                </c:pt>
                <c:pt idx="5327">
                  <c:v>11.072636121023574</c:v>
                </c:pt>
                <c:pt idx="5328">
                  <c:v>11.07399700226747</c:v>
                </c:pt>
                <c:pt idx="5329">
                  <c:v>11.071783229785003</c:v>
                </c:pt>
                <c:pt idx="5330">
                  <c:v>11.073966911554821</c:v>
                </c:pt>
                <c:pt idx="5331">
                  <c:v>11.075379422718111</c:v>
                </c:pt>
                <c:pt idx="5332">
                  <c:v>11.075039226063902</c:v>
                </c:pt>
                <c:pt idx="5333">
                  <c:v>11.084079134024153</c:v>
                </c:pt>
                <c:pt idx="5334">
                  <c:v>11.086002321133105</c:v>
                </c:pt>
                <c:pt idx="5335">
                  <c:v>11.083977940438798</c:v>
                </c:pt>
                <c:pt idx="5336">
                  <c:v>11.087086308335866</c:v>
                </c:pt>
                <c:pt idx="5337">
                  <c:v>11.087697552772974</c:v>
                </c:pt>
                <c:pt idx="5338">
                  <c:v>11.085947301617654</c:v>
                </c:pt>
                <c:pt idx="5339">
                  <c:v>11.086208425832398</c:v>
                </c:pt>
                <c:pt idx="5340">
                  <c:v>11.087118456184118</c:v>
                </c:pt>
                <c:pt idx="5341">
                  <c:v>11.084431158780372</c:v>
                </c:pt>
                <c:pt idx="5342">
                  <c:v>11.084765874179867</c:v>
                </c:pt>
                <c:pt idx="5343">
                  <c:v>11.081053494534848</c:v>
                </c:pt>
                <c:pt idx="5344">
                  <c:v>11.080662377040674</c:v>
                </c:pt>
                <c:pt idx="5345">
                  <c:v>11.076681510669555</c:v>
                </c:pt>
                <c:pt idx="5346">
                  <c:v>11.078321102597878</c:v>
                </c:pt>
                <c:pt idx="5347">
                  <c:v>11.071425790547934</c:v>
                </c:pt>
                <c:pt idx="5348">
                  <c:v>11.069890568182776</c:v>
                </c:pt>
                <c:pt idx="5349">
                  <c:v>11.069147867149072</c:v>
                </c:pt>
                <c:pt idx="5350">
                  <c:v>11.069494747736124</c:v>
                </c:pt>
                <c:pt idx="5351">
                  <c:v>11.065704801709767</c:v>
                </c:pt>
                <c:pt idx="5352">
                  <c:v>11.068746295339174</c:v>
                </c:pt>
                <c:pt idx="5353">
                  <c:v>11.07111722350192</c:v>
                </c:pt>
                <c:pt idx="5354">
                  <c:v>11.068826591421272</c:v>
                </c:pt>
                <c:pt idx="5355">
                  <c:v>11.07126669755495</c:v>
                </c:pt>
                <c:pt idx="5356">
                  <c:v>11.073619251635376</c:v>
                </c:pt>
                <c:pt idx="5357">
                  <c:v>11.076151561775868</c:v>
                </c:pt>
                <c:pt idx="5358">
                  <c:v>11.082281462305778</c:v>
                </c:pt>
                <c:pt idx="5359">
                  <c:v>11.083055055493871</c:v>
                </c:pt>
                <c:pt idx="5360">
                  <c:v>11.080569003812537</c:v>
                </c:pt>
                <c:pt idx="5361">
                  <c:v>11.083175553606162</c:v>
                </c:pt>
                <c:pt idx="5362">
                  <c:v>11.081339765194699</c:v>
                </c:pt>
                <c:pt idx="5363">
                  <c:v>11.080021531879916</c:v>
                </c:pt>
                <c:pt idx="5364">
                  <c:v>11.080473926732612</c:v>
                </c:pt>
                <c:pt idx="5365">
                  <c:v>11.080852948469754</c:v>
                </c:pt>
                <c:pt idx="5366">
                  <c:v>11.086971486154656</c:v>
                </c:pt>
                <c:pt idx="5367">
                  <c:v>11.087575762206653</c:v>
                </c:pt>
                <c:pt idx="5368">
                  <c:v>11.090261043002997</c:v>
                </c:pt>
                <c:pt idx="5369">
                  <c:v>11.089972735869809</c:v>
                </c:pt>
                <c:pt idx="5370">
                  <c:v>11.089268636358533</c:v>
                </c:pt>
                <c:pt idx="5371">
                  <c:v>11.0932752725843</c:v>
                </c:pt>
                <c:pt idx="5372">
                  <c:v>11.095196512398971</c:v>
                </c:pt>
                <c:pt idx="5373">
                  <c:v>11.093743763036031</c:v>
                </c:pt>
                <c:pt idx="5374">
                  <c:v>11.096886095905075</c:v>
                </c:pt>
                <c:pt idx="5375">
                  <c:v>11.093534642632974</c:v>
                </c:pt>
                <c:pt idx="5376">
                  <c:v>11.09533620547217</c:v>
                </c:pt>
                <c:pt idx="5377">
                  <c:v>11.092499651519766</c:v>
                </c:pt>
                <c:pt idx="5378">
                  <c:v>11.098720525558601</c:v>
                </c:pt>
                <c:pt idx="5379">
                  <c:v>11.10039027261344</c:v>
                </c:pt>
                <c:pt idx="5380">
                  <c:v>11.100580897552716</c:v>
                </c:pt>
                <c:pt idx="5381">
                  <c:v>11.099057753660302</c:v>
                </c:pt>
                <c:pt idx="5382">
                  <c:v>11.103235595110561</c:v>
                </c:pt>
                <c:pt idx="5383">
                  <c:v>11.104998428802643</c:v>
                </c:pt>
                <c:pt idx="5384">
                  <c:v>11.103790982936275</c:v>
                </c:pt>
                <c:pt idx="5385">
                  <c:v>11.104417833077086</c:v>
                </c:pt>
                <c:pt idx="5386">
                  <c:v>11.09879829932837</c:v>
                </c:pt>
                <c:pt idx="5387">
                  <c:v>11.102484548032296</c:v>
                </c:pt>
                <c:pt idx="5388">
                  <c:v>11.098460680993218</c:v>
                </c:pt>
                <c:pt idx="5389">
                  <c:v>11.098613538914503</c:v>
                </c:pt>
                <c:pt idx="5390">
                  <c:v>11.096649580431752</c:v>
                </c:pt>
                <c:pt idx="5391">
                  <c:v>11.09796638136295</c:v>
                </c:pt>
                <c:pt idx="5392">
                  <c:v>11.099978386598798</c:v>
                </c:pt>
                <c:pt idx="5393">
                  <c:v>11.100745361661678</c:v>
                </c:pt>
                <c:pt idx="5394">
                  <c:v>11.099496025605585</c:v>
                </c:pt>
                <c:pt idx="5395">
                  <c:v>11.0969443065198</c:v>
                </c:pt>
                <c:pt idx="5396">
                  <c:v>11.093439877681606</c:v>
                </c:pt>
                <c:pt idx="5397">
                  <c:v>11.092158528756501</c:v>
                </c:pt>
                <c:pt idx="5398">
                  <c:v>11.095226730272023</c:v>
                </c:pt>
                <c:pt idx="5399">
                  <c:v>11.095791590844589</c:v>
                </c:pt>
                <c:pt idx="5400">
                  <c:v>11.095990832618774</c:v>
                </c:pt>
                <c:pt idx="5401">
                  <c:v>11.094656992476489</c:v>
                </c:pt>
                <c:pt idx="5402">
                  <c:v>11.096055771092619</c:v>
                </c:pt>
                <c:pt idx="5403">
                  <c:v>11.096558143112068</c:v>
                </c:pt>
                <c:pt idx="5404">
                  <c:v>11.095985825505329</c:v>
                </c:pt>
                <c:pt idx="5405">
                  <c:v>11.09652417421667</c:v>
                </c:pt>
                <c:pt idx="5406">
                  <c:v>11.099271922956429</c:v>
                </c:pt>
                <c:pt idx="5407">
                  <c:v>11.102967730110498</c:v>
                </c:pt>
                <c:pt idx="5408">
                  <c:v>11.103801672029762</c:v>
                </c:pt>
                <c:pt idx="5409">
                  <c:v>11.105235984779767</c:v>
                </c:pt>
                <c:pt idx="5410">
                  <c:v>11.103569497275512</c:v>
                </c:pt>
                <c:pt idx="5411">
                  <c:v>11.100991025792938</c:v>
                </c:pt>
                <c:pt idx="5412">
                  <c:v>11.100038382021342</c:v>
                </c:pt>
                <c:pt idx="5413">
                  <c:v>11.099518402869254</c:v>
                </c:pt>
                <c:pt idx="5414">
                  <c:v>11.098045425157148</c:v>
                </c:pt>
                <c:pt idx="5415">
                  <c:v>11.097834476369258</c:v>
                </c:pt>
                <c:pt idx="5416">
                  <c:v>11.099483627176276</c:v>
                </c:pt>
                <c:pt idx="5417">
                  <c:v>11.100809841125557</c:v>
                </c:pt>
                <c:pt idx="5418">
                  <c:v>11.100351599412408</c:v>
                </c:pt>
                <c:pt idx="5419">
                  <c:v>11.100548424397944</c:v>
                </c:pt>
                <c:pt idx="5420">
                  <c:v>11.100456889737774</c:v>
                </c:pt>
                <c:pt idx="5421">
                  <c:v>11.099718717552951</c:v>
                </c:pt>
                <c:pt idx="5422">
                  <c:v>11.09606790865735</c:v>
                </c:pt>
                <c:pt idx="5423">
                  <c:v>11.098170035154933</c:v>
                </c:pt>
                <c:pt idx="5424">
                  <c:v>11.100795193930798</c:v>
                </c:pt>
                <c:pt idx="5425">
                  <c:v>11.10202375528865</c:v>
                </c:pt>
                <c:pt idx="5426">
                  <c:v>11.105252371054473</c:v>
                </c:pt>
                <c:pt idx="5427">
                  <c:v>11.109162507381575</c:v>
                </c:pt>
                <c:pt idx="5428">
                  <c:v>11.109234981284272</c:v>
                </c:pt>
                <c:pt idx="5429">
                  <c:v>11.117924664517398</c:v>
                </c:pt>
                <c:pt idx="5430">
                  <c:v>11.111816355708427</c:v>
                </c:pt>
                <c:pt idx="5431">
                  <c:v>11.113737812344999</c:v>
                </c:pt>
                <c:pt idx="5432">
                  <c:v>11.114917830652113</c:v>
                </c:pt>
                <c:pt idx="5433">
                  <c:v>11.114936887819599</c:v>
                </c:pt>
                <c:pt idx="5434">
                  <c:v>11.113117823177094</c:v>
                </c:pt>
                <c:pt idx="5435">
                  <c:v>11.115964692272497</c:v>
                </c:pt>
                <c:pt idx="5436">
                  <c:v>11.117771761134128</c:v>
                </c:pt>
                <c:pt idx="5437">
                  <c:v>11.115550840459157</c:v>
                </c:pt>
                <c:pt idx="5438">
                  <c:v>11.118801551698493</c:v>
                </c:pt>
                <c:pt idx="5439">
                  <c:v>11.113583372880846</c:v>
                </c:pt>
                <c:pt idx="5440">
                  <c:v>11.114408959310149</c:v>
                </c:pt>
                <c:pt idx="5441">
                  <c:v>11.11605050566115</c:v>
                </c:pt>
                <c:pt idx="5442">
                  <c:v>11.116659316397579</c:v>
                </c:pt>
                <c:pt idx="5443">
                  <c:v>11.115926616729476</c:v>
                </c:pt>
                <c:pt idx="5444">
                  <c:v>11.113344511221024</c:v>
                </c:pt>
                <c:pt idx="5445">
                  <c:v>11.110925845115098</c:v>
                </c:pt>
                <c:pt idx="5446">
                  <c:v>11.114982593764704</c:v>
                </c:pt>
                <c:pt idx="5447">
                  <c:v>11.109575418541327</c:v>
                </c:pt>
                <c:pt idx="5448">
                  <c:v>11.111485644510541</c:v>
                </c:pt>
                <c:pt idx="5449">
                  <c:v>11.114852318868834</c:v>
                </c:pt>
                <c:pt idx="5450">
                  <c:v>11.119067285096801</c:v>
                </c:pt>
                <c:pt idx="5451">
                  <c:v>11.121523160489218</c:v>
                </c:pt>
                <c:pt idx="5452">
                  <c:v>11.121373173224447</c:v>
                </c:pt>
                <c:pt idx="5453">
                  <c:v>11.120763674030048</c:v>
                </c:pt>
                <c:pt idx="5454">
                  <c:v>11.125017965989752</c:v>
                </c:pt>
                <c:pt idx="5455">
                  <c:v>11.123384738180759</c:v>
                </c:pt>
                <c:pt idx="5456">
                  <c:v>11.122347540783366</c:v>
                </c:pt>
                <c:pt idx="5457">
                  <c:v>11.1219948672602</c:v>
                </c:pt>
                <c:pt idx="5458">
                  <c:v>11.11719838795344</c:v>
                </c:pt>
                <c:pt idx="5459">
                  <c:v>11.114457519522308</c:v>
                </c:pt>
                <c:pt idx="5460">
                  <c:v>11.120489803754356</c:v>
                </c:pt>
                <c:pt idx="5461">
                  <c:v>11.123060637242407</c:v>
                </c:pt>
                <c:pt idx="5462">
                  <c:v>11.121559988241316</c:v>
                </c:pt>
                <c:pt idx="5463">
                  <c:v>11.129608613370788</c:v>
                </c:pt>
                <c:pt idx="5464">
                  <c:v>11.128834836386368</c:v>
                </c:pt>
                <c:pt idx="5465">
                  <c:v>11.12864232654565</c:v>
                </c:pt>
                <c:pt idx="5466">
                  <c:v>11.13007344288134</c:v>
                </c:pt>
                <c:pt idx="5467">
                  <c:v>11.129479203000654</c:v>
                </c:pt>
                <c:pt idx="5468">
                  <c:v>11.128264100520987</c:v>
                </c:pt>
                <c:pt idx="5469">
                  <c:v>11.126336820106578</c:v>
                </c:pt>
                <c:pt idx="5470">
                  <c:v>11.131549665550008</c:v>
                </c:pt>
                <c:pt idx="5471">
                  <c:v>11.132389819450054</c:v>
                </c:pt>
                <c:pt idx="5472">
                  <c:v>11.131121999160701</c:v>
                </c:pt>
                <c:pt idx="5473">
                  <c:v>11.130545825028875</c:v>
                </c:pt>
                <c:pt idx="5474">
                  <c:v>11.12934962912902</c:v>
                </c:pt>
                <c:pt idx="5475">
                  <c:v>11.131159500515798</c:v>
                </c:pt>
                <c:pt idx="5476">
                  <c:v>11.129591741085989</c:v>
                </c:pt>
                <c:pt idx="5477">
                  <c:v>11.129049622463222</c:v>
                </c:pt>
                <c:pt idx="5478">
                  <c:v>11.131334537067024</c:v>
                </c:pt>
                <c:pt idx="5479">
                  <c:v>11.128876387804683</c:v>
                </c:pt>
                <c:pt idx="5480">
                  <c:v>11.128851721446447</c:v>
                </c:pt>
                <c:pt idx="5481">
                  <c:v>11.128954787545618</c:v>
                </c:pt>
                <c:pt idx="5482">
                  <c:v>11.126961615221768</c:v>
                </c:pt>
                <c:pt idx="5483">
                  <c:v>11.128961687602992</c:v>
                </c:pt>
                <c:pt idx="5484">
                  <c:v>11.131304951450138</c:v>
                </c:pt>
                <c:pt idx="5485">
                  <c:v>11.128806938705596</c:v>
                </c:pt>
                <c:pt idx="5486">
                  <c:v>11.131187332643538</c:v>
                </c:pt>
                <c:pt idx="5487">
                  <c:v>11.130364053222353</c:v>
                </c:pt>
                <c:pt idx="5488">
                  <c:v>11.130186207374956</c:v>
                </c:pt>
                <c:pt idx="5489">
                  <c:v>11.129978265032495</c:v>
                </c:pt>
                <c:pt idx="5490">
                  <c:v>11.134138119688425</c:v>
                </c:pt>
                <c:pt idx="5491">
                  <c:v>11.133412858385826</c:v>
                </c:pt>
                <c:pt idx="5492">
                  <c:v>11.133147109277987</c:v>
                </c:pt>
                <c:pt idx="5493">
                  <c:v>11.129965212202134</c:v>
                </c:pt>
                <c:pt idx="5494">
                  <c:v>11.132438099530702</c:v>
                </c:pt>
                <c:pt idx="5495">
                  <c:v>11.128247940106299</c:v>
                </c:pt>
                <c:pt idx="5496">
                  <c:v>11.130110250375365</c:v>
                </c:pt>
                <c:pt idx="5497">
                  <c:v>11.130671433495365</c:v>
                </c:pt>
                <c:pt idx="5498">
                  <c:v>11.122597263651389</c:v>
                </c:pt>
                <c:pt idx="5499">
                  <c:v>11.121936174808274</c:v>
                </c:pt>
                <c:pt idx="5500">
                  <c:v>11.116969897512195</c:v>
                </c:pt>
                <c:pt idx="5501">
                  <c:v>11.116777021644753</c:v>
                </c:pt>
                <c:pt idx="5502">
                  <c:v>11.133902803453212</c:v>
                </c:pt>
                <c:pt idx="5503">
                  <c:v>11.133302211260046</c:v>
                </c:pt>
                <c:pt idx="5504">
                  <c:v>11.132739577851886</c:v>
                </c:pt>
                <c:pt idx="5505">
                  <c:v>11.133092869071785</c:v>
                </c:pt>
                <c:pt idx="5506">
                  <c:v>11.132195505133147</c:v>
                </c:pt>
                <c:pt idx="5507">
                  <c:v>11.128863026936211</c:v>
                </c:pt>
                <c:pt idx="5508">
                  <c:v>11.1305855465648</c:v>
                </c:pt>
                <c:pt idx="5509">
                  <c:v>11.129913732524383</c:v>
                </c:pt>
                <c:pt idx="5510">
                  <c:v>11.129308831161858</c:v>
                </c:pt>
                <c:pt idx="5511">
                  <c:v>11.129059751357794</c:v>
                </c:pt>
                <c:pt idx="5512">
                  <c:v>11.130343381916475</c:v>
                </c:pt>
                <c:pt idx="5513">
                  <c:v>11.129729792025538</c:v>
                </c:pt>
                <c:pt idx="5514">
                  <c:v>11.128905604906018</c:v>
                </c:pt>
                <c:pt idx="5515">
                  <c:v>11.126688407355898</c:v>
                </c:pt>
                <c:pt idx="5516">
                  <c:v>11.128046500658421</c:v>
                </c:pt>
                <c:pt idx="5517">
                  <c:v>11.128619123009658</c:v>
                </c:pt>
                <c:pt idx="5518">
                  <c:v>11.128847610327696</c:v>
                </c:pt>
                <c:pt idx="5519">
                  <c:v>11.125682029225041</c:v>
                </c:pt>
                <c:pt idx="5520">
                  <c:v>11.125328467127368</c:v>
                </c:pt>
                <c:pt idx="5521">
                  <c:v>11.124051361827638</c:v>
                </c:pt>
                <c:pt idx="5522">
                  <c:v>11.122301135699468</c:v>
                </c:pt>
                <c:pt idx="5523">
                  <c:v>11.121089407968407</c:v>
                </c:pt>
                <c:pt idx="5524">
                  <c:v>11.120202381369168</c:v>
                </c:pt>
                <c:pt idx="5525">
                  <c:v>11.121368439532361</c:v>
                </c:pt>
                <c:pt idx="5526">
                  <c:v>11.124789486406868</c:v>
                </c:pt>
                <c:pt idx="5527">
                  <c:v>11.119591723368446</c:v>
                </c:pt>
                <c:pt idx="5528">
                  <c:v>11.114906961948659</c:v>
                </c:pt>
                <c:pt idx="5529">
                  <c:v>11.117164964458418</c:v>
                </c:pt>
                <c:pt idx="5530">
                  <c:v>11.113574875036575</c:v>
                </c:pt>
                <c:pt idx="5531">
                  <c:v>11.114452752980007</c:v>
                </c:pt>
                <c:pt idx="5532">
                  <c:v>11.113097985528114</c:v>
                </c:pt>
                <c:pt idx="5533">
                  <c:v>11.114160162954283</c:v>
                </c:pt>
                <c:pt idx="5534">
                  <c:v>11.106614499225374</c:v>
                </c:pt>
                <c:pt idx="5535">
                  <c:v>11.105653525525026</c:v>
                </c:pt>
                <c:pt idx="5536">
                  <c:v>11.107702627512158</c:v>
                </c:pt>
                <c:pt idx="5537">
                  <c:v>11.106682054063077</c:v>
                </c:pt>
                <c:pt idx="5538">
                  <c:v>11.107765010450445</c:v>
                </c:pt>
                <c:pt idx="5539">
                  <c:v>11.111270040791943</c:v>
                </c:pt>
                <c:pt idx="5540">
                  <c:v>11.112589380901326</c:v>
                </c:pt>
                <c:pt idx="5541">
                  <c:v>11.112472972685667</c:v>
                </c:pt>
                <c:pt idx="5542">
                  <c:v>11.117697379288552</c:v>
                </c:pt>
                <c:pt idx="5543">
                  <c:v>11.119322868233205</c:v>
                </c:pt>
                <c:pt idx="5544">
                  <c:v>11.120868909089543</c:v>
                </c:pt>
                <c:pt idx="5545">
                  <c:v>11.121703588728739</c:v>
                </c:pt>
                <c:pt idx="5546">
                  <c:v>11.124126010172743</c:v>
                </c:pt>
                <c:pt idx="5547">
                  <c:v>11.1267624177193</c:v>
                </c:pt>
                <c:pt idx="5548">
                  <c:v>11.127672606134048</c:v>
                </c:pt>
                <c:pt idx="5549">
                  <c:v>11.1256655324408</c:v>
                </c:pt>
                <c:pt idx="5550">
                  <c:v>11.120693067086385</c:v>
                </c:pt>
                <c:pt idx="5551">
                  <c:v>11.122443890959024</c:v>
                </c:pt>
                <c:pt idx="5552">
                  <c:v>11.120362021311763</c:v>
                </c:pt>
                <c:pt idx="5553">
                  <c:v>11.120963625974108</c:v>
                </c:pt>
                <c:pt idx="5554">
                  <c:v>11.115652608545854</c:v>
                </c:pt>
                <c:pt idx="5555">
                  <c:v>11.11609571460605</c:v>
                </c:pt>
                <c:pt idx="5556">
                  <c:v>11.113305739277568</c:v>
                </c:pt>
                <c:pt idx="5557">
                  <c:v>11.115534770867177</c:v>
                </c:pt>
                <c:pt idx="5558">
                  <c:v>11.114820603668351</c:v>
                </c:pt>
                <c:pt idx="5559">
                  <c:v>11.116824278187069</c:v>
                </c:pt>
                <c:pt idx="5560">
                  <c:v>11.113283817552016</c:v>
                </c:pt>
                <c:pt idx="5561">
                  <c:v>11.113839914144076</c:v>
                </c:pt>
                <c:pt idx="5562">
                  <c:v>11.114707582169501</c:v>
                </c:pt>
                <c:pt idx="5563">
                  <c:v>11.119160097199803</c:v>
                </c:pt>
                <c:pt idx="5564">
                  <c:v>11.122401036965806</c:v>
                </c:pt>
                <c:pt idx="5565">
                  <c:v>11.124458761881968</c:v>
                </c:pt>
                <c:pt idx="5566">
                  <c:v>11.121177002082135</c:v>
                </c:pt>
                <c:pt idx="5567">
                  <c:v>11.120347361563491</c:v>
                </c:pt>
                <c:pt idx="5568">
                  <c:v>11.125296787754451</c:v>
                </c:pt>
                <c:pt idx="5569">
                  <c:v>11.12654758125978</c:v>
                </c:pt>
                <c:pt idx="5570">
                  <c:v>11.123404815694776</c:v>
                </c:pt>
                <c:pt idx="5571">
                  <c:v>11.125325520251298</c:v>
                </c:pt>
                <c:pt idx="5572">
                  <c:v>11.114031569077547</c:v>
                </c:pt>
                <c:pt idx="5573">
                  <c:v>11.107595397743674</c:v>
                </c:pt>
                <c:pt idx="5574">
                  <c:v>11.11332721315506</c:v>
                </c:pt>
                <c:pt idx="5575">
                  <c:v>11.11239849416766</c:v>
                </c:pt>
                <c:pt idx="5576">
                  <c:v>11.112356849452157</c:v>
                </c:pt>
                <c:pt idx="5577">
                  <c:v>11.113251605165003</c:v>
                </c:pt>
                <c:pt idx="5578">
                  <c:v>11.110952452392738</c:v>
                </c:pt>
                <c:pt idx="5579">
                  <c:v>11.111106999770264</c:v>
                </c:pt>
                <c:pt idx="5580">
                  <c:v>11.111652955624153</c:v>
                </c:pt>
                <c:pt idx="5581">
                  <c:v>11.109017543816893</c:v>
                </c:pt>
                <c:pt idx="5582">
                  <c:v>11.111694480296611</c:v>
                </c:pt>
                <c:pt idx="5583">
                  <c:v>11.110311139517068</c:v>
                </c:pt>
                <c:pt idx="5584">
                  <c:v>11.108558553623196</c:v>
                </c:pt>
                <c:pt idx="5585">
                  <c:v>11.108335723616706</c:v>
                </c:pt>
                <c:pt idx="5586">
                  <c:v>11.102516807633412</c:v>
                </c:pt>
                <c:pt idx="5587">
                  <c:v>11.104006248291546</c:v>
                </c:pt>
                <c:pt idx="5588">
                  <c:v>11.102442337636676</c:v>
                </c:pt>
                <c:pt idx="5589">
                  <c:v>11.103402786044224</c:v>
                </c:pt>
                <c:pt idx="5590">
                  <c:v>11.09960760455205</c:v>
                </c:pt>
                <c:pt idx="5591">
                  <c:v>11.101812588199037</c:v>
                </c:pt>
                <c:pt idx="5592">
                  <c:v>11.09997868885171</c:v>
                </c:pt>
                <c:pt idx="5593">
                  <c:v>11.101321754134066</c:v>
                </c:pt>
                <c:pt idx="5594">
                  <c:v>11.102095089521606</c:v>
                </c:pt>
                <c:pt idx="5595">
                  <c:v>11.10632140850649</c:v>
                </c:pt>
                <c:pt idx="5596">
                  <c:v>11.10604415452077</c:v>
                </c:pt>
                <c:pt idx="5597">
                  <c:v>11.108782682204421</c:v>
                </c:pt>
                <c:pt idx="5598">
                  <c:v>11.112660413103686</c:v>
                </c:pt>
                <c:pt idx="5599">
                  <c:v>11.112826483417148</c:v>
                </c:pt>
                <c:pt idx="5600">
                  <c:v>11.115735473445829</c:v>
                </c:pt>
                <c:pt idx="5601">
                  <c:v>11.115426591985576</c:v>
                </c:pt>
                <c:pt idx="5602">
                  <c:v>11.118134237770954</c:v>
                </c:pt>
                <c:pt idx="5603">
                  <c:v>11.118394362164688</c:v>
                </c:pt>
                <c:pt idx="5604">
                  <c:v>11.119348660118126</c:v>
                </c:pt>
                <c:pt idx="5605">
                  <c:v>11.119856209838424</c:v>
                </c:pt>
                <c:pt idx="5606">
                  <c:v>11.118312607595794</c:v>
                </c:pt>
                <c:pt idx="5607">
                  <c:v>11.121040280884168</c:v>
                </c:pt>
                <c:pt idx="5608">
                  <c:v>11.120926332271623</c:v>
                </c:pt>
                <c:pt idx="5609">
                  <c:v>11.123202102870787</c:v>
                </c:pt>
                <c:pt idx="5610">
                  <c:v>11.116502354513429</c:v>
                </c:pt>
                <c:pt idx="5611">
                  <c:v>11.117680304830619</c:v>
                </c:pt>
                <c:pt idx="5612">
                  <c:v>11.115850610040502</c:v>
                </c:pt>
                <c:pt idx="5613">
                  <c:v>11.10979303405389</c:v>
                </c:pt>
                <c:pt idx="5614">
                  <c:v>11.105867639160374</c:v>
                </c:pt>
                <c:pt idx="5615">
                  <c:v>11.108511953740193</c:v>
                </c:pt>
                <c:pt idx="5616">
                  <c:v>11.099619850263684</c:v>
                </c:pt>
                <c:pt idx="5617">
                  <c:v>11.094802077824529</c:v>
                </c:pt>
                <c:pt idx="5618">
                  <c:v>11.097960778404769</c:v>
                </c:pt>
                <c:pt idx="5619">
                  <c:v>11.102244226476579</c:v>
                </c:pt>
                <c:pt idx="5620">
                  <c:v>11.109510004897679</c:v>
                </c:pt>
                <c:pt idx="5621">
                  <c:v>11.111094445555468</c:v>
                </c:pt>
                <c:pt idx="5622">
                  <c:v>11.115993991605716</c:v>
                </c:pt>
                <c:pt idx="5623">
                  <c:v>11.115994883957724</c:v>
                </c:pt>
                <c:pt idx="5624">
                  <c:v>11.118728877926568</c:v>
                </c:pt>
                <c:pt idx="5625">
                  <c:v>11.120889629174664</c:v>
                </c:pt>
                <c:pt idx="5626">
                  <c:v>11.121111455182398</c:v>
                </c:pt>
                <c:pt idx="5627">
                  <c:v>11.120236888265325</c:v>
                </c:pt>
                <c:pt idx="5628">
                  <c:v>11.117416281759002</c:v>
                </c:pt>
                <c:pt idx="5629">
                  <c:v>11.118158131082048</c:v>
                </c:pt>
                <c:pt idx="5630">
                  <c:v>11.117913828445435</c:v>
                </c:pt>
                <c:pt idx="5631">
                  <c:v>11.120289460860798</c:v>
                </c:pt>
                <c:pt idx="5632">
                  <c:v>11.118783309595083</c:v>
                </c:pt>
                <c:pt idx="5633">
                  <c:v>11.118824687546113</c:v>
                </c:pt>
                <c:pt idx="5634">
                  <c:v>11.115656179167908</c:v>
                </c:pt>
                <c:pt idx="5635">
                  <c:v>11.117945742567651</c:v>
                </c:pt>
                <c:pt idx="5636">
                  <c:v>11.119384530484474</c:v>
                </c:pt>
                <c:pt idx="5637">
                  <c:v>11.118924936700939</c:v>
                </c:pt>
                <c:pt idx="5638">
                  <c:v>11.123508592299659</c:v>
                </c:pt>
                <c:pt idx="5639">
                  <c:v>11.121811534323081</c:v>
                </c:pt>
                <c:pt idx="5640">
                  <c:v>11.118733327492967</c:v>
                </c:pt>
                <c:pt idx="5641">
                  <c:v>11.119034368831329</c:v>
                </c:pt>
                <c:pt idx="5642">
                  <c:v>11.123807019184854</c:v>
                </c:pt>
                <c:pt idx="5643">
                  <c:v>11.124050771699942</c:v>
                </c:pt>
                <c:pt idx="5644">
                  <c:v>11.125576710256052</c:v>
                </c:pt>
                <c:pt idx="5645">
                  <c:v>11.128186968917518</c:v>
                </c:pt>
                <c:pt idx="5646">
                  <c:v>11.127502367268525</c:v>
                </c:pt>
                <c:pt idx="5647">
                  <c:v>11.126776395204804</c:v>
                </c:pt>
                <c:pt idx="5648">
                  <c:v>11.130481182551218</c:v>
                </c:pt>
                <c:pt idx="5649">
                  <c:v>11.130115822706568</c:v>
                </c:pt>
                <c:pt idx="5650">
                  <c:v>11.131365586376948</c:v>
                </c:pt>
                <c:pt idx="5651">
                  <c:v>11.132351047394668</c:v>
                </c:pt>
                <c:pt idx="5652">
                  <c:v>11.13467675762792</c:v>
                </c:pt>
                <c:pt idx="5653">
                  <c:v>11.133969562350398</c:v>
                </c:pt>
                <c:pt idx="5654">
                  <c:v>11.136273007014948</c:v>
                </c:pt>
                <c:pt idx="5655">
                  <c:v>11.138653890163548</c:v>
                </c:pt>
                <c:pt idx="5656">
                  <c:v>11.142159275556153</c:v>
                </c:pt>
                <c:pt idx="5657">
                  <c:v>11.144704261647302</c:v>
                </c:pt>
                <c:pt idx="5658">
                  <c:v>11.142704471896101</c:v>
                </c:pt>
                <c:pt idx="5659">
                  <c:v>11.145869827585654</c:v>
                </c:pt>
                <c:pt idx="5660">
                  <c:v>11.149466705757712</c:v>
                </c:pt>
                <c:pt idx="5661">
                  <c:v>11.150197955440754</c:v>
                </c:pt>
                <c:pt idx="5662">
                  <c:v>11.151185285788102</c:v>
                </c:pt>
                <c:pt idx="5663">
                  <c:v>11.154899465910269</c:v>
                </c:pt>
                <c:pt idx="5664">
                  <c:v>11.150021446279768</c:v>
                </c:pt>
                <c:pt idx="5665">
                  <c:v>11.150141901347087</c:v>
                </c:pt>
                <c:pt idx="5666">
                  <c:v>11.152597714793474</c:v>
                </c:pt>
                <c:pt idx="5667">
                  <c:v>11.153065310773833</c:v>
                </c:pt>
                <c:pt idx="5668">
                  <c:v>11.153823148774318</c:v>
                </c:pt>
                <c:pt idx="5669">
                  <c:v>11.150564816575777</c:v>
                </c:pt>
                <c:pt idx="5670">
                  <c:v>11.152098197771425</c:v>
                </c:pt>
                <c:pt idx="5671">
                  <c:v>11.146108839014719</c:v>
                </c:pt>
                <c:pt idx="5672">
                  <c:v>11.148371275428396</c:v>
                </c:pt>
                <c:pt idx="5673">
                  <c:v>11.147599638386827</c:v>
                </c:pt>
                <c:pt idx="5674">
                  <c:v>11.151048442223262</c:v>
                </c:pt>
                <c:pt idx="5675">
                  <c:v>11.153389432016954</c:v>
                </c:pt>
                <c:pt idx="5676">
                  <c:v>11.153812838009392</c:v>
                </c:pt>
                <c:pt idx="5677">
                  <c:v>11.152955527067759</c:v>
                </c:pt>
                <c:pt idx="5678">
                  <c:v>11.159345725938799</c:v>
                </c:pt>
                <c:pt idx="5679">
                  <c:v>11.16167861935662</c:v>
                </c:pt>
                <c:pt idx="5680">
                  <c:v>11.162972875292304</c:v>
                </c:pt>
                <c:pt idx="5681">
                  <c:v>11.162136166589098</c:v>
                </c:pt>
                <c:pt idx="5682">
                  <c:v>11.164517682259415</c:v>
                </c:pt>
                <c:pt idx="5683">
                  <c:v>11.160280532472974</c:v>
                </c:pt>
                <c:pt idx="5684">
                  <c:v>11.161923683882618</c:v>
                </c:pt>
                <c:pt idx="5685">
                  <c:v>11.160267015536</c:v>
                </c:pt>
                <c:pt idx="5686">
                  <c:v>11.164510598184988</c:v>
                </c:pt>
                <c:pt idx="5687">
                  <c:v>11.165628269320116</c:v>
                </c:pt>
                <c:pt idx="5688">
                  <c:v>11.164244483998813</c:v>
                </c:pt>
                <c:pt idx="5689">
                  <c:v>11.164977897874795</c:v>
                </c:pt>
                <c:pt idx="5690">
                  <c:v>11.166982017699496</c:v>
                </c:pt>
                <c:pt idx="5691">
                  <c:v>11.16480624479432</c:v>
                </c:pt>
                <c:pt idx="5692">
                  <c:v>11.166297876880559</c:v>
                </c:pt>
                <c:pt idx="5693">
                  <c:v>11.166009885985709</c:v>
                </c:pt>
                <c:pt idx="5694">
                  <c:v>11.168473938318007</c:v>
                </c:pt>
                <c:pt idx="5695">
                  <c:v>11.167286824944426</c:v>
                </c:pt>
                <c:pt idx="5696">
                  <c:v>11.168032836142709</c:v>
                </c:pt>
                <c:pt idx="5697">
                  <c:v>11.168981141710249</c:v>
                </c:pt>
                <c:pt idx="5698">
                  <c:v>11.16377627423485</c:v>
                </c:pt>
                <c:pt idx="5699">
                  <c:v>11.163106252422795</c:v>
                </c:pt>
                <c:pt idx="5700">
                  <c:v>11.162808541558789</c:v>
                </c:pt>
                <c:pt idx="5701">
                  <c:v>11.161321072601011</c:v>
                </c:pt>
                <c:pt idx="5702">
                  <c:v>11.164099494234655</c:v>
                </c:pt>
                <c:pt idx="5703">
                  <c:v>11.166475637324361</c:v>
                </c:pt>
                <c:pt idx="5704">
                  <c:v>11.164325260965548</c:v>
                </c:pt>
                <c:pt idx="5705">
                  <c:v>11.163572506892224</c:v>
                </c:pt>
                <c:pt idx="5706">
                  <c:v>11.161265354280987</c:v>
                </c:pt>
                <c:pt idx="5707">
                  <c:v>11.160730186616</c:v>
                </c:pt>
                <c:pt idx="5708">
                  <c:v>11.165497917472576</c:v>
                </c:pt>
                <c:pt idx="5709">
                  <c:v>11.167247263186956</c:v>
                </c:pt>
                <c:pt idx="5710">
                  <c:v>11.170298386107493</c:v>
                </c:pt>
                <c:pt idx="5711">
                  <c:v>11.170069737153433</c:v>
                </c:pt>
                <c:pt idx="5712">
                  <c:v>11.173505788913848</c:v>
                </c:pt>
                <c:pt idx="5713">
                  <c:v>11.17393002775405</c:v>
                </c:pt>
                <c:pt idx="5714">
                  <c:v>11.171758505362449</c:v>
                </c:pt>
                <c:pt idx="5715">
                  <c:v>11.17310539058872</c:v>
                </c:pt>
                <c:pt idx="5716">
                  <c:v>11.173962308582666</c:v>
                </c:pt>
                <c:pt idx="5717">
                  <c:v>11.173521515074254</c:v>
                </c:pt>
                <c:pt idx="5718">
                  <c:v>11.172020940256262</c:v>
                </c:pt>
                <c:pt idx="5719">
                  <c:v>11.173098788501239</c:v>
                </c:pt>
                <c:pt idx="5720">
                  <c:v>11.173146828227576</c:v>
                </c:pt>
                <c:pt idx="5721">
                  <c:v>11.172473218607431</c:v>
                </c:pt>
                <c:pt idx="5722">
                  <c:v>11.166711612513353</c:v>
                </c:pt>
                <c:pt idx="5723">
                  <c:v>11.167812282676794</c:v>
                </c:pt>
                <c:pt idx="5724">
                  <c:v>11.169010620727924</c:v>
                </c:pt>
                <c:pt idx="5725">
                  <c:v>11.167081793303332</c:v>
                </c:pt>
                <c:pt idx="5726">
                  <c:v>11.169738293552882</c:v>
                </c:pt>
                <c:pt idx="5727">
                  <c:v>11.166894670542774</c:v>
                </c:pt>
                <c:pt idx="5728">
                  <c:v>11.166064774734085</c:v>
                </c:pt>
                <c:pt idx="5729">
                  <c:v>11.166319798134181</c:v>
                </c:pt>
                <c:pt idx="5730">
                  <c:v>11.166012432437523</c:v>
                </c:pt>
                <c:pt idx="5731">
                  <c:v>11.168946442805819</c:v>
                </c:pt>
                <c:pt idx="5732">
                  <c:v>11.171727841272498</c:v>
                </c:pt>
                <c:pt idx="5733">
                  <c:v>11.171374714500118</c:v>
                </c:pt>
                <c:pt idx="5734">
                  <c:v>11.174505031846024</c:v>
                </c:pt>
                <c:pt idx="5735">
                  <c:v>11.17654560408231</c:v>
                </c:pt>
                <c:pt idx="5736">
                  <c:v>11.177721643570113</c:v>
                </c:pt>
                <c:pt idx="5737">
                  <c:v>11.180481842574521</c:v>
                </c:pt>
                <c:pt idx="5738">
                  <c:v>11.183947535743288</c:v>
                </c:pt>
                <c:pt idx="5739">
                  <c:v>11.183593416427152</c:v>
                </c:pt>
                <c:pt idx="5740">
                  <c:v>11.190027183956447</c:v>
                </c:pt>
                <c:pt idx="5741">
                  <c:v>11.190796588771594</c:v>
                </c:pt>
                <c:pt idx="5742">
                  <c:v>11.188420751024818</c:v>
                </c:pt>
                <c:pt idx="5743">
                  <c:v>11.188782845266784</c:v>
                </c:pt>
                <c:pt idx="5744">
                  <c:v>11.187663774697953</c:v>
                </c:pt>
                <c:pt idx="5745">
                  <c:v>11.191741347236349</c:v>
                </c:pt>
                <c:pt idx="5746">
                  <c:v>11.187405275139024</c:v>
                </c:pt>
                <c:pt idx="5747">
                  <c:v>11.190331123343318</c:v>
                </c:pt>
                <c:pt idx="5748">
                  <c:v>11.195678355590799</c:v>
                </c:pt>
                <c:pt idx="5749">
                  <c:v>11.194847688172011</c:v>
                </c:pt>
                <c:pt idx="5750">
                  <c:v>11.193946996200976</c:v>
                </c:pt>
                <c:pt idx="5751">
                  <c:v>11.195348287066652</c:v>
                </c:pt>
                <c:pt idx="5752">
                  <c:v>11.194182079405959</c:v>
                </c:pt>
                <c:pt idx="5753">
                  <c:v>11.192065854543674</c:v>
                </c:pt>
                <c:pt idx="5754">
                  <c:v>11.18788469939607</c:v>
                </c:pt>
                <c:pt idx="5755">
                  <c:v>11.184290139384158</c:v>
                </c:pt>
                <c:pt idx="5756">
                  <c:v>11.186082378916456</c:v>
                </c:pt>
                <c:pt idx="5757">
                  <c:v>11.185043010312775</c:v>
                </c:pt>
                <c:pt idx="5758">
                  <c:v>11.182153272188884</c:v>
                </c:pt>
                <c:pt idx="5759">
                  <c:v>11.178148290918395</c:v>
                </c:pt>
                <c:pt idx="5760">
                  <c:v>11.178744341743155</c:v>
                </c:pt>
                <c:pt idx="5761">
                  <c:v>11.176369764866037</c:v>
                </c:pt>
                <c:pt idx="5762">
                  <c:v>11.174012411978818</c:v>
                </c:pt>
                <c:pt idx="5763">
                  <c:v>11.177384054995446</c:v>
                </c:pt>
                <c:pt idx="5764">
                  <c:v>11.178426520127536</c:v>
                </c:pt>
                <c:pt idx="5765">
                  <c:v>11.181819404636498</c:v>
                </c:pt>
                <c:pt idx="5766">
                  <c:v>11.190522194679778</c:v>
                </c:pt>
                <c:pt idx="5767">
                  <c:v>11.192438618472577</c:v>
                </c:pt>
                <c:pt idx="5768">
                  <c:v>11.194847688172011</c:v>
                </c:pt>
                <c:pt idx="5769">
                  <c:v>11.194606849723154</c:v>
                </c:pt>
                <c:pt idx="5770">
                  <c:v>11.193799370366024</c:v>
                </c:pt>
                <c:pt idx="5771">
                  <c:v>11.192937119433102</c:v>
                </c:pt>
                <c:pt idx="5772">
                  <c:v>11.191868322916342</c:v>
                </c:pt>
                <c:pt idx="5773">
                  <c:v>11.192646093383871</c:v>
                </c:pt>
                <c:pt idx="5774">
                  <c:v>11.187915979274548</c:v>
                </c:pt>
                <c:pt idx="5775">
                  <c:v>11.188380633205705</c:v>
                </c:pt>
                <c:pt idx="5776">
                  <c:v>11.187272330226168</c:v>
                </c:pt>
                <c:pt idx="5777">
                  <c:v>11.184973190177262</c:v>
                </c:pt>
                <c:pt idx="5778">
                  <c:v>11.188742603681746</c:v>
                </c:pt>
                <c:pt idx="5779">
                  <c:v>11.193535295530159</c:v>
                </c:pt>
                <c:pt idx="5780">
                  <c:v>11.193074132661978</c:v>
                </c:pt>
                <c:pt idx="5781">
                  <c:v>11.192289667375316</c:v>
                </c:pt>
                <c:pt idx="5782">
                  <c:v>11.18298773190102</c:v>
                </c:pt>
                <c:pt idx="5783">
                  <c:v>11.185675749858751</c:v>
                </c:pt>
                <c:pt idx="5784">
                  <c:v>11.183757149656325</c:v>
                </c:pt>
                <c:pt idx="5785">
                  <c:v>11.178918926016465</c:v>
                </c:pt>
                <c:pt idx="5786">
                  <c:v>11.18441000904445</c:v>
                </c:pt>
                <c:pt idx="5787">
                  <c:v>11.182137681189786</c:v>
                </c:pt>
                <c:pt idx="5788">
                  <c:v>11.177045512913878</c:v>
                </c:pt>
                <c:pt idx="5789">
                  <c:v>11.179870363287518</c:v>
                </c:pt>
                <c:pt idx="5790">
                  <c:v>11.186924374049656</c:v>
                </c:pt>
                <c:pt idx="5791">
                  <c:v>11.186770026698232</c:v>
                </c:pt>
                <c:pt idx="5792">
                  <c:v>11.191944417877442</c:v>
                </c:pt>
                <c:pt idx="5793">
                  <c:v>11.193406329009528</c:v>
                </c:pt>
                <c:pt idx="5794">
                  <c:v>11.197451141006944</c:v>
                </c:pt>
                <c:pt idx="5795">
                  <c:v>11.190457449884352</c:v>
                </c:pt>
                <c:pt idx="5796">
                  <c:v>11.194062275034868</c:v>
                </c:pt>
                <c:pt idx="5797">
                  <c:v>11.19190430332074</c:v>
                </c:pt>
                <c:pt idx="5798">
                  <c:v>11.187886083482169</c:v>
                </c:pt>
                <c:pt idx="5799">
                  <c:v>11.189232168772881</c:v>
                </c:pt>
                <c:pt idx="5800">
                  <c:v>11.186190803898112</c:v>
                </c:pt>
                <c:pt idx="5801">
                  <c:v>11.181922166407951</c:v>
                </c:pt>
                <c:pt idx="5802">
                  <c:v>11.179394339039726</c:v>
                </c:pt>
                <c:pt idx="5803">
                  <c:v>11.178515240939058</c:v>
                </c:pt>
                <c:pt idx="5804">
                  <c:v>11.181331211619964</c:v>
                </c:pt>
                <c:pt idx="5805">
                  <c:v>11.181326614090798</c:v>
                </c:pt>
                <c:pt idx="5806">
                  <c:v>11.181411455997548</c:v>
                </c:pt>
                <c:pt idx="5807">
                  <c:v>11.180821453745303</c:v>
                </c:pt>
                <c:pt idx="5808">
                  <c:v>11.17742503599097</c:v>
                </c:pt>
                <c:pt idx="5809">
                  <c:v>11.1754511464326</c:v>
                </c:pt>
                <c:pt idx="5810">
                  <c:v>11.17527483431542</c:v>
                </c:pt>
                <c:pt idx="5811">
                  <c:v>11.174944971501304</c:v>
                </c:pt>
                <c:pt idx="5812">
                  <c:v>11.174127906883387</c:v>
                </c:pt>
                <c:pt idx="5813">
                  <c:v>11.172707782917158</c:v>
                </c:pt>
                <c:pt idx="5814">
                  <c:v>11.177089865652475</c:v>
                </c:pt>
                <c:pt idx="5815">
                  <c:v>11.17916482863575</c:v>
                </c:pt>
                <c:pt idx="5816">
                  <c:v>11.179135088943926</c:v>
                </c:pt>
                <c:pt idx="5817">
                  <c:v>11.184632486828489</c:v>
                </c:pt>
                <c:pt idx="5818">
                  <c:v>11.187231335312863</c:v>
                </c:pt>
                <c:pt idx="5819">
                  <c:v>11.18823674916935</c:v>
                </c:pt>
                <c:pt idx="5820">
                  <c:v>11.191788086088131</c:v>
                </c:pt>
                <c:pt idx="5821">
                  <c:v>11.188578163332698</c:v>
                </c:pt>
                <c:pt idx="5822">
                  <c:v>11.181534735594402</c:v>
                </c:pt>
                <c:pt idx="5823">
                  <c:v>11.179715900042464</c:v>
                </c:pt>
                <c:pt idx="5824">
                  <c:v>11.177684030601124</c:v>
                </c:pt>
                <c:pt idx="5825">
                  <c:v>11.175010167637568</c:v>
                </c:pt>
                <c:pt idx="5826">
                  <c:v>11.174806012433477</c:v>
                </c:pt>
                <c:pt idx="5827">
                  <c:v>11.177555940138831</c:v>
                </c:pt>
                <c:pt idx="5828">
                  <c:v>11.176251868077397</c:v>
                </c:pt>
                <c:pt idx="5829">
                  <c:v>11.177186959102821</c:v>
                </c:pt>
                <c:pt idx="5830">
                  <c:v>11.176754442979334</c:v>
                </c:pt>
                <c:pt idx="5831">
                  <c:v>11.178163944239746</c:v>
                </c:pt>
                <c:pt idx="5832">
                  <c:v>11.1753638351757</c:v>
                </c:pt>
                <c:pt idx="5833">
                  <c:v>11.178811525379315</c:v>
                </c:pt>
                <c:pt idx="5834">
                  <c:v>11.181134613546329</c:v>
                </c:pt>
                <c:pt idx="5835">
                  <c:v>11.17800935695262</c:v>
                </c:pt>
                <c:pt idx="5836">
                  <c:v>11.17294004433862</c:v>
                </c:pt>
                <c:pt idx="5837">
                  <c:v>11.174341600431218</c:v>
                </c:pt>
                <c:pt idx="5838">
                  <c:v>11.172433861505676</c:v>
                </c:pt>
                <c:pt idx="5839">
                  <c:v>11.174948476778019</c:v>
                </c:pt>
                <c:pt idx="5840">
                  <c:v>11.172314234519552</c:v>
                </c:pt>
                <c:pt idx="5841">
                  <c:v>11.167480231149796</c:v>
                </c:pt>
                <c:pt idx="5842">
                  <c:v>11.168799029565827</c:v>
                </c:pt>
                <c:pt idx="5843">
                  <c:v>11.164171637419491</c:v>
                </c:pt>
                <c:pt idx="5844">
                  <c:v>11.163059004899537</c:v>
                </c:pt>
                <c:pt idx="5845">
                  <c:v>11.161257536411197</c:v>
                </c:pt>
                <c:pt idx="5846">
                  <c:v>11.163782087446856</c:v>
                </c:pt>
                <c:pt idx="5847">
                  <c:v>11.165364858975659</c:v>
                </c:pt>
                <c:pt idx="5848">
                  <c:v>11.166449335861529</c:v>
                </c:pt>
                <c:pt idx="5849">
                  <c:v>11.164890233852557</c:v>
                </c:pt>
                <c:pt idx="5850">
                  <c:v>11.169914598021474</c:v>
                </c:pt>
                <c:pt idx="5851">
                  <c:v>11.165797234374274</c:v>
                </c:pt>
                <c:pt idx="5852">
                  <c:v>11.164941360330998</c:v>
                </c:pt>
                <c:pt idx="5853">
                  <c:v>11.166990921592713</c:v>
                </c:pt>
                <c:pt idx="5854">
                  <c:v>11.169849773452897</c:v>
                </c:pt>
                <c:pt idx="5855">
                  <c:v>11.169790441197252</c:v>
                </c:pt>
                <c:pt idx="5856">
                  <c:v>11.167364672261284</c:v>
                </c:pt>
                <c:pt idx="5857">
                  <c:v>11.165305684722547</c:v>
                </c:pt>
                <c:pt idx="5858">
                  <c:v>11.163010903776495</c:v>
                </c:pt>
                <c:pt idx="5859">
                  <c:v>11.16388941311877</c:v>
                </c:pt>
                <c:pt idx="5860">
                  <c:v>11.167032896021826</c:v>
                </c:pt>
                <c:pt idx="5861">
                  <c:v>11.169883877336726</c:v>
                </c:pt>
                <c:pt idx="5862">
                  <c:v>11.170901948467357</c:v>
                </c:pt>
                <c:pt idx="5863">
                  <c:v>11.175221710341914</c:v>
                </c:pt>
                <c:pt idx="5864">
                  <c:v>11.17045121223258</c:v>
                </c:pt>
                <c:pt idx="5865">
                  <c:v>11.162811238098772</c:v>
                </c:pt>
                <c:pt idx="5866">
                  <c:v>11.163461743270462</c:v>
                </c:pt>
                <c:pt idx="5867">
                  <c:v>11.164818142492722</c:v>
                </c:pt>
                <c:pt idx="5868">
                  <c:v>11.163851559804376</c:v>
                </c:pt>
                <c:pt idx="5869">
                  <c:v>11.165351127463321</c:v>
                </c:pt>
                <c:pt idx="5870">
                  <c:v>11.166089105895924</c:v>
                </c:pt>
                <c:pt idx="5871">
                  <c:v>11.166168602425468</c:v>
                </c:pt>
                <c:pt idx="5872">
                  <c:v>11.157108438629226</c:v>
                </c:pt>
                <c:pt idx="5873">
                  <c:v>11.1551938200625</c:v>
                </c:pt>
                <c:pt idx="5874">
                  <c:v>11.160668888511278</c:v>
                </c:pt>
                <c:pt idx="5875">
                  <c:v>11.15415003083144</c:v>
                </c:pt>
                <c:pt idx="5876">
                  <c:v>11.161574608605354</c:v>
                </c:pt>
                <c:pt idx="5877">
                  <c:v>11.160641864951568</c:v>
                </c:pt>
                <c:pt idx="5878">
                  <c:v>11.162261703333318</c:v>
                </c:pt>
                <c:pt idx="5879">
                  <c:v>11.162589245942605</c:v>
                </c:pt>
                <c:pt idx="5880">
                  <c:v>11.166928168655248</c:v>
                </c:pt>
                <c:pt idx="5881">
                  <c:v>11.170495858406474</c:v>
                </c:pt>
                <c:pt idx="5882">
                  <c:v>11.172659159965526</c:v>
                </c:pt>
                <c:pt idx="5883">
                  <c:v>11.176424087924454</c:v>
                </c:pt>
                <c:pt idx="5884">
                  <c:v>11.175662595881526</c:v>
                </c:pt>
                <c:pt idx="5885">
                  <c:v>11.177833215728368</c:v>
                </c:pt>
                <c:pt idx="5886">
                  <c:v>11.180277127917108</c:v>
                </c:pt>
                <c:pt idx="5887">
                  <c:v>11.178080224073373</c:v>
                </c:pt>
                <c:pt idx="5888">
                  <c:v>11.179666639807778</c:v>
                </c:pt>
                <c:pt idx="5889">
                  <c:v>11.182570380366023</c:v>
                </c:pt>
                <c:pt idx="5890">
                  <c:v>11.187355007421841</c:v>
                </c:pt>
                <c:pt idx="5891">
                  <c:v>11.185352630932845</c:v>
                </c:pt>
                <c:pt idx="5892">
                  <c:v>11.18384234148845</c:v>
                </c:pt>
                <c:pt idx="5893">
                  <c:v>11.184692472365327</c:v>
                </c:pt>
                <c:pt idx="5894">
                  <c:v>11.190437017820825</c:v>
                </c:pt>
                <c:pt idx="5895">
                  <c:v>11.18979402290072</c:v>
                </c:pt>
                <c:pt idx="5896">
                  <c:v>11.183841507672071</c:v>
                </c:pt>
                <c:pt idx="5897">
                  <c:v>11.184417370212303</c:v>
                </c:pt>
                <c:pt idx="5898">
                  <c:v>11.185276171464132</c:v>
                </c:pt>
                <c:pt idx="5899">
                  <c:v>11.186660555878706</c:v>
                </c:pt>
                <c:pt idx="5900">
                  <c:v>11.186957623501989</c:v>
                </c:pt>
                <c:pt idx="5901">
                  <c:v>11.18829776406281</c:v>
                </c:pt>
                <c:pt idx="5902">
                  <c:v>11.183122777377541</c:v>
                </c:pt>
                <c:pt idx="5903">
                  <c:v>11.180095806100159</c:v>
                </c:pt>
                <c:pt idx="5904">
                  <c:v>11.184299307212083</c:v>
                </c:pt>
                <c:pt idx="5905">
                  <c:v>11.184067029661595</c:v>
                </c:pt>
                <c:pt idx="5906">
                  <c:v>11.19259526187887</c:v>
                </c:pt>
                <c:pt idx="5907">
                  <c:v>11.193641952178083</c:v>
                </c:pt>
                <c:pt idx="5908">
                  <c:v>11.192480640440152</c:v>
                </c:pt>
                <c:pt idx="5909">
                  <c:v>11.193292075828706</c:v>
                </c:pt>
                <c:pt idx="5910">
                  <c:v>11.191227213583657</c:v>
                </c:pt>
                <c:pt idx="5911">
                  <c:v>11.194055534752863</c:v>
                </c:pt>
                <c:pt idx="5912">
                  <c:v>11.195365184605668</c:v>
                </c:pt>
                <c:pt idx="5913">
                  <c:v>11.190636626720504</c:v>
                </c:pt>
                <c:pt idx="5914">
                  <c:v>11.19361594276695</c:v>
                </c:pt>
                <c:pt idx="5915">
                  <c:v>11.193465240006656</c:v>
                </c:pt>
                <c:pt idx="5916">
                  <c:v>11.193674566197974</c:v>
                </c:pt>
                <c:pt idx="5917">
                  <c:v>11.191128300803298</c:v>
                </c:pt>
                <c:pt idx="5918">
                  <c:v>11.191856191300499</c:v>
                </c:pt>
                <c:pt idx="5919">
                  <c:v>11.197555461771511</c:v>
                </c:pt>
                <c:pt idx="5920">
                  <c:v>11.198121428107664</c:v>
                </c:pt>
                <c:pt idx="5921">
                  <c:v>11.199015905944758</c:v>
                </c:pt>
                <c:pt idx="5922">
                  <c:v>11.201611274071995</c:v>
                </c:pt>
                <c:pt idx="5923">
                  <c:v>11.203077126026701</c:v>
                </c:pt>
                <c:pt idx="5924">
                  <c:v>11.204444997610224</c:v>
                </c:pt>
                <c:pt idx="5925">
                  <c:v>11.205604879754809</c:v>
                </c:pt>
                <c:pt idx="5926">
                  <c:v>11.208120698989717</c:v>
                </c:pt>
                <c:pt idx="5927">
                  <c:v>11.210095371714603</c:v>
                </c:pt>
                <c:pt idx="5928">
                  <c:v>11.209873749014418</c:v>
                </c:pt>
                <c:pt idx="5929">
                  <c:v>11.215851560342518</c:v>
                </c:pt>
                <c:pt idx="5930">
                  <c:v>11.218181448922348</c:v>
                </c:pt>
                <c:pt idx="5931">
                  <c:v>11.21846607831937</c:v>
                </c:pt>
                <c:pt idx="5932">
                  <c:v>11.220285924555148</c:v>
                </c:pt>
                <c:pt idx="5933">
                  <c:v>11.22340877730732</c:v>
                </c:pt>
                <c:pt idx="5934">
                  <c:v>11.220703904616395</c:v>
                </c:pt>
                <c:pt idx="5935">
                  <c:v>11.221105643831093</c:v>
                </c:pt>
                <c:pt idx="5936">
                  <c:v>11.222413124418955</c:v>
                </c:pt>
                <c:pt idx="5937">
                  <c:v>11.23218789024612</c:v>
                </c:pt>
                <c:pt idx="5938">
                  <c:v>11.236047220425499</c:v>
                </c:pt>
                <c:pt idx="5939">
                  <c:v>11.235977310676319</c:v>
                </c:pt>
                <c:pt idx="5940">
                  <c:v>11.237287503480768</c:v>
                </c:pt>
                <c:pt idx="5941">
                  <c:v>11.238347688285462</c:v>
                </c:pt>
                <c:pt idx="5942">
                  <c:v>11.227867147461053</c:v>
                </c:pt>
                <c:pt idx="5943">
                  <c:v>11.231163036800098</c:v>
                </c:pt>
                <c:pt idx="5944">
                  <c:v>11.232896962421764</c:v>
                </c:pt>
                <c:pt idx="5945">
                  <c:v>11.238993097261201</c:v>
                </c:pt>
                <c:pt idx="5946">
                  <c:v>11.238186731599708</c:v>
                </c:pt>
                <c:pt idx="5947">
                  <c:v>11.237777182046406</c:v>
                </c:pt>
                <c:pt idx="5948">
                  <c:v>11.238737404108418</c:v>
                </c:pt>
                <c:pt idx="5949">
                  <c:v>11.238026802121018</c:v>
                </c:pt>
                <c:pt idx="5950">
                  <c:v>11.236109211774956</c:v>
                </c:pt>
                <c:pt idx="5951">
                  <c:v>11.235895259415869</c:v>
                </c:pt>
                <c:pt idx="5952">
                  <c:v>11.234952902297341</c:v>
                </c:pt>
                <c:pt idx="5953">
                  <c:v>11.235663316066002</c:v>
                </c:pt>
                <c:pt idx="5954">
                  <c:v>11.2350330503984</c:v>
                </c:pt>
                <c:pt idx="5955">
                  <c:v>11.234398687942667</c:v>
                </c:pt>
                <c:pt idx="5956">
                  <c:v>11.234710702445348</c:v>
                </c:pt>
                <c:pt idx="5957">
                  <c:v>11.235660545086471</c:v>
                </c:pt>
                <c:pt idx="5958">
                  <c:v>11.236896431357112</c:v>
                </c:pt>
                <c:pt idx="5959">
                  <c:v>11.238241878304098</c:v>
                </c:pt>
                <c:pt idx="5960">
                  <c:v>11.237896075327924</c:v>
                </c:pt>
                <c:pt idx="5961">
                  <c:v>11.241670394155111</c:v>
                </c:pt>
                <c:pt idx="5962">
                  <c:v>11.244730414460944</c:v>
                </c:pt>
                <c:pt idx="5963">
                  <c:v>11.244754081780018</c:v>
                </c:pt>
                <c:pt idx="5964">
                  <c:v>11.239988020919501</c:v>
                </c:pt>
                <c:pt idx="5965">
                  <c:v>11.242411441247148</c:v>
                </c:pt>
                <c:pt idx="5966">
                  <c:v>11.245325588574714</c:v>
                </c:pt>
                <c:pt idx="5967">
                  <c:v>11.246611982597045</c:v>
                </c:pt>
                <c:pt idx="5968">
                  <c:v>11.24486012018334</c:v>
                </c:pt>
                <c:pt idx="5969">
                  <c:v>11.248105387460791</c:v>
                </c:pt>
                <c:pt idx="5970">
                  <c:v>11.249941078266682</c:v>
                </c:pt>
                <c:pt idx="5971">
                  <c:v>11.252507784677833</c:v>
                </c:pt>
                <c:pt idx="5972">
                  <c:v>11.25507128476562</c:v>
                </c:pt>
                <c:pt idx="5973">
                  <c:v>11.255787599057403</c:v>
                </c:pt>
                <c:pt idx="5974">
                  <c:v>11.25475688629022</c:v>
                </c:pt>
                <c:pt idx="5975">
                  <c:v>11.256106974232877</c:v>
                </c:pt>
                <c:pt idx="5976">
                  <c:v>11.257340975798924</c:v>
                </c:pt>
                <c:pt idx="5977">
                  <c:v>11.249152218353419</c:v>
                </c:pt>
                <c:pt idx="5978">
                  <c:v>11.253952902174285</c:v>
                </c:pt>
                <c:pt idx="5979">
                  <c:v>11.254885945298119</c:v>
                </c:pt>
                <c:pt idx="5980">
                  <c:v>11.248918121387149</c:v>
                </c:pt>
                <c:pt idx="5981">
                  <c:v>11.249687649067759</c:v>
                </c:pt>
                <c:pt idx="5982">
                  <c:v>11.253166942606077</c:v>
                </c:pt>
                <c:pt idx="5983">
                  <c:v>11.254711705229045</c:v>
                </c:pt>
                <c:pt idx="5984">
                  <c:v>11.255825748420078</c:v>
                </c:pt>
                <c:pt idx="5985">
                  <c:v>11.256798517932356</c:v>
                </c:pt>
                <c:pt idx="5986">
                  <c:v>11.258423848711708</c:v>
                </c:pt>
                <c:pt idx="5987">
                  <c:v>11.260739228203377</c:v>
                </c:pt>
                <c:pt idx="5988">
                  <c:v>11.258528189595648</c:v>
                </c:pt>
                <c:pt idx="5989">
                  <c:v>11.258314724101218</c:v>
                </c:pt>
                <c:pt idx="5990">
                  <c:v>11.252140922085324</c:v>
                </c:pt>
                <c:pt idx="5991">
                  <c:v>11.253648001426972</c:v>
                </c:pt>
                <c:pt idx="5992">
                  <c:v>11.253233456843226</c:v>
                </c:pt>
                <c:pt idx="5993">
                  <c:v>11.25108448356627</c:v>
                </c:pt>
                <c:pt idx="5994">
                  <c:v>11.254725945898418</c:v>
                </c:pt>
                <c:pt idx="5995">
                  <c:v>11.255444059918007</c:v>
                </c:pt>
                <c:pt idx="5996">
                  <c:v>11.254180253822026</c:v>
                </c:pt>
                <c:pt idx="5997">
                  <c:v>11.255196421249707</c:v>
                </c:pt>
                <c:pt idx="5998">
                  <c:v>11.252139234751526</c:v>
                </c:pt>
                <c:pt idx="5999">
                  <c:v>11.251851697453237</c:v>
                </c:pt>
                <c:pt idx="6000">
                  <c:v>11.244082287600023</c:v>
                </c:pt>
                <c:pt idx="6001">
                  <c:v>11.242338436047053</c:v>
                </c:pt>
                <c:pt idx="6002">
                  <c:v>11.246036770688924</c:v>
                </c:pt>
                <c:pt idx="6003">
                  <c:v>11.246679195261216</c:v>
                </c:pt>
                <c:pt idx="6004">
                  <c:v>11.245291741256535</c:v>
                </c:pt>
                <c:pt idx="6005">
                  <c:v>11.242764202762814</c:v>
                </c:pt>
                <c:pt idx="6006">
                  <c:v>11.244843254161021</c:v>
                </c:pt>
                <c:pt idx="6007">
                  <c:v>11.245805992400202</c:v>
                </c:pt>
                <c:pt idx="6008">
                  <c:v>11.254615899090878</c:v>
                </c:pt>
                <c:pt idx="6009">
                  <c:v>11.25760602733545</c:v>
                </c:pt>
                <c:pt idx="6010">
                  <c:v>11.26447820813639</c:v>
                </c:pt>
                <c:pt idx="6011">
                  <c:v>11.264510258452827</c:v>
                </c:pt>
                <c:pt idx="6012">
                  <c:v>11.264286397574889</c:v>
                </c:pt>
                <c:pt idx="6013">
                  <c:v>11.265156942527984</c:v>
                </c:pt>
                <c:pt idx="6014">
                  <c:v>11.260185735716012</c:v>
                </c:pt>
                <c:pt idx="6015">
                  <c:v>11.260495085676121</c:v>
                </c:pt>
                <c:pt idx="6016">
                  <c:v>11.257575820429752</c:v>
                </c:pt>
                <c:pt idx="6017">
                  <c:v>11.255429182628054</c:v>
                </c:pt>
                <c:pt idx="6018">
                  <c:v>11.261603608090303</c:v>
                </c:pt>
                <c:pt idx="6019">
                  <c:v>11.257039431379114</c:v>
                </c:pt>
                <c:pt idx="6020">
                  <c:v>11.258863064469768</c:v>
                </c:pt>
                <c:pt idx="6021">
                  <c:v>11.258303501391447</c:v>
                </c:pt>
                <c:pt idx="6022">
                  <c:v>11.257421802660344</c:v>
                </c:pt>
                <c:pt idx="6023">
                  <c:v>11.25801063444133</c:v>
                </c:pt>
                <c:pt idx="6024">
                  <c:v>11.257894883193346</c:v>
                </c:pt>
                <c:pt idx="6025">
                  <c:v>11.249093503962914</c:v>
                </c:pt>
                <c:pt idx="6026">
                  <c:v>11.250437342832702</c:v>
                </c:pt>
                <c:pt idx="6027">
                  <c:v>11.254410402809192</c:v>
                </c:pt>
                <c:pt idx="6028">
                  <c:v>11.254445496846676</c:v>
                </c:pt>
                <c:pt idx="6029">
                  <c:v>11.255330986963584</c:v>
                </c:pt>
                <c:pt idx="6030">
                  <c:v>11.253788736400702</c:v>
                </c:pt>
                <c:pt idx="6031">
                  <c:v>11.252476515116186</c:v>
                </c:pt>
                <c:pt idx="6032">
                  <c:v>11.248777610851882</c:v>
                </c:pt>
                <c:pt idx="6033">
                  <c:v>11.24914779211146</c:v>
                </c:pt>
                <c:pt idx="6034">
                  <c:v>11.247643297561511</c:v>
                </c:pt>
                <c:pt idx="6035">
                  <c:v>11.248989345786118</c:v>
                </c:pt>
                <c:pt idx="6036">
                  <c:v>11.247737297037871</c:v>
                </c:pt>
                <c:pt idx="6037">
                  <c:v>11.246938606826419</c:v>
                </c:pt>
                <c:pt idx="6038">
                  <c:v>11.246354052855168</c:v>
                </c:pt>
                <c:pt idx="6039">
                  <c:v>11.244867572521308</c:v>
                </c:pt>
                <c:pt idx="6040">
                  <c:v>11.246366324299498</c:v>
                </c:pt>
                <c:pt idx="6041">
                  <c:v>11.247458010585548</c:v>
                </c:pt>
                <c:pt idx="6042">
                  <c:v>11.250228775255509</c:v>
                </c:pt>
                <c:pt idx="6043">
                  <c:v>11.251957894671168</c:v>
                </c:pt>
                <c:pt idx="6044">
                  <c:v>11.255003727848894</c:v>
                </c:pt>
                <c:pt idx="6045">
                  <c:v>11.255206255511348</c:v>
                </c:pt>
                <c:pt idx="6046">
                  <c:v>11.257696771653833</c:v>
                </c:pt>
                <c:pt idx="6047">
                  <c:v>11.257772019942569</c:v>
                </c:pt>
                <c:pt idx="6048">
                  <c:v>11.257003782431298</c:v>
                </c:pt>
                <c:pt idx="6049">
                  <c:v>11.255636280470776</c:v>
                </c:pt>
                <c:pt idx="6050">
                  <c:v>11.259735893993374</c:v>
                </c:pt>
                <c:pt idx="6051">
                  <c:v>11.260089293711324</c:v>
                </c:pt>
                <c:pt idx="6052">
                  <c:v>11.259468056432192</c:v>
                </c:pt>
                <c:pt idx="6053">
                  <c:v>11.260369709418461</c:v>
                </c:pt>
                <c:pt idx="6054">
                  <c:v>11.259962192378064</c:v>
                </c:pt>
                <c:pt idx="6055">
                  <c:v>11.259626912473262</c:v>
                </c:pt>
                <c:pt idx="6056">
                  <c:v>11.260159083114701</c:v>
                </c:pt>
                <c:pt idx="6057">
                  <c:v>11.259274251389154</c:v>
                </c:pt>
                <c:pt idx="6058">
                  <c:v>11.262915471258788</c:v>
                </c:pt>
                <c:pt idx="6059">
                  <c:v>11.264228821584343</c:v>
                </c:pt>
                <c:pt idx="6060">
                  <c:v>11.264586662263991</c:v>
                </c:pt>
                <c:pt idx="6061">
                  <c:v>11.265070844645329</c:v>
                </c:pt>
                <c:pt idx="6062">
                  <c:v>11.265228172672472</c:v>
                </c:pt>
                <c:pt idx="6063">
                  <c:v>11.265847123220889</c:v>
                </c:pt>
                <c:pt idx="6064">
                  <c:v>11.266410415509554</c:v>
                </c:pt>
                <c:pt idx="6065">
                  <c:v>11.264349996597433</c:v>
                </c:pt>
                <c:pt idx="6066">
                  <c:v>11.269283116589889</c:v>
                </c:pt>
                <c:pt idx="6067">
                  <c:v>11.267696184565272</c:v>
                </c:pt>
                <c:pt idx="6068">
                  <c:v>11.269436849267553</c:v>
                </c:pt>
                <c:pt idx="6069">
                  <c:v>11.27182629708488</c:v>
                </c:pt>
                <c:pt idx="6070">
                  <c:v>11.271814843194168</c:v>
                </c:pt>
                <c:pt idx="6071">
                  <c:v>11.270667644387082</c:v>
                </c:pt>
                <c:pt idx="6072">
                  <c:v>11.274784005189726</c:v>
                </c:pt>
                <c:pt idx="6073">
                  <c:v>11.270270166550011</c:v>
                </c:pt>
                <c:pt idx="6074">
                  <c:v>11.276942591182376</c:v>
                </c:pt>
                <c:pt idx="6075">
                  <c:v>11.274023143935196</c:v>
                </c:pt>
                <c:pt idx="6076">
                  <c:v>11.269541195412012</c:v>
                </c:pt>
                <c:pt idx="6077">
                  <c:v>11.270336827434416</c:v>
                </c:pt>
                <c:pt idx="6078">
                  <c:v>11.270711091025468</c:v>
                </c:pt>
                <c:pt idx="6079">
                  <c:v>11.271797534843754</c:v>
                </c:pt>
                <c:pt idx="6080">
                  <c:v>11.272367534723054</c:v>
                </c:pt>
                <c:pt idx="6081">
                  <c:v>11.271860785230128</c:v>
                </c:pt>
                <c:pt idx="6082">
                  <c:v>11.269343591848894</c:v>
                </c:pt>
                <c:pt idx="6083">
                  <c:v>11.271417311905306</c:v>
                </c:pt>
                <c:pt idx="6084">
                  <c:v>11.270941925374148</c:v>
                </c:pt>
                <c:pt idx="6085">
                  <c:v>11.2705570444255</c:v>
                </c:pt>
                <c:pt idx="6086">
                  <c:v>11.266730893540124</c:v>
                </c:pt>
                <c:pt idx="6087">
                  <c:v>11.268374143807456</c:v>
                </c:pt>
                <c:pt idx="6088">
                  <c:v>11.270097821834232</c:v>
                </c:pt>
                <c:pt idx="6089">
                  <c:v>11.267132849098306</c:v>
                </c:pt>
                <c:pt idx="6090">
                  <c:v>11.274145804356118</c:v>
                </c:pt>
                <c:pt idx="6091">
                  <c:v>11.277362359278063</c:v>
                </c:pt>
                <c:pt idx="6092">
                  <c:v>11.277597990191044</c:v>
                </c:pt>
                <c:pt idx="6093">
                  <c:v>11.279332887224879</c:v>
                </c:pt>
                <c:pt idx="6094">
                  <c:v>11.279366359603324</c:v>
                </c:pt>
                <c:pt idx="6095">
                  <c:v>11.27952334905371</c:v>
                </c:pt>
                <c:pt idx="6096">
                  <c:v>11.280424140955548</c:v>
                </c:pt>
                <c:pt idx="6097">
                  <c:v>11.285297875366028</c:v>
                </c:pt>
                <c:pt idx="6098">
                  <c:v>11.28500590164605</c:v>
                </c:pt>
                <c:pt idx="6099">
                  <c:v>11.288419235631904</c:v>
                </c:pt>
                <c:pt idx="6100">
                  <c:v>11.288762769504997</c:v>
                </c:pt>
                <c:pt idx="6101">
                  <c:v>11.288288674328895</c:v>
                </c:pt>
                <c:pt idx="6102">
                  <c:v>11.285278036410501</c:v>
                </c:pt>
                <c:pt idx="6103">
                  <c:v>11.28749968635535</c:v>
                </c:pt>
                <c:pt idx="6104">
                  <c:v>11.291016276516629</c:v>
                </c:pt>
                <c:pt idx="6105">
                  <c:v>11.290198451891918</c:v>
                </c:pt>
                <c:pt idx="6106">
                  <c:v>11.284945738188561</c:v>
                </c:pt>
                <c:pt idx="6107">
                  <c:v>11.286701925357942</c:v>
                </c:pt>
                <c:pt idx="6108">
                  <c:v>11.286485862643024</c:v>
                </c:pt>
                <c:pt idx="6109">
                  <c:v>11.287247078674659</c:v>
                </c:pt>
                <c:pt idx="6110">
                  <c:v>11.282324173715431</c:v>
                </c:pt>
                <c:pt idx="6111">
                  <c:v>11.283007267474266</c:v>
                </c:pt>
                <c:pt idx="6112">
                  <c:v>11.285485823662354</c:v>
                </c:pt>
                <c:pt idx="6113">
                  <c:v>11.284316379799838</c:v>
                </c:pt>
                <c:pt idx="6114">
                  <c:v>11.286202515246027</c:v>
                </c:pt>
                <c:pt idx="6115">
                  <c:v>11.288391447405656</c:v>
                </c:pt>
                <c:pt idx="6116">
                  <c:v>11.28980478839439</c:v>
                </c:pt>
                <c:pt idx="6117">
                  <c:v>11.290688502580064</c:v>
                </c:pt>
                <c:pt idx="6118">
                  <c:v>11.294982989580893</c:v>
                </c:pt>
                <c:pt idx="6119">
                  <c:v>11.292022651327224</c:v>
                </c:pt>
                <c:pt idx="6120">
                  <c:v>11.290664149371619</c:v>
                </c:pt>
                <c:pt idx="6121">
                  <c:v>11.292583111635029</c:v>
                </c:pt>
                <c:pt idx="6122">
                  <c:v>11.297005758745339</c:v>
                </c:pt>
                <c:pt idx="6123">
                  <c:v>11.298885351342919</c:v>
                </c:pt>
                <c:pt idx="6124">
                  <c:v>11.299848698124254</c:v>
                </c:pt>
                <c:pt idx="6125">
                  <c:v>11.301545451141187</c:v>
                </c:pt>
                <c:pt idx="6126">
                  <c:v>11.302426137471556</c:v>
                </c:pt>
                <c:pt idx="6127">
                  <c:v>11.296817480907999</c:v>
                </c:pt>
                <c:pt idx="6128">
                  <c:v>11.29546486008317</c:v>
                </c:pt>
                <c:pt idx="6129">
                  <c:v>11.29180124842649</c:v>
                </c:pt>
                <c:pt idx="6130">
                  <c:v>11.294004486035798</c:v>
                </c:pt>
                <c:pt idx="6131">
                  <c:v>11.293188479715548</c:v>
                </c:pt>
                <c:pt idx="6132">
                  <c:v>11.288146827631135</c:v>
                </c:pt>
                <c:pt idx="6133">
                  <c:v>11.290759685481312</c:v>
                </c:pt>
                <c:pt idx="6134">
                  <c:v>11.293783397032183</c:v>
                </c:pt>
                <c:pt idx="6135">
                  <c:v>11.297375012975047</c:v>
                </c:pt>
                <c:pt idx="6136">
                  <c:v>11.300770072116396</c:v>
                </c:pt>
                <c:pt idx="6137">
                  <c:v>11.304043851998022</c:v>
                </c:pt>
                <c:pt idx="6138">
                  <c:v>11.305764385795189</c:v>
                </c:pt>
                <c:pt idx="6139">
                  <c:v>11.303108469335593</c:v>
                </c:pt>
                <c:pt idx="6140">
                  <c:v>11.302990297622172</c:v>
                </c:pt>
                <c:pt idx="6141">
                  <c:v>11.301118535638702</c:v>
                </c:pt>
                <c:pt idx="6142">
                  <c:v>11.301459959071336</c:v>
                </c:pt>
                <c:pt idx="6143">
                  <c:v>11.302176532030774</c:v>
                </c:pt>
                <c:pt idx="6144">
                  <c:v>11.298189966701035</c:v>
                </c:pt>
                <c:pt idx="6145">
                  <c:v>11.300195750934868</c:v>
                </c:pt>
                <c:pt idx="6146">
                  <c:v>11.304107559832257</c:v>
                </c:pt>
                <c:pt idx="6147">
                  <c:v>11.300723213733002</c:v>
                </c:pt>
                <c:pt idx="6148">
                  <c:v>11.303044574464714</c:v>
                </c:pt>
                <c:pt idx="6149">
                  <c:v>11.303923449127655</c:v>
                </c:pt>
                <c:pt idx="6150">
                  <c:v>11.304454369784809</c:v>
                </c:pt>
                <c:pt idx="6151">
                  <c:v>11.304210568168564</c:v>
                </c:pt>
                <c:pt idx="6152">
                  <c:v>11.302922077321384</c:v>
                </c:pt>
                <c:pt idx="6153">
                  <c:v>11.302618175212226</c:v>
                </c:pt>
                <c:pt idx="6154">
                  <c:v>11.305768691418416</c:v>
                </c:pt>
                <c:pt idx="6155">
                  <c:v>11.310740735047315</c:v>
                </c:pt>
                <c:pt idx="6156">
                  <c:v>11.312778821057966</c:v>
                </c:pt>
                <c:pt idx="6157">
                  <c:v>11.31339089054477</c:v>
                </c:pt>
                <c:pt idx="6158">
                  <c:v>11.312641872351882</c:v>
                </c:pt>
                <c:pt idx="6159">
                  <c:v>11.315207793925326</c:v>
                </c:pt>
                <c:pt idx="6160">
                  <c:v>11.311772586609926</c:v>
                </c:pt>
                <c:pt idx="6161">
                  <c:v>11.314352689556308</c:v>
                </c:pt>
                <c:pt idx="6162">
                  <c:v>11.315802424686726</c:v>
                </c:pt>
                <c:pt idx="6163">
                  <c:v>11.319788552497057</c:v>
                </c:pt>
                <c:pt idx="6164">
                  <c:v>11.31925369754847</c:v>
                </c:pt>
                <c:pt idx="6165">
                  <c:v>11.317740285406268</c:v>
                </c:pt>
                <c:pt idx="6166">
                  <c:v>11.316325981975668</c:v>
                </c:pt>
                <c:pt idx="6167">
                  <c:v>11.313919250157976</c:v>
                </c:pt>
                <c:pt idx="6168">
                  <c:v>11.316539222561609</c:v>
                </c:pt>
                <c:pt idx="6169">
                  <c:v>11.319415106334409</c:v>
                </c:pt>
                <c:pt idx="6170">
                  <c:v>11.323699890196822</c:v>
                </c:pt>
                <c:pt idx="6171">
                  <c:v>11.324032483584412</c:v>
                </c:pt>
                <c:pt idx="6172">
                  <c:v>11.326131321053461</c:v>
                </c:pt>
                <c:pt idx="6173">
                  <c:v>11.327544111770084</c:v>
                </c:pt>
                <c:pt idx="6174">
                  <c:v>11.325731175674429</c:v>
                </c:pt>
                <c:pt idx="6175">
                  <c:v>11.32702422876215</c:v>
                </c:pt>
                <c:pt idx="6176">
                  <c:v>11.33152660236305</c:v>
                </c:pt>
                <c:pt idx="6177">
                  <c:v>11.339549576108881</c:v>
                </c:pt>
                <c:pt idx="6178">
                  <c:v>11.347098481655516</c:v>
                </c:pt>
                <c:pt idx="6179">
                  <c:v>11.347152541088182</c:v>
                </c:pt>
                <c:pt idx="6180">
                  <c:v>11.349069760033219</c:v>
                </c:pt>
                <c:pt idx="6181">
                  <c:v>11.348737496342403</c:v>
                </c:pt>
                <c:pt idx="6182">
                  <c:v>11.351922914600054</c:v>
                </c:pt>
                <c:pt idx="6183">
                  <c:v>11.352963733640674</c:v>
                </c:pt>
                <c:pt idx="6184">
                  <c:v>11.35262384014047</c:v>
                </c:pt>
                <c:pt idx="6185">
                  <c:v>11.348761182621432</c:v>
                </c:pt>
                <c:pt idx="6186">
                  <c:v>11.355208282727476</c:v>
                </c:pt>
                <c:pt idx="6187">
                  <c:v>11.352177906843965</c:v>
                </c:pt>
                <c:pt idx="6188">
                  <c:v>11.345173218467039</c:v>
                </c:pt>
                <c:pt idx="6189">
                  <c:v>11.345553011451274</c:v>
                </c:pt>
                <c:pt idx="6190">
                  <c:v>11.3526128057498</c:v>
                </c:pt>
                <c:pt idx="6191">
                  <c:v>11.35500078923752</c:v>
                </c:pt>
                <c:pt idx="6192">
                  <c:v>11.354167923164304</c:v>
                </c:pt>
                <c:pt idx="6193">
                  <c:v>11.350463827948953</c:v>
                </c:pt>
                <c:pt idx="6194">
                  <c:v>11.351556932335777</c:v>
                </c:pt>
                <c:pt idx="6195">
                  <c:v>11.35386068068537</c:v>
                </c:pt>
                <c:pt idx="6196">
                  <c:v>11.357877032283454</c:v>
                </c:pt>
                <c:pt idx="6197">
                  <c:v>11.357775786309762</c:v>
                </c:pt>
                <c:pt idx="6198">
                  <c:v>11.355947157837019</c:v>
                </c:pt>
                <c:pt idx="6199">
                  <c:v>11.356784505850548</c:v>
                </c:pt>
                <c:pt idx="6200">
                  <c:v>11.354393283702544</c:v>
                </c:pt>
                <c:pt idx="6201">
                  <c:v>11.3537131801393</c:v>
                </c:pt>
                <c:pt idx="6202">
                  <c:v>11.356935528079623</c:v>
                </c:pt>
                <c:pt idx="6203">
                  <c:v>11.347313993785118</c:v>
                </c:pt>
                <c:pt idx="6204">
                  <c:v>11.346281923295468</c:v>
                </c:pt>
                <c:pt idx="6205">
                  <c:v>11.348987057902452</c:v>
                </c:pt>
                <c:pt idx="6206">
                  <c:v>11.366156324424876</c:v>
                </c:pt>
                <c:pt idx="6207">
                  <c:v>11.352807298392484</c:v>
                </c:pt>
                <c:pt idx="6208">
                  <c:v>11.352381172827522</c:v>
                </c:pt>
                <c:pt idx="6209">
                  <c:v>11.357987959009881</c:v>
                </c:pt>
                <c:pt idx="6210">
                  <c:v>11.361109873367889</c:v>
                </c:pt>
                <c:pt idx="6211">
                  <c:v>11.358668079450121</c:v>
                </c:pt>
                <c:pt idx="6212">
                  <c:v>11.365474674012201</c:v>
                </c:pt>
                <c:pt idx="6213">
                  <c:v>11.364699317060518</c:v>
                </c:pt>
                <c:pt idx="6214">
                  <c:v>11.362911317882572</c:v>
                </c:pt>
                <c:pt idx="6215">
                  <c:v>11.363390001960054</c:v>
                </c:pt>
                <c:pt idx="6216">
                  <c:v>11.365399344218332</c:v>
                </c:pt>
                <c:pt idx="6217">
                  <c:v>11.36605950370013</c:v>
                </c:pt>
                <c:pt idx="6218">
                  <c:v>11.368483915292426</c:v>
                </c:pt>
                <c:pt idx="6219">
                  <c:v>11.366851513714304</c:v>
                </c:pt>
                <c:pt idx="6220">
                  <c:v>11.362056527663974</c:v>
                </c:pt>
                <c:pt idx="6221">
                  <c:v>11.364882544746573</c:v>
                </c:pt>
                <c:pt idx="6222">
                  <c:v>11.360966232168046</c:v>
                </c:pt>
                <c:pt idx="6223">
                  <c:v>11.365630646591876</c:v>
                </c:pt>
                <c:pt idx="6224">
                  <c:v>11.365786247293546</c:v>
                </c:pt>
                <c:pt idx="6225">
                  <c:v>11.367181400327521</c:v>
                </c:pt>
                <c:pt idx="6226">
                  <c:v>11.365355534436176</c:v>
                </c:pt>
                <c:pt idx="6227">
                  <c:v>11.364168927231205</c:v>
                </c:pt>
                <c:pt idx="6228">
                  <c:v>11.360304680922054</c:v>
                </c:pt>
                <c:pt idx="6229">
                  <c:v>11.359688617471077</c:v>
                </c:pt>
                <c:pt idx="6230">
                  <c:v>11.355689731254243</c:v>
                </c:pt>
                <c:pt idx="6231">
                  <c:v>11.354495458538556</c:v>
                </c:pt>
                <c:pt idx="6232">
                  <c:v>11.352704950914481</c:v>
                </c:pt>
                <c:pt idx="6233">
                  <c:v>11.347521200423285</c:v>
                </c:pt>
                <c:pt idx="6234">
                  <c:v>11.341585983825407</c:v>
                </c:pt>
                <c:pt idx="6235">
                  <c:v>11.338793243842634</c:v>
                </c:pt>
                <c:pt idx="6236">
                  <c:v>11.335095923949705</c:v>
                </c:pt>
                <c:pt idx="6237">
                  <c:v>11.333226386472118</c:v>
                </c:pt>
                <c:pt idx="6238">
                  <c:v>11.332645382947984</c:v>
                </c:pt>
                <c:pt idx="6239">
                  <c:v>11.325667504157726</c:v>
                </c:pt>
                <c:pt idx="6240">
                  <c:v>11.309780722687726</c:v>
                </c:pt>
                <c:pt idx="6241">
                  <c:v>11.304249378366276</c:v>
                </c:pt>
                <c:pt idx="6242">
                  <c:v>11.290267545717668</c:v>
                </c:pt>
                <c:pt idx="6243">
                  <c:v>11.301762607668786</c:v>
                </c:pt>
                <c:pt idx="6244">
                  <c:v>11.305764631831364</c:v>
                </c:pt>
                <c:pt idx="6245">
                  <c:v>11.305914456580986</c:v>
                </c:pt>
                <c:pt idx="6246">
                  <c:v>11.302334548646142</c:v>
                </c:pt>
                <c:pt idx="6247">
                  <c:v>11.303947728048374</c:v>
                </c:pt>
                <c:pt idx="6248">
                  <c:v>11.31129606565392</c:v>
                </c:pt>
                <c:pt idx="6249">
                  <c:v>11.31664704267145</c:v>
                </c:pt>
                <c:pt idx="6250">
                  <c:v>11.315977298956676</c:v>
                </c:pt>
                <c:pt idx="6251">
                  <c:v>11.31711749394289</c:v>
                </c:pt>
                <c:pt idx="6252">
                  <c:v>11.318598814543286</c:v>
                </c:pt>
                <c:pt idx="6253">
                  <c:v>11.313383077173956</c:v>
                </c:pt>
                <c:pt idx="6254">
                  <c:v>11.286376245947627</c:v>
                </c:pt>
                <c:pt idx="6255">
                  <c:v>11.282239793234979</c:v>
                </c:pt>
                <c:pt idx="6256">
                  <c:v>11.281854323183495</c:v>
                </c:pt>
                <c:pt idx="6257">
                  <c:v>11.276987158761656</c:v>
                </c:pt>
                <c:pt idx="6258">
                  <c:v>11.285584742844756</c:v>
                </c:pt>
                <c:pt idx="6259">
                  <c:v>11.287646510304381</c:v>
                </c:pt>
                <c:pt idx="6260">
                  <c:v>11.281364082924448</c:v>
                </c:pt>
                <c:pt idx="6261">
                  <c:v>11.27665880611581</c:v>
                </c:pt>
                <c:pt idx="6262">
                  <c:v>11.286206905924256</c:v>
                </c:pt>
                <c:pt idx="6263">
                  <c:v>11.2857549412757</c:v>
                </c:pt>
                <c:pt idx="6264">
                  <c:v>11.291914014113608</c:v>
                </c:pt>
                <c:pt idx="6265">
                  <c:v>11.274458482267233</c:v>
                </c:pt>
                <c:pt idx="6266">
                  <c:v>11.280618053453715</c:v>
                </c:pt>
                <c:pt idx="6267">
                  <c:v>11.281299918020871</c:v>
                </c:pt>
                <c:pt idx="6268">
                  <c:v>11.286177425285905</c:v>
                </c:pt>
                <c:pt idx="6269">
                  <c:v>11.28574527739131</c:v>
                </c:pt>
                <c:pt idx="6270">
                  <c:v>11.280171506272318</c:v>
                </c:pt>
                <c:pt idx="6271">
                  <c:v>11.285894617902574</c:v>
                </c:pt>
                <c:pt idx="6272">
                  <c:v>11.286763738544346</c:v>
                </c:pt>
                <c:pt idx="6273">
                  <c:v>11.292549081513132</c:v>
                </c:pt>
                <c:pt idx="6274">
                  <c:v>11.297490997165974</c:v>
                </c:pt>
                <c:pt idx="6275">
                  <c:v>11.302652728217348</c:v>
                </c:pt>
                <c:pt idx="6276">
                  <c:v>11.3015487866663</c:v>
                </c:pt>
                <c:pt idx="6277">
                  <c:v>11.300273187282148</c:v>
                </c:pt>
                <c:pt idx="6278">
                  <c:v>11.303169276685848</c:v>
                </c:pt>
                <c:pt idx="6279">
                  <c:v>11.300762530414056</c:v>
                </c:pt>
                <c:pt idx="6280">
                  <c:v>11.29560480268457</c:v>
                </c:pt>
                <c:pt idx="6281">
                  <c:v>11.298774607903765</c:v>
                </c:pt>
                <c:pt idx="6282">
                  <c:v>11.300740523154102</c:v>
                </c:pt>
                <c:pt idx="6283">
                  <c:v>11.302734786819709</c:v>
                </c:pt>
                <c:pt idx="6284">
                  <c:v>11.303087623774276</c:v>
                </c:pt>
                <c:pt idx="6285">
                  <c:v>11.30294304969947</c:v>
                </c:pt>
                <c:pt idx="6286">
                  <c:v>11.302794999976784</c:v>
                </c:pt>
                <c:pt idx="6287">
                  <c:v>11.299601047784462</c:v>
                </c:pt>
                <c:pt idx="6288">
                  <c:v>11.29309790965922</c:v>
                </c:pt>
                <c:pt idx="6289">
                  <c:v>11.293647557418376</c:v>
                </c:pt>
                <c:pt idx="6290">
                  <c:v>11.291686972877827</c:v>
                </c:pt>
                <c:pt idx="6291">
                  <c:v>11.296497563118066</c:v>
                </c:pt>
                <c:pt idx="6292">
                  <c:v>11.295980413203624</c:v>
                </c:pt>
                <c:pt idx="6293">
                  <c:v>11.295114047529584</c:v>
                </c:pt>
                <c:pt idx="6294">
                  <c:v>11.290820249398831</c:v>
                </c:pt>
                <c:pt idx="6295">
                  <c:v>11.291799127710998</c:v>
                </c:pt>
                <c:pt idx="6296">
                  <c:v>11.294294715630398</c:v>
                </c:pt>
                <c:pt idx="6297">
                  <c:v>11.290461807475818</c:v>
                </c:pt>
                <c:pt idx="6298">
                  <c:v>11.292784027798454</c:v>
                </c:pt>
                <c:pt idx="6299">
                  <c:v>11.285521852467006</c:v>
                </c:pt>
                <c:pt idx="6300">
                  <c:v>11.285268744612468</c:v>
                </c:pt>
                <c:pt idx="6301">
                  <c:v>11.286087347142429</c:v>
                </c:pt>
                <c:pt idx="6302">
                  <c:v>11.281982073838581</c:v>
                </c:pt>
                <c:pt idx="6303">
                  <c:v>11.282750752876883</c:v>
                </c:pt>
                <c:pt idx="6304">
                  <c:v>11.275620360540531</c:v>
                </c:pt>
                <c:pt idx="6305">
                  <c:v>11.266376250715583</c:v>
                </c:pt>
                <c:pt idx="6306">
                  <c:v>11.263935504448327</c:v>
                </c:pt>
                <c:pt idx="6307">
                  <c:v>11.263952051517451</c:v>
                </c:pt>
                <c:pt idx="6308">
                  <c:v>11.259506709860156</c:v>
                </c:pt>
                <c:pt idx="6309">
                  <c:v>11.261038758683783</c:v>
                </c:pt>
                <c:pt idx="6310">
                  <c:v>11.262461974539002</c:v>
                </c:pt>
                <c:pt idx="6311">
                  <c:v>11.270623303935993</c:v>
                </c:pt>
                <c:pt idx="6312">
                  <c:v>11.271483896366361</c:v>
                </c:pt>
                <c:pt idx="6313">
                  <c:v>11.273194982960971</c:v>
                </c:pt>
                <c:pt idx="6314">
                  <c:v>11.269227613924885</c:v>
                </c:pt>
                <c:pt idx="6315">
                  <c:v>11.268001559446622</c:v>
                </c:pt>
                <c:pt idx="6316">
                  <c:v>11.269412483257305</c:v>
                </c:pt>
                <c:pt idx="6317">
                  <c:v>11.269143779921521</c:v>
                </c:pt>
                <c:pt idx="6318">
                  <c:v>11.26753247034552</c:v>
                </c:pt>
                <c:pt idx="6319">
                  <c:v>11.263196636104825</c:v>
                </c:pt>
                <c:pt idx="6320">
                  <c:v>11.258647349303224</c:v>
                </c:pt>
                <c:pt idx="6321">
                  <c:v>11.254877661167994</c:v>
                </c:pt>
                <c:pt idx="6322">
                  <c:v>11.258315627072331</c:v>
                </c:pt>
                <c:pt idx="6323">
                  <c:v>11.260861470120132</c:v>
                </c:pt>
                <c:pt idx="6324">
                  <c:v>11.25703181087751</c:v>
                </c:pt>
                <c:pt idx="6325">
                  <c:v>11.261081210642002</c:v>
                </c:pt>
                <c:pt idx="6326">
                  <c:v>11.268902957325507</c:v>
                </c:pt>
                <c:pt idx="6327">
                  <c:v>11.268597985302634</c:v>
                </c:pt>
                <c:pt idx="6328">
                  <c:v>11.265595644727076</c:v>
                </c:pt>
                <c:pt idx="6329">
                  <c:v>11.265473980192143</c:v>
                </c:pt>
                <c:pt idx="6330">
                  <c:v>11.273607942317408</c:v>
                </c:pt>
                <c:pt idx="6331">
                  <c:v>11.278236647819986</c:v>
                </c:pt>
                <c:pt idx="6332">
                  <c:v>11.277080845491518</c:v>
                </c:pt>
                <c:pt idx="6333">
                  <c:v>11.276778231065192</c:v>
                </c:pt>
                <c:pt idx="6334">
                  <c:v>11.27531552826186</c:v>
                </c:pt>
                <c:pt idx="6335">
                  <c:v>11.272058146531837</c:v>
                </c:pt>
                <c:pt idx="6336">
                  <c:v>11.271514577197486</c:v>
                </c:pt>
                <c:pt idx="6337">
                  <c:v>11.263738072942974</c:v>
                </c:pt>
                <c:pt idx="6338">
                  <c:v>11.260117493337081</c:v>
                </c:pt>
                <c:pt idx="6339">
                  <c:v>11.257149340968578</c:v>
                </c:pt>
                <c:pt idx="6340">
                  <c:v>11.255716081245676</c:v>
                </c:pt>
                <c:pt idx="6341">
                  <c:v>11.251002493118818</c:v>
                </c:pt>
                <c:pt idx="6342">
                  <c:v>11.250004815749529</c:v>
                </c:pt>
                <c:pt idx="6343">
                  <c:v>11.25015399760689</c:v>
                </c:pt>
                <c:pt idx="6344">
                  <c:v>11.25215909319197</c:v>
                </c:pt>
                <c:pt idx="6345">
                  <c:v>11.259071385933231</c:v>
                </c:pt>
                <c:pt idx="6346">
                  <c:v>11.259928836869976</c:v>
                </c:pt>
                <c:pt idx="6347">
                  <c:v>11.262426004512816</c:v>
                </c:pt>
                <c:pt idx="6348">
                  <c:v>11.26193282776617</c:v>
                </c:pt>
                <c:pt idx="6349">
                  <c:v>11.263784772413032</c:v>
                </c:pt>
                <c:pt idx="6350">
                  <c:v>11.253733014976724</c:v>
                </c:pt>
                <c:pt idx="6351">
                  <c:v>11.261769966916388</c:v>
                </c:pt>
                <c:pt idx="6352">
                  <c:v>11.267414620413851</c:v>
                </c:pt>
                <c:pt idx="6353">
                  <c:v>11.2655071512541</c:v>
                </c:pt>
                <c:pt idx="6354">
                  <c:v>11.269025226389326</c:v>
                </c:pt>
                <c:pt idx="6355">
                  <c:v>11.266215519768302</c:v>
                </c:pt>
                <c:pt idx="6356">
                  <c:v>11.26340264508582</c:v>
                </c:pt>
                <c:pt idx="6357">
                  <c:v>11.262534424521323</c:v>
                </c:pt>
                <c:pt idx="6358">
                  <c:v>11.266160870480014</c:v>
                </c:pt>
                <c:pt idx="6359">
                  <c:v>11.265112357049874</c:v>
                </c:pt>
                <c:pt idx="6360">
                  <c:v>11.265368696406133</c:v>
                </c:pt>
                <c:pt idx="6361">
                  <c:v>11.263277632860381</c:v>
                </c:pt>
                <c:pt idx="6362">
                  <c:v>11.262298043503232</c:v>
                </c:pt>
                <c:pt idx="6363">
                  <c:v>11.260634602990224</c:v>
                </c:pt>
                <c:pt idx="6364">
                  <c:v>11.261647321745302</c:v>
                </c:pt>
                <c:pt idx="6365">
                  <c:v>11.259965154396419</c:v>
                </c:pt>
                <c:pt idx="6366">
                  <c:v>11.268258564266349</c:v>
                </c:pt>
                <c:pt idx="6367">
                  <c:v>11.267496170979022</c:v>
                </c:pt>
                <c:pt idx="6368">
                  <c:v>11.266674481503001</c:v>
                </c:pt>
                <c:pt idx="6369">
                  <c:v>11.267981885381985</c:v>
                </c:pt>
                <c:pt idx="6370">
                  <c:v>11.272738114790632</c:v>
                </c:pt>
                <c:pt idx="6371">
                  <c:v>11.271112851132449</c:v>
                </c:pt>
                <c:pt idx="6372">
                  <c:v>11.270229505052518</c:v>
                </c:pt>
                <c:pt idx="6373">
                  <c:v>11.27180695265981</c:v>
                </c:pt>
                <c:pt idx="6374">
                  <c:v>11.268994086209508</c:v>
                </c:pt>
                <c:pt idx="6375">
                  <c:v>11.274430684171518</c:v>
                </c:pt>
                <c:pt idx="6376">
                  <c:v>11.27783913168977</c:v>
                </c:pt>
                <c:pt idx="6377">
                  <c:v>11.275825727567625</c:v>
                </c:pt>
                <c:pt idx="6378">
                  <c:v>11.271021150930325</c:v>
                </c:pt>
                <c:pt idx="6379">
                  <c:v>11.26893665300655</c:v>
                </c:pt>
                <c:pt idx="6380">
                  <c:v>11.271206453082655</c:v>
                </c:pt>
                <c:pt idx="6381">
                  <c:v>11.272971786860458</c:v>
                </c:pt>
                <c:pt idx="6382">
                  <c:v>11.270450765196223</c:v>
                </c:pt>
                <c:pt idx="6383">
                  <c:v>11.261200452411098</c:v>
                </c:pt>
                <c:pt idx="6384">
                  <c:v>11.25790288426807</c:v>
                </c:pt>
                <c:pt idx="6385">
                  <c:v>11.255050060478871</c:v>
                </c:pt>
                <c:pt idx="6386">
                  <c:v>11.257437812317852</c:v>
                </c:pt>
                <c:pt idx="6387">
                  <c:v>11.256873575477027</c:v>
                </c:pt>
                <c:pt idx="6388">
                  <c:v>11.257656628312414</c:v>
                </c:pt>
                <c:pt idx="6389">
                  <c:v>11.246124914722335</c:v>
                </c:pt>
                <c:pt idx="6390">
                  <c:v>11.249394460125798</c:v>
                </c:pt>
                <c:pt idx="6391">
                  <c:v>11.246169571400625</c:v>
                </c:pt>
                <c:pt idx="6392">
                  <c:v>11.237293695104498</c:v>
                </c:pt>
                <c:pt idx="6393">
                  <c:v>11.237154703682718</c:v>
                </c:pt>
                <c:pt idx="6394">
                  <c:v>11.235879428815949</c:v>
                </c:pt>
                <c:pt idx="6395">
                  <c:v>11.235562764178548</c:v>
                </c:pt>
                <c:pt idx="6396">
                  <c:v>11.237443994890995</c:v>
                </c:pt>
                <c:pt idx="6397">
                  <c:v>11.240331131326448</c:v>
                </c:pt>
                <c:pt idx="6398">
                  <c:v>11.247121381101568</c:v>
                </c:pt>
                <c:pt idx="6399">
                  <c:v>11.248113336927798</c:v>
                </c:pt>
                <c:pt idx="6400">
                  <c:v>11.249333677404438</c:v>
                </c:pt>
                <c:pt idx="6401">
                  <c:v>11.247269950275738</c:v>
                </c:pt>
                <c:pt idx="6402">
                  <c:v>11.238626109816208</c:v>
                </c:pt>
                <c:pt idx="6403">
                  <c:v>11.240097193240418</c:v>
                </c:pt>
                <c:pt idx="6404">
                  <c:v>11.242684540906406</c:v>
                </c:pt>
                <c:pt idx="6405">
                  <c:v>11.241391638270329</c:v>
                </c:pt>
                <c:pt idx="6406">
                  <c:v>11.248777089923442</c:v>
                </c:pt>
                <c:pt idx="6407">
                  <c:v>11.250170124042301</c:v>
                </c:pt>
                <c:pt idx="6408">
                  <c:v>11.256493449865626</c:v>
                </c:pt>
                <c:pt idx="6409">
                  <c:v>11.258218101474656</c:v>
                </c:pt>
                <c:pt idx="6410">
                  <c:v>11.26572612949737</c:v>
                </c:pt>
                <c:pt idx="6411">
                  <c:v>11.261385268348425</c:v>
                </c:pt>
                <c:pt idx="6412">
                  <c:v>11.25641371110372</c:v>
                </c:pt>
                <c:pt idx="6413">
                  <c:v>11.258985793752528</c:v>
                </c:pt>
                <c:pt idx="6414">
                  <c:v>11.265483073527173</c:v>
                </c:pt>
                <c:pt idx="6415">
                  <c:v>11.266905737845034</c:v>
                </c:pt>
                <c:pt idx="6416">
                  <c:v>11.267304043586844</c:v>
                </c:pt>
                <c:pt idx="6417">
                  <c:v>11.26659324769575</c:v>
                </c:pt>
                <c:pt idx="6418">
                  <c:v>11.271882419253057</c:v>
                </c:pt>
                <c:pt idx="6419">
                  <c:v>11.271877201678612</c:v>
                </c:pt>
                <c:pt idx="6420">
                  <c:v>11.273769902886652</c:v>
                </c:pt>
                <c:pt idx="6421">
                  <c:v>11.273294489994568</c:v>
                </c:pt>
                <c:pt idx="6422">
                  <c:v>11.277843179739101</c:v>
                </c:pt>
                <c:pt idx="6423">
                  <c:v>11.276547093518516</c:v>
                </c:pt>
                <c:pt idx="6424">
                  <c:v>11.278966133409538</c:v>
                </c:pt>
                <c:pt idx="6425">
                  <c:v>11.281417907673973</c:v>
                </c:pt>
                <c:pt idx="6426">
                  <c:v>11.282188657717922</c:v>
                </c:pt>
                <c:pt idx="6427">
                  <c:v>11.282636823184331</c:v>
                </c:pt>
                <c:pt idx="6428">
                  <c:v>11.283356187828518</c:v>
                </c:pt>
                <c:pt idx="6429">
                  <c:v>11.284951516047229</c:v>
                </c:pt>
                <c:pt idx="6430">
                  <c:v>11.277018177637395</c:v>
                </c:pt>
                <c:pt idx="6431">
                  <c:v>11.282263093034445</c:v>
                </c:pt>
                <c:pt idx="6432">
                  <c:v>11.28497701359</c:v>
                </c:pt>
                <c:pt idx="6433">
                  <c:v>11.288124791387018</c:v>
                </c:pt>
                <c:pt idx="6434">
                  <c:v>11.292253606504989</c:v>
                </c:pt>
                <c:pt idx="6435">
                  <c:v>11.295057597729686</c:v>
                </c:pt>
                <c:pt idx="6436">
                  <c:v>11.294742464753048</c:v>
                </c:pt>
                <c:pt idx="6437">
                  <c:v>11.292271686597358</c:v>
                </c:pt>
                <c:pt idx="6438">
                  <c:v>11.292973564914098</c:v>
                </c:pt>
                <c:pt idx="6439">
                  <c:v>11.293698732894763</c:v>
                </c:pt>
                <c:pt idx="6440">
                  <c:v>11.298492986847503</c:v>
                </c:pt>
                <c:pt idx="6441">
                  <c:v>11.297405405855191</c:v>
                </c:pt>
                <c:pt idx="6442">
                  <c:v>11.302773160787519</c:v>
                </c:pt>
                <c:pt idx="6443">
                  <c:v>11.304077000294447</c:v>
                </c:pt>
                <c:pt idx="6444">
                  <c:v>11.304285969458702</c:v>
                </c:pt>
                <c:pt idx="6445">
                  <c:v>11.303773572282756</c:v>
                </c:pt>
                <c:pt idx="6446">
                  <c:v>11.300650510892376</c:v>
                </c:pt>
                <c:pt idx="6447">
                  <c:v>11.3092106965713</c:v>
                </c:pt>
                <c:pt idx="6448">
                  <c:v>11.308771955992468</c:v>
                </c:pt>
                <c:pt idx="6449">
                  <c:v>11.302836456108631</c:v>
                </c:pt>
                <c:pt idx="6450">
                  <c:v>11.308079364624792</c:v>
                </c:pt>
                <c:pt idx="6451">
                  <c:v>11.30940070052517</c:v>
                </c:pt>
                <c:pt idx="6452">
                  <c:v>11.308068809478078</c:v>
                </c:pt>
                <c:pt idx="6453">
                  <c:v>11.308250072513758</c:v>
                </c:pt>
                <c:pt idx="6454">
                  <c:v>11.309834754744241</c:v>
                </c:pt>
                <c:pt idx="6455">
                  <c:v>11.313906072024048</c:v>
                </c:pt>
                <c:pt idx="6456">
                  <c:v>11.318422940501605</c:v>
                </c:pt>
                <c:pt idx="6457">
                  <c:v>11.316593985921159</c:v>
                </c:pt>
                <c:pt idx="6458">
                  <c:v>11.322299199344156</c:v>
                </c:pt>
                <c:pt idx="6459">
                  <c:v>11.31774332424172</c:v>
                </c:pt>
                <c:pt idx="6460">
                  <c:v>11.316340832393672</c:v>
                </c:pt>
                <c:pt idx="6461">
                  <c:v>11.314192291299966</c:v>
                </c:pt>
                <c:pt idx="6462">
                  <c:v>11.318223344297468</c:v>
                </c:pt>
                <c:pt idx="6463">
                  <c:v>11.322335135910659</c:v>
                </c:pt>
                <c:pt idx="6464">
                  <c:v>11.311716947129772</c:v>
                </c:pt>
                <c:pt idx="6465">
                  <c:v>11.312457004612774</c:v>
                </c:pt>
                <c:pt idx="6466">
                  <c:v>11.320164769476014</c:v>
                </c:pt>
                <c:pt idx="6467">
                  <c:v>11.31495197322605</c:v>
                </c:pt>
                <c:pt idx="6468">
                  <c:v>11.31771378636903</c:v>
                </c:pt>
                <c:pt idx="6469">
                  <c:v>11.315073615049554</c:v>
                </c:pt>
                <c:pt idx="6470">
                  <c:v>11.321049933963454</c:v>
                </c:pt>
                <c:pt idx="6471">
                  <c:v>11.327530028645661</c:v>
                </c:pt>
                <c:pt idx="6472">
                  <c:v>11.332782613074277</c:v>
                </c:pt>
                <c:pt idx="6473">
                  <c:v>11.333100229771222</c:v>
                </c:pt>
                <c:pt idx="6474">
                  <c:v>11.335566374746165</c:v>
                </c:pt>
                <c:pt idx="6475">
                  <c:v>11.331987590446326</c:v>
                </c:pt>
                <c:pt idx="6476">
                  <c:v>11.332648257070376</c:v>
                </c:pt>
                <c:pt idx="6477">
                  <c:v>11.333399078046725</c:v>
                </c:pt>
                <c:pt idx="6478">
                  <c:v>11.331215441151762</c:v>
                </c:pt>
                <c:pt idx="6479">
                  <c:v>11.333468242052495</c:v>
                </c:pt>
                <c:pt idx="6480">
                  <c:v>11.328463418962873</c:v>
                </c:pt>
                <c:pt idx="6481">
                  <c:v>11.328036414984716</c:v>
                </c:pt>
                <c:pt idx="6482">
                  <c:v>11.332979444354619</c:v>
                </c:pt>
                <c:pt idx="6483">
                  <c:v>11.334681662822392</c:v>
                </c:pt>
                <c:pt idx="6484">
                  <c:v>11.334347930569146</c:v>
                </c:pt>
                <c:pt idx="6485">
                  <c:v>11.33372283925012</c:v>
                </c:pt>
                <c:pt idx="6486">
                  <c:v>11.329178813210644</c:v>
                </c:pt>
                <c:pt idx="6487">
                  <c:v>11.329306066343802</c:v>
                </c:pt>
                <c:pt idx="6488">
                  <c:v>11.333510121045666</c:v>
                </c:pt>
                <c:pt idx="6489">
                  <c:v>11.330774373646276</c:v>
                </c:pt>
                <c:pt idx="6490">
                  <c:v>11.331729074938675</c:v>
                </c:pt>
                <c:pt idx="6491">
                  <c:v>11.328693684860868</c:v>
                </c:pt>
                <c:pt idx="6492">
                  <c:v>11.330481460679881</c:v>
                </c:pt>
                <c:pt idx="6493">
                  <c:v>11.326435512473774</c:v>
                </c:pt>
                <c:pt idx="6494">
                  <c:v>11.328573808918511</c:v>
                </c:pt>
                <c:pt idx="6495">
                  <c:v>11.326691183442684</c:v>
                </c:pt>
                <c:pt idx="6496">
                  <c:v>11.327133212273052</c:v>
                </c:pt>
                <c:pt idx="6497">
                  <c:v>11.321995562458117</c:v>
                </c:pt>
                <c:pt idx="6498">
                  <c:v>11.324993277985802</c:v>
                </c:pt>
                <c:pt idx="6499">
                  <c:v>11.322984312648176</c:v>
                </c:pt>
                <c:pt idx="6500">
                  <c:v>11.319650740650451</c:v>
                </c:pt>
                <c:pt idx="6501">
                  <c:v>11.320939921922578</c:v>
                </c:pt>
                <c:pt idx="6502">
                  <c:v>11.320991900485369</c:v>
                </c:pt>
                <c:pt idx="6503">
                  <c:v>11.319989655776034</c:v>
                </c:pt>
                <c:pt idx="6504">
                  <c:v>11.315354992181026</c:v>
                </c:pt>
                <c:pt idx="6505">
                  <c:v>11.314249866866026</c:v>
                </c:pt>
                <c:pt idx="6506">
                  <c:v>11.321367665101718</c:v>
                </c:pt>
                <c:pt idx="6507">
                  <c:v>11.325771450639094</c:v>
                </c:pt>
                <c:pt idx="6508">
                  <c:v>11.326776713802056</c:v>
                </c:pt>
                <c:pt idx="6509">
                  <c:v>11.328107153877678</c:v>
                </c:pt>
                <c:pt idx="6510">
                  <c:v>11.331169867990798</c:v>
                </c:pt>
                <c:pt idx="6511">
                  <c:v>11.330052556209791</c:v>
                </c:pt>
                <c:pt idx="6512">
                  <c:v>11.328852254927106</c:v>
                </c:pt>
                <c:pt idx="6513">
                  <c:v>11.327986245083776</c:v>
                </c:pt>
                <c:pt idx="6514">
                  <c:v>11.326388274867456</c:v>
                </c:pt>
                <c:pt idx="6515">
                  <c:v>11.329111755469954</c:v>
                </c:pt>
                <c:pt idx="6516">
                  <c:v>11.328645231220356</c:v>
                </c:pt>
                <c:pt idx="6517">
                  <c:v>11.326509617997518</c:v>
                </c:pt>
                <c:pt idx="6518">
                  <c:v>11.33030430329922</c:v>
                </c:pt>
                <c:pt idx="6519">
                  <c:v>11.330427092545326</c:v>
                </c:pt>
                <c:pt idx="6520">
                  <c:v>11.330085213677554</c:v>
                </c:pt>
                <c:pt idx="6521">
                  <c:v>11.33114959925982</c:v>
                </c:pt>
                <c:pt idx="6522">
                  <c:v>11.335466068693124</c:v>
                </c:pt>
                <c:pt idx="6523">
                  <c:v>11.335591807896281</c:v>
                </c:pt>
                <c:pt idx="6524">
                  <c:v>11.334521743427148</c:v>
                </c:pt>
                <c:pt idx="6525">
                  <c:v>11.335059367858372</c:v>
                </c:pt>
                <c:pt idx="6526">
                  <c:v>11.332996443779034</c:v>
                </c:pt>
                <c:pt idx="6527">
                  <c:v>11.330240081999548</c:v>
                </c:pt>
                <c:pt idx="6528">
                  <c:v>11.322258542277535</c:v>
                </c:pt>
                <c:pt idx="6529">
                  <c:v>11.317960151706734</c:v>
                </c:pt>
                <c:pt idx="6530">
                  <c:v>11.323224184878548</c:v>
                </c:pt>
                <c:pt idx="6531">
                  <c:v>11.321163083502768</c:v>
                </c:pt>
                <c:pt idx="6532">
                  <c:v>11.319056088016312</c:v>
                </c:pt>
                <c:pt idx="6533">
                  <c:v>11.323396557510987</c:v>
                </c:pt>
                <c:pt idx="6534">
                  <c:v>11.324781229235029</c:v>
                </c:pt>
                <c:pt idx="6535">
                  <c:v>11.324333087614768</c:v>
                </c:pt>
                <c:pt idx="6536">
                  <c:v>11.321855028091997</c:v>
                </c:pt>
                <c:pt idx="6537">
                  <c:v>11.316434068503531</c:v>
                </c:pt>
                <c:pt idx="6538">
                  <c:v>11.318912104639399</c:v>
                </c:pt>
                <c:pt idx="6539">
                  <c:v>11.321809026334723</c:v>
                </c:pt>
                <c:pt idx="6540">
                  <c:v>11.321875001880333</c:v>
                </c:pt>
                <c:pt idx="6541">
                  <c:v>11.321563486430218</c:v>
                </c:pt>
                <c:pt idx="6542">
                  <c:v>11.326275353485716</c:v>
                </c:pt>
                <c:pt idx="6543">
                  <c:v>11.321404604031954</c:v>
                </c:pt>
                <c:pt idx="6544">
                  <c:v>11.317533136608132</c:v>
                </c:pt>
                <c:pt idx="6545">
                  <c:v>11.319024403740224</c:v>
                </c:pt>
                <c:pt idx="6546">
                  <c:v>11.318605615680504</c:v>
                </c:pt>
                <c:pt idx="6547">
                  <c:v>11.316761421502049</c:v>
                </c:pt>
                <c:pt idx="6548">
                  <c:v>11.316776508796714</c:v>
                </c:pt>
                <c:pt idx="6549">
                  <c:v>11.316528634632707</c:v>
                </c:pt>
                <c:pt idx="6550">
                  <c:v>11.317742351815356</c:v>
                </c:pt>
                <c:pt idx="6551">
                  <c:v>11.316827365903155</c:v>
                </c:pt>
                <c:pt idx="6552">
                  <c:v>11.314690722386516</c:v>
                </c:pt>
                <c:pt idx="6553">
                  <c:v>11.319972069949706</c:v>
                </c:pt>
                <c:pt idx="6554">
                  <c:v>11.32759984047985</c:v>
                </c:pt>
                <c:pt idx="6555">
                  <c:v>11.326813212559372</c:v>
                </c:pt>
                <c:pt idx="6556">
                  <c:v>11.326758283230271</c:v>
                </c:pt>
                <c:pt idx="6557">
                  <c:v>11.327691912429152</c:v>
                </c:pt>
                <c:pt idx="6558">
                  <c:v>11.322740996347395</c:v>
                </c:pt>
                <c:pt idx="6559">
                  <c:v>11.324837353513272</c:v>
                </c:pt>
                <c:pt idx="6560">
                  <c:v>11.32161894400671</c:v>
                </c:pt>
                <c:pt idx="6561">
                  <c:v>11.323768278401674</c:v>
                </c:pt>
                <c:pt idx="6562">
                  <c:v>11.328595212096426</c:v>
                </c:pt>
                <c:pt idx="6563">
                  <c:v>11.3273856952798</c:v>
                </c:pt>
                <c:pt idx="6564">
                  <c:v>11.32626257822557</c:v>
                </c:pt>
                <c:pt idx="6565">
                  <c:v>11.327499574715386</c:v>
                </c:pt>
                <c:pt idx="6566">
                  <c:v>11.332988422959858</c:v>
                </c:pt>
                <c:pt idx="6567">
                  <c:v>11.334402085958182</c:v>
                </c:pt>
                <c:pt idx="6568">
                  <c:v>11.336216209708079</c:v>
                </c:pt>
                <c:pt idx="6569">
                  <c:v>11.338225827411438</c:v>
                </c:pt>
                <c:pt idx="6570">
                  <c:v>11.341497793741654</c:v>
                </c:pt>
                <c:pt idx="6571">
                  <c:v>11.339988455241599</c:v>
                </c:pt>
                <c:pt idx="6572">
                  <c:v>11.336573295876759</c:v>
                </c:pt>
                <c:pt idx="6573">
                  <c:v>11.335270323504954</c:v>
                </c:pt>
                <c:pt idx="6574">
                  <c:v>11.334119680599148</c:v>
                </c:pt>
                <c:pt idx="6575">
                  <c:v>11.335663447095435</c:v>
                </c:pt>
                <c:pt idx="6576">
                  <c:v>11.33992318847371</c:v>
                </c:pt>
                <c:pt idx="6577">
                  <c:v>11.340892716392982</c:v>
                </c:pt>
                <c:pt idx="6578">
                  <c:v>11.345542135202823</c:v>
                </c:pt>
                <c:pt idx="6579">
                  <c:v>11.343405141639019</c:v>
                </c:pt>
                <c:pt idx="6580">
                  <c:v>11.34861823152735</c:v>
                </c:pt>
                <c:pt idx="6581">
                  <c:v>11.348661130786548</c:v>
                </c:pt>
                <c:pt idx="6582">
                  <c:v>11.351529669227476</c:v>
                </c:pt>
                <c:pt idx="6583">
                  <c:v>11.355079833877179</c:v>
                </c:pt>
                <c:pt idx="6584">
                  <c:v>11.353491184810842</c:v>
                </c:pt>
                <c:pt idx="6585">
                  <c:v>11.353389728383295</c:v>
                </c:pt>
                <c:pt idx="6586">
                  <c:v>11.354171908139053</c:v>
                </c:pt>
                <c:pt idx="6587">
                  <c:v>11.357682355325512</c:v>
                </c:pt>
                <c:pt idx="6588">
                  <c:v>11.358573098138846</c:v>
                </c:pt>
                <c:pt idx="6589">
                  <c:v>11.359019921761281</c:v>
                </c:pt>
                <c:pt idx="6590">
                  <c:v>11.358818000875818</c:v>
                </c:pt>
                <c:pt idx="6591">
                  <c:v>11.359589419904774</c:v>
                </c:pt>
                <c:pt idx="6592">
                  <c:v>11.361763913245024</c:v>
                </c:pt>
                <c:pt idx="6593">
                  <c:v>11.360927350045312</c:v>
                </c:pt>
                <c:pt idx="6594">
                  <c:v>11.359885584643459</c:v>
                </c:pt>
                <c:pt idx="6595">
                  <c:v>11.359495225563538</c:v>
                </c:pt>
                <c:pt idx="6596">
                  <c:v>11.36182579274886</c:v>
                </c:pt>
                <c:pt idx="6597">
                  <c:v>11.363603773454956</c:v>
                </c:pt>
                <c:pt idx="6598">
                  <c:v>11.364494595793049</c:v>
                </c:pt>
                <c:pt idx="6599">
                  <c:v>11.365801655427473</c:v>
                </c:pt>
                <c:pt idx="6600">
                  <c:v>11.365116748976726</c:v>
                </c:pt>
                <c:pt idx="6601">
                  <c:v>11.36340788573786</c:v>
                </c:pt>
                <c:pt idx="6602">
                  <c:v>11.363190471633802</c:v>
                </c:pt>
                <c:pt idx="6603">
                  <c:v>11.35923847762106</c:v>
                </c:pt>
                <c:pt idx="6604">
                  <c:v>11.359634065855605</c:v>
                </c:pt>
                <c:pt idx="6605">
                  <c:v>11.359869735466095</c:v>
                </c:pt>
                <c:pt idx="6606">
                  <c:v>11.357071685692068</c:v>
                </c:pt>
                <c:pt idx="6607">
                  <c:v>11.359964360650716</c:v>
                </c:pt>
                <c:pt idx="6608">
                  <c:v>11.363329148268686</c:v>
                </c:pt>
                <c:pt idx="6609">
                  <c:v>11.362412643438695</c:v>
                </c:pt>
                <c:pt idx="6610">
                  <c:v>11.365797832378815</c:v>
                </c:pt>
                <c:pt idx="6611">
                  <c:v>11.362210360124324</c:v>
                </c:pt>
                <c:pt idx="6612">
                  <c:v>11.358464687067556</c:v>
                </c:pt>
                <c:pt idx="6613">
                  <c:v>11.358454183755837</c:v>
                </c:pt>
                <c:pt idx="6614">
                  <c:v>11.359928236329068</c:v>
                </c:pt>
                <c:pt idx="6615">
                  <c:v>11.359609703168642</c:v>
                </c:pt>
                <c:pt idx="6616">
                  <c:v>11.35770139259659</c:v>
                </c:pt>
                <c:pt idx="6617">
                  <c:v>11.348758943644018</c:v>
                </c:pt>
                <c:pt idx="6618">
                  <c:v>11.344195285535568</c:v>
                </c:pt>
                <c:pt idx="6619">
                  <c:v>11.345214137097329</c:v>
                </c:pt>
                <c:pt idx="6620">
                  <c:v>11.340964808199734</c:v>
                </c:pt>
                <c:pt idx="6621">
                  <c:v>11.3430567684553</c:v>
                </c:pt>
                <c:pt idx="6622">
                  <c:v>11.343461415035808</c:v>
                </c:pt>
                <c:pt idx="6623">
                  <c:v>11.342741231954706</c:v>
                </c:pt>
                <c:pt idx="6624">
                  <c:v>11.339288606771548</c:v>
                </c:pt>
                <c:pt idx="6625">
                  <c:v>11.329529050723988</c:v>
                </c:pt>
                <c:pt idx="6626">
                  <c:v>11.326006194872352</c:v>
                </c:pt>
                <c:pt idx="6627">
                  <c:v>11.327661222721289</c:v>
                </c:pt>
                <c:pt idx="6628">
                  <c:v>11.327633661357384</c:v>
                </c:pt>
                <c:pt idx="6629">
                  <c:v>11.329868597901926</c:v>
                </c:pt>
                <c:pt idx="6630">
                  <c:v>11.325433283506612</c:v>
                </c:pt>
                <c:pt idx="6631">
                  <c:v>11.3215026975185</c:v>
                </c:pt>
                <c:pt idx="6632">
                  <c:v>11.320833048417224</c:v>
                </c:pt>
                <c:pt idx="6633">
                  <c:v>11.315343051408298</c:v>
                </c:pt>
                <c:pt idx="6634">
                  <c:v>11.317330687434421</c:v>
                </c:pt>
                <c:pt idx="6635">
                  <c:v>11.317793281374014</c:v>
                </c:pt>
                <c:pt idx="6636">
                  <c:v>11.319112655913306</c:v>
                </c:pt>
                <c:pt idx="6637">
                  <c:v>11.318624804354236</c:v>
                </c:pt>
                <c:pt idx="6638">
                  <c:v>11.328310801014489</c:v>
                </c:pt>
                <c:pt idx="6639">
                  <c:v>11.330449176205999</c:v>
                </c:pt>
                <c:pt idx="6640">
                  <c:v>11.330179458110088</c:v>
                </c:pt>
                <c:pt idx="6641">
                  <c:v>11.330762015676624</c:v>
                </c:pt>
                <c:pt idx="6642">
                  <c:v>11.334668516452744</c:v>
                </c:pt>
                <c:pt idx="6643">
                  <c:v>11.331826640334498</c:v>
                </c:pt>
                <c:pt idx="6644">
                  <c:v>11.32926737541414</c:v>
                </c:pt>
                <c:pt idx="6645">
                  <c:v>11.330292419668774</c:v>
                </c:pt>
                <c:pt idx="6646">
                  <c:v>11.323550289797566</c:v>
                </c:pt>
                <c:pt idx="6647">
                  <c:v>11.322629476747506</c:v>
                </c:pt>
                <c:pt idx="6648">
                  <c:v>11.32338640454685</c:v>
                </c:pt>
                <c:pt idx="6649">
                  <c:v>11.323826030168854</c:v>
                </c:pt>
                <c:pt idx="6650">
                  <c:v>11.32277377251997</c:v>
                </c:pt>
                <c:pt idx="6651">
                  <c:v>11.323620500849479</c:v>
                </c:pt>
                <c:pt idx="6652">
                  <c:v>11.325775188652353</c:v>
                </c:pt>
                <c:pt idx="6653">
                  <c:v>11.326339227338504</c:v>
                </c:pt>
                <c:pt idx="6654">
                  <c:v>11.324316785575418</c:v>
                </c:pt>
                <c:pt idx="6655">
                  <c:v>11.322948157559189</c:v>
                </c:pt>
                <c:pt idx="6656">
                  <c:v>11.3207194979503</c:v>
                </c:pt>
                <c:pt idx="6657">
                  <c:v>11.319393141707771</c:v>
                </c:pt>
                <c:pt idx="6658">
                  <c:v>11.329334422720487</c:v>
                </c:pt>
                <c:pt idx="6659">
                  <c:v>11.330816725529054</c:v>
                </c:pt>
                <c:pt idx="6660">
                  <c:v>11.33384209957072</c:v>
                </c:pt>
                <c:pt idx="6661">
                  <c:v>11.333576764855644</c:v>
                </c:pt>
                <c:pt idx="6662">
                  <c:v>11.335251690483153</c:v>
                </c:pt>
                <c:pt idx="6663">
                  <c:v>11.337058194386723</c:v>
                </c:pt>
                <c:pt idx="6664">
                  <c:v>11.338364913511263</c:v>
                </c:pt>
                <c:pt idx="6665">
                  <c:v>11.339792879962349</c:v>
                </c:pt>
                <c:pt idx="6666">
                  <c:v>11.345828424839031</c:v>
                </c:pt>
                <c:pt idx="6667">
                  <c:v>11.346311574316548</c:v>
                </c:pt>
                <c:pt idx="6668">
                  <c:v>11.344234231819664</c:v>
                </c:pt>
                <c:pt idx="6669">
                  <c:v>11.343177764870948</c:v>
                </c:pt>
                <c:pt idx="6670">
                  <c:v>11.340179356888724</c:v>
                </c:pt>
                <c:pt idx="6671">
                  <c:v>11.341571147545242</c:v>
                </c:pt>
                <c:pt idx="6672">
                  <c:v>11.341290641086205</c:v>
                </c:pt>
                <c:pt idx="6673">
                  <c:v>11.345465761691317</c:v>
                </c:pt>
                <c:pt idx="6674">
                  <c:v>11.342315775721183</c:v>
                </c:pt>
                <c:pt idx="6675">
                  <c:v>11.344502671324852</c:v>
                </c:pt>
                <c:pt idx="6676">
                  <c:v>11.343570398714546</c:v>
                </c:pt>
                <c:pt idx="6677">
                  <c:v>11.344139408582302</c:v>
                </c:pt>
                <c:pt idx="6678">
                  <c:v>11.344786655842524</c:v>
                </c:pt>
                <c:pt idx="6679">
                  <c:v>11.350554406891877</c:v>
                </c:pt>
                <c:pt idx="6680">
                  <c:v>11.354656315879341</c:v>
                </c:pt>
                <c:pt idx="6681">
                  <c:v>11.351667974817326</c:v>
                </c:pt>
                <c:pt idx="6682">
                  <c:v>11.355395364661986</c:v>
                </c:pt>
                <c:pt idx="6683">
                  <c:v>11.346417294905025</c:v>
                </c:pt>
                <c:pt idx="6684">
                  <c:v>11.344068847629796</c:v>
                </c:pt>
                <c:pt idx="6685">
                  <c:v>11.345989855106918</c:v>
                </c:pt>
                <c:pt idx="6686">
                  <c:v>11.352955284650022</c:v>
                </c:pt>
                <c:pt idx="6687">
                  <c:v>11.355987053026176</c:v>
                </c:pt>
                <c:pt idx="6688">
                  <c:v>11.358238141175351</c:v>
                </c:pt>
                <c:pt idx="6689">
                  <c:v>11.346937466380764</c:v>
                </c:pt>
                <c:pt idx="6690">
                  <c:v>11.353435824891699</c:v>
                </c:pt>
                <c:pt idx="6691">
                  <c:v>11.344564799829724</c:v>
                </c:pt>
                <c:pt idx="6692">
                  <c:v>11.3457331616644</c:v>
                </c:pt>
                <c:pt idx="6693">
                  <c:v>11.346220373947151</c:v>
                </c:pt>
                <c:pt idx="6694">
                  <c:v>11.34832708078671</c:v>
                </c:pt>
                <c:pt idx="6695">
                  <c:v>11.34638528459927</c:v>
                </c:pt>
                <c:pt idx="6696">
                  <c:v>11.344369880893458</c:v>
                </c:pt>
                <c:pt idx="6697">
                  <c:v>11.343297443298765</c:v>
                </c:pt>
                <c:pt idx="6698">
                  <c:v>11.343865661105518</c:v>
                </c:pt>
                <c:pt idx="6699">
                  <c:v>11.342464966881305</c:v>
                </c:pt>
                <c:pt idx="6700">
                  <c:v>11.342886329472577</c:v>
                </c:pt>
                <c:pt idx="6701">
                  <c:v>11.342874950035934</c:v>
                </c:pt>
                <c:pt idx="6702">
                  <c:v>11.34383724011872</c:v>
                </c:pt>
                <c:pt idx="6703">
                  <c:v>11.343169351294168</c:v>
                </c:pt>
                <c:pt idx="6704">
                  <c:v>11.326727564855783</c:v>
                </c:pt>
                <c:pt idx="6705">
                  <c:v>11.327057226128504</c:v>
                </c:pt>
                <c:pt idx="6706">
                  <c:v>11.325354393553276</c:v>
                </c:pt>
                <c:pt idx="6707">
                  <c:v>11.327189445527654</c:v>
                </c:pt>
                <c:pt idx="6708">
                  <c:v>11.321769196788274</c:v>
                </c:pt>
                <c:pt idx="6709">
                  <c:v>11.323983803559004</c:v>
                </c:pt>
                <c:pt idx="6710">
                  <c:v>11.326300541963954</c:v>
                </c:pt>
                <c:pt idx="6711">
                  <c:v>11.322345662539123</c:v>
                </c:pt>
                <c:pt idx="6712">
                  <c:v>11.322548792667424</c:v>
                </c:pt>
                <c:pt idx="6713">
                  <c:v>11.330029143030398</c:v>
                </c:pt>
                <c:pt idx="6714">
                  <c:v>11.333999616228345</c:v>
                </c:pt>
                <c:pt idx="6715">
                  <c:v>11.331240145734228</c:v>
                </c:pt>
                <c:pt idx="6716">
                  <c:v>11.334407704561304</c:v>
                </c:pt>
                <c:pt idx="6717">
                  <c:v>11.334613658372319</c:v>
                </c:pt>
                <c:pt idx="6718">
                  <c:v>11.33676365790512</c:v>
                </c:pt>
                <c:pt idx="6719">
                  <c:v>11.33692071507622</c:v>
                </c:pt>
                <c:pt idx="6720">
                  <c:v>11.339878129330661</c:v>
                </c:pt>
                <c:pt idx="6721">
                  <c:v>11.338850134402232</c:v>
                </c:pt>
                <c:pt idx="6722">
                  <c:v>11.34525706438095</c:v>
                </c:pt>
                <c:pt idx="6723">
                  <c:v>11.346986694476557</c:v>
                </c:pt>
                <c:pt idx="6724">
                  <c:v>11.349088608564672</c:v>
                </c:pt>
                <c:pt idx="6725">
                  <c:v>11.349380126542044</c:v>
                </c:pt>
                <c:pt idx="6726">
                  <c:v>11.346721636918259</c:v>
                </c:pt>
                <c:pt idx="6727">
                  <c:v>11.347534060923671</c:v>
                </c:pt>
                <c:pt idx="6728">
                  <c:v>11.350010574737471</c:v>
                </c:pt>
                <c:pt idx="6729">
                  <c:v>11.34781942708578</c:v>
                </c:pt>
                <c:pt idx="6730">
                  <c:v>11.354312309760582</c:v>
                </c:pt>
                <c:pt idx="6731">
                  <c:v>11.353809913875045</c:v>
                </c:pt>
                <c:pt idx="6732">
                  <c:v>11.355914398133857</c:v>
                </c:pt>
                <c:pt idx="6733">
                  <c:v>11.356255865326522</c:v>
                </c:pt>
                <c:pt idx="6734">
                  <c:v>11.352800843299118</c:v>
                </c:pt>
                <c:pt idx="6735">
                  <c:v>11.350945684223326</c:v>
                </c:pt>
                <c:pt idx="6736">
                  <c:v>11.348377537270601</c:v>
                </c:pt>
                <c:pt idx="6737">
                  <c:v>11.349741490849881</c:v>
                </c:pt>
                <c:pt idx="6738">
                  <c:v>11.351106408151484</c:v>
                </c:pt>
                <c:pt idx="6739">
                  <c:v>11.348604677807424</c:v>
                </c:pt>
                <c:pt idx="6740">
                  <c:v>11.347394356353709</c:v>
                </c:pt>
                <c:pt idx="6741">
                  <c:v>11.345202665858302</c:v>
                </c:pt>
                <c:pt idx="6742">
                  <c:v>11.35025970116342</c:v>
                </c:pt>
                <c:pt idx="6743">
                  <c:v>11.349355866065549</c:v>
                </c:pt>
                <c:pt idx="6744">
                  <c:v>11.354166047876546</c:v>
                </c:pt>
                <c:pt idx="6745">
                  <c:v>11.35172672246552</c:v>
                </c:pt>
                <c:pt idx="6746">
                  <c:v>11.357812572364775</c:v>
                </c:pt>
                <c:pt idx="6747">
                  <c:v>11.355568132657355</c:v>
                </c:pt>
                <c:pt idx="6748">
                  <c:v>11.354992474549361</c:v>
                </c:pt>
                <c:pt idx="6749">
                  <c:v>11.35442187496087</c:v>
                </c:pt>
                <c:pt idx="6750">
                  <c:v>11.350543820166195</c:v>
                </c:pt>
                <c:pt idx="6751">
                  <c:v>11.347078415183645</c:v>
                </c:pt>
                <c:pt idx="6752">
                  <c:v>11.351881917149775</c:v>
                </c:pt>
                <c:pt idx="6753">
                  <c:v>11.352218422425222</c:v>
                </c:pt>
                <c:pt idx="6754">
                  <c:v>11.355314940109295</c:v>
                </c:pt>
                <c:pt idx="6755">
                  <c:v>11.354883440338721</c:v>
                </c:pt>
                <c:pt idx="6756">
                  <c:v>11.354592350946138</c:v>
                </c:pt>
                <c:pt idx="6757">
                  <c:v>11.355382136613775</c:v>
                </c:pt>
                <c:pt idx="6758">
                  <c:v>11.361209036614024</c:v>
                </c:pt>
                <c:pt idx="6759">
                  <c:v>11.363419150031056</c:v>
                </c:pt>
                <c:pt idx="6760">
                  <c:v>11.36361712539972</c:v>
                </c:pt>
                <c:pt idx="6761">
                  <c:v>11.362637780824826</c:v>
                </c:pt>
                <c:pt idx="6762">
                  <c:v>11.365902092107039</c:v>
                </c:pt>
                <c:pt idx="6763">
                  <c:v>11.375389263794426</c:v>
                </c:pt>
                <c:pt idx="6764">
                  <c:v>11.378711325041085</c:v>
                </c:pt>
                <c:pt idx="6765">
                  <c:v>11.381477614549151</c:v>
                </c:pt>
                <c:pt idx="6766">
                  <c:v>11.384690876620075</c:v>
                </c:pt>
                <c:pt idx="6767">
                  <c:v>11.3860215477475</c:v>
                </c:pt>
                <c:pt idx="6768">
                  <c:v>11.386911686995481</c:v>
                </c:pt>
                <c:pt idx="6769">
                  <c:v>11.392673847371109</c:v>
                </c:pt>
                <c:pt idx="6770">
                  <c:v>11.399726419259723</c:v>
                </c:pt>
                <c:pt idx="6771">
                  <c:v>11.405571741971507</c:v>
                </c:pt>
                <c:pt idx="6772">
                  <c:v>11.399104930725436</c:v>
                </c:pt>
                <c:pt idx="6773">
                  <c:v>11.399795399936988</c:v>
                </c:pt>
                <c:pt idx="6774">
                  <c:v>11.390838053766824</c:v>
                </c:pt>
                <c:pt idx="6775">
                  <c:v>11.398852102459969</c:v>
                </c:pt>
                <c:pt idx="6776">
                  <c:v>11.398583514483477</c:v>
                </c:pt>
                <c:pt idx="6777">
                  <c:v>11.397443903888398</c:v>
                </c:pt>
                <c:pt idx="6778">
                  <c:v>11.401295895348326</c:v>
                </c:pt>
                <c:pt idx="6779">
                  <c:v>11.396960251074256</c:v>
                </c:pt>
                <c:pt idx="6780">
                  <c:v>11.400854260702452</c:v>
                </c:pt>
                <c:pt idx="6781">
                  <c:v>11.402081721635939</c:v>
                </c:pt>
                <c:pt idx="6782">
                  <c:v>11.400701784919978</c:v>
                </c:pt>
                <c:pt idx="6783">
                  <c:v>11.40111452330742</c:v>
                </c:pt>
                <c:pt idx="6784">
                  <c:v>11.399799543105415</c:v>
                </c:pt>
                <c:pt idx="6785">
                  <c:v>11.404991752590668</c:v>
                </c:pt>
                <c:pt idx="6786">
                  <c:v>11.411424048954984</c:v>
                </c:pt>
                <c:pt idx="6787">
                  <c:v>11.406277009162332</c:v>
                </c:pt>
                <c:pt idx="6788">
                  <c:v>11.408424024645972</c:v>
                </c:pt>
                <c:pt idx="6789">
                  <c:v>11.409766191466979</c:v>
                </c:pt>
                <c:pt idx="6790">
                  <c:v>11.407352371163714</c:v>
                </c:pt>
                <c:pt idx="6791">
                  <c:v>11.400010150213845</c:v>
                </c:pt>
                <c:pt idx="6792">
                  <c:v>11.39824408918985</c:v>
                </c:pt>
                <c:pt idx="6793">
                  <c:v>11.401540728968834</c:v>
                </c:pt>
                <c:pt idx="6794">
                  <c:v>11.403709638253154</c:v>
                </c:pt>
                <c:pt idx="6795">
                  <c:v>11.405212517847374</c:v>
                </c:pt>
                <c:pt idx="6796">
                  <c:v>11.409236218630264</c:v>
                </c:pt>
                <c:pt idx="6797">
                  <c:v>11.409788697173571</c:v>
                </c:pt>
                <c:pt idx="6798">
                  <c:v>11.416837052421409</c:v>
                </c:pt>
                <c:pt idx="6799">
                  <c:v>11.416219611666596</c:v>
                </c:pt>
                <c:pt idx="6800">
                  <c:v>11.4171052951431</c:v>
                </c:pt>
                <c:pt idx="6801">
                  <c:v>11.416989399340315</c:v>
                </c:pt>
                <c:pt idx="6802">
                  <c:v>11.416776723671468</c:v>
                </c:pt>
                <c:pt idx="6803">
                  <c:v>11.416928639478702</c:v>
                </c:pt>
                <c:pt idx="6804">
                  <c:v>11.414972776814048</c:v>
                </c:pt>
                <c:pt idx="6805">
                  <c:v>11.416152085210765</c:v>
                </c:pt>
                <c:pt idx="6806">
                  <c:v>11.404914439813439</c:v>
                </c:pt>
                <c:pt idx="6807">
                  <c:v>11.412233258005728</c:v>
                </c:pt>
                <c:pt idx="6808">
                  <c:v>11.407754820174677</c:v>
                </c:pt>
                <c:pt idx="6809">
                  <c:v>11.406799656550584</c:v>
                </c:pt>
                <c:pt idx="6810">
                  <c:v>11.402080716137156</c:v>
                </c:pt>
                <c:pt idx="6811">
                  <c:v>11.403886860094374</c:v>
                </c:pt>
                <c:pt idx="6812">
                  <c:v>11.399789017184512</c:v>
                </c:pt>
                <c:pt idx="6813">
                  <c:v>11.39783543741027</c:v>
                </c:pt>
                <c:pt idx="6814">
                  <c:v>11.402888141185414</c:v>
                </c:pt>
                <c:pt idx="6815">
                  <c:v>11.40000768722915</c:v>
                </c:pt>
                <c:pt idx="6816">
                  <c:v>11.400698316748489</c:v>
                </c:pt>
                <c:pt idx="6817">
                  <c:v>11.402763328850307</c:v>
                </c:pt>
                <c:pt idx="6818">
                  <c:v>11.399456385808552</c:v>
                </c:pt>
                <c:pt idx="6819">
                  <c:v>11.405015034374166</c:v>
                </c:pt>
                <c:pt idx="6820">
                  <c:v>11.408252379644686</c:v>
                </c:pt>
                <c:pt idx="6821">
                  <c:v>11.403945852720074</c:v>
                </c:pt>
                <c:pt idx="6822">
                  <c:v>11.407043702375708</c:v>
                </c:pt>
                <c:pt idx="6823">
                  <c:v>11.403418698816816</c:v>
                </c:pt>
                <c:pt idx="6824">
                  <c:v>11.400390944231049</c:v>
                </c:pt>
                <c:pt idx="6825">
                  <c:v>11.404952428538813</c:v>
                </c:pt>
                <c:pt idx="6826">
                  <c:v>11.412710908346586</c:v>
                </c:pt>
                <c:pt idx="6827">
                  <c:v>11.411239191011694</c:v>
                </c:pt>
                <c:pt idx="6828">
                  <c:v>11.410521906535465</c:v>
                </c:pt>
                <c:pt idx="6829">
                  <c:v>11.413469704106674</c:v>
                </c:pt>
                <c:pt idx="6830">
                  <c:v>11.413718532678152</c:v>
                </c:pt>
                <c:pt idx="6831">
                  <c:v>11.413147117756782</c:v>
                </c:pt>
                <c:pt idx="6832">
                  <c:v>11.417729448649006</c:v>
                </c:pt>
                <c:pt idx="6833">
                  <c:v>11.421765202335761</c:v>
                </c:pt>
                <c:pt idx="6834">
                  <c:v>11.425348218815994</c:v>
                </c:pt>
                <c:pt idx="6835">
                  <c:v>11.431717470280088</c:v>
                </c:pt>
                <c:pt idx="6836">
                  <c:v>11.42867608832532</c:v>
                </c:pt>
                <c:pt idx="6837">
                  <c:v>11.429271645072028</c:v>
                </c:pt>
                <c:pt idx="6838">
                  <c:v>11.431877543905623</c:v>
                </c:pt>
                <c:pt idx="6839">
                  <c:v>11.430664966482373</c:v>
                </c:pt>
                <c:pt idx="6840">
                  <c:v>11.43034722889295</c:v>
                </c:pt>
                <c:pt idx="6841">
                  <c:v>11.430761266859717</c:v>
                </c:pt>
                <c:pt idx="6842">
                  <c:v>11.431103725758048</c:v>
                </c:pt>
                <c:pt idx="6843">
                  <c:v>11.4264615017587</c:v>
                </c:pt>
                <c:pt idx="6844">
                  <c:v>11.431401694397634</c:v>
                </c:pt>
                <c:pt idx="6845">
                  <c:v>11.431781025613148</c:v>
                </c:pt>
                <c:pt idx="6846">
                  <c:v>11.427286527572564</c:v>
                </c:pt>
                <c:pt idx="6847">
                  <c:v>11.43297936096374</c:v>
                </c:pt>
                <c:pt idx="6848">
                  <c:v>11.4362464520604</c:v>
                </c:pt>
                <c:pt idx="6849">
                  <c:v>11.428964775352798</c:v>
                </c:pt>
                <c:pt idx="6850">
                  <c:v>11.43655735601507</c:v>
                </c:pt>
                <c:pt idx="6851">
                  <c:v>11.427755736558868</c:v>
                </c:pt>
                <c:pt idx="6852">
                  <c:v>11.428638663859635</c:v>
                </c:pt>
                <c:pt idx="6853">
                  <c:v>11.430988138639709</c:v>
                </c:pt>
                <c:pt idx="6854">
                  <c:v>11.437028925051486</c:v>
                </c:pt>
                <c:pt idx="6855">
                  <c:v>11.433704752699224</c:v>
                </c:pt>
                <c:pt idx="6856">
                  <c:v>11.431087880802503</c:v>
                </c:pt>
                <c:pt idx="6857">
                  <c:v>11.428726565618597</c:v>
                </c:pt>
                <c:pt idx="6858">
                  <c:v>11.432984993737056</c:v>
                </c:pt>
                <c:pt idx="6859">
                  <c:v>11.427671452002398</c:v>
                </c:pt>
                <c:pt idx="6860">
                  <c:v>11.426187359729465</c:v>
                </c:pt>
                <c:pt idx="6861">
                  <c:v>11.425265041031498</c:v>
                </c:pt>
                <c:pt idx="6862">
                  <c:v>11.416916751247884</c:v>
                </c:pt>
                <c:pt idx="6863">
                  <c:v>11.41213847478237</c:v>
                </c:pt>
                <c:pt idx="6864">
                  <c:v>11.410710995315869</c:v>
                </c:pt>
                <c:pt idx="6865">
                  <c:v>11.4093981568491</c:v>
                </c:pt>
                <c:pt idx="6866">
                  <c:v>11.416325683987639</c:v>
                </c:pt>
                <c:pt idx="6867">
                  <c:v>11.419477051003852</c:v>
                </c:pt>
                <c:pt idx="6868">
                  <c:v>11.415345711631199</c:v>
                </c:pt>
                <c:pt idx="6869">
                  <c:v>11.416207604848704</c:v>
                </c:pt>
                <c:pt idx="6870">
                  <c:v>11.412876595288809</c:v>
                </c:pt>
                <c:pt idx="6871">
                  <c:v>11.416095791319623</c:v>
                </c:pt>
                <c:pt idx="6872">
                  <c:v>11.420513969917012</c:v>
                </c:pt>
                <c:pt idx="6873">
                  <c:v>11.420709513101414</c:v>
                </c:pt>
                <c:pt idx="6874">
                  <c:v>11.428408755526545</c:v>
                </c:pt>
                <c:pt idx="6875">
                  <c:v>11.427838271914382</c:v>
                </c:pt>
                <c:pt idx="6876">
                  <c:v>11.427949324571745</c:v>
                </c:pt>
                <c:pt idx="6877">
                  <c:v>11.428252152576118</c:v>
                </c:pt>
                <c:pt idx="6878">
                  <c:v>11.434799910051046</c:v>
                </c:pt>
                <c:pt idx="6879">
                  <c:v>11.433873491357508</c:v>
                </c:pt>
                <c:pt idx="6880">
                  <c:v>11.436552822693534</c:v>
                </c:pt>
                <c:pt idx="6881">
                  <c:v>11.44227625823137</c:v>
                </c:pt>
                <c:pt idx="6882">
                  <c:v>11.421278377842368</c:v>
                </c:pt>
                <c:pt idx="6883">
                  <c:v>11.421691366647302</c:v>
                </c:pt>
                <c:pt idx="6884">
                  <c:v>11.425137531993579</c:v>
                </c:pt>
                <c:pt idx="6885">
                  <c:v>11.425966922948454</c:v>
                </c:pt>
                <c:pt idx="6886">
                  <c:v>11.424901466361398</c:v>
                </c:pt>
                <c:pt idx="6887">
                  <c:v>11.419062926826964</c:v>
                </c:pt>
                <c:pt idx="6888">
                  <c:v>11.415688640377196</c:v>
                </c:pt>
                <c:pt idx="6889">
                  <c:v>11.422468887359226</c:v>
                </c:pt>
                <c:pt idx="6890">
                  <c:v>11.427091939495623</c:v>
                </c:pt>
                <c:pt idx="6891">
                  <c:v>11.425078357036568</c:v>
                </c:pt>
                <c:pt idx="6892">
                  <c:v>11.430437695568088</c:v>
                </c:pt>
                <c:pt idx="6893">
                  <c:v>11.427578338710415</c:v>
                </c:pt>
                <c:pt idx="6894">
                  <c:v>11.423860125497658</c:v>
                </c:pt>
                <c:pt idx="6895">
                  <c:v>11.42290173722262</c:v>
                </c:pt>
                <c:pt idx="6896">
                  <c:v>11.421859953800276</c:v>
                </c:pt>
                <c:pt idx="6897">
                  <c:v>11.418794000208306</c:v>
                </c:pt>
                <c:pt idx="6898">
                  <c:v>11.416026163180133</c:v>
                </c:pt>
                <c:pt idx="6899">
                  <c:v>11.415309548998136</c:v>
                </c:pt>
                <c:pt idx="6900">
                  <c:v>11.415598593008678</c:v>
                </c:pt>
                <c:pt idx="6901">
                  <c:v>11.415298744055246</c:v>
                </c:pt>
                <c:pt idx="6902">
                  <c:v>11.416971678095299</c:v>
                </c:pt>
                <c:pt idx="6903">
                  <c:v>11.411218489222069</c:v>
                </c:pt>
                <c:pt idx="6904">
                  <c:v>11.414807105918795</c:v>
                </c:pt>
                <c:pt idx="6905">
                  <c:v>11.413621570894932</c:v>
                </c:pt>
                <c:pt idx="6906">
                  <c:v>11.419004270079579</c:v>
                </c:pt>
                <c:pt idx="6907">
                  <c:v>11.417678193187148</c:v>
                </c:pt>
                <c:pt idx="6908">
                  <c:v>11.416588448149176</c:v>
                </c:pt>
                <c:pt idx="6909">
                  <c:v>11.416040816340178</c:v>
                </c:pt>
                <c:pt idx="6910">
                  <c:v>11.416004899190176</c:v>
                </c:pt>
                <c:pt idx="6911">
                  <c:v>11.420411302663355</c:v>
                </c:pt>
                <c:pt idx="6912">
                  <c:v>11.410223744913971</c:v>
                </c:pt>
                <c:pt idx="6913">
                  <c:v>11.40663573995336</c:v>
                </c:pt>
                <c:pt idx="6914">
                  <c:v>11.390139108553322</c:v>
                </c:pt>
                <c:pt idx="6915">
                  <c:v>11.38986828292305</c:v>
                </c:pt>
                <c:pt idx="6916">
                  <c:v>11.386175937707106</c:v>
                </c:pt>
                <c:pt idx="6917">
                  <c:v>11.383680074303152</c:v>
                </c:pt>
                <c:pt idx="6918">
                  <c:v>11.379741440577803</c:v>
                </c:pt>
                <c:pt idx="6919">
                  <c:v>11.37992524553397</c:v>
                </c:pt>
                <c:pt idx="6920">
                  <c:v>11.377740706289075</c:v>
                </c:pt>
                <c:pt idx="6921">
                  <c:v>11.375667594787853</c:v>
                </c:pt>
                <c:pt idx="6922">
                  <c:v>11.379489382089421</c:v>
                </c:pt>
                <c:pt idx="6923">
                  <c:v>11.379009198291254</c:v>
                </c:pt>
                <c:pt idx="6924">
                  <c:v>11.374027124583503</c:v>
                </c:pt>
                <c:pt idx="6925">
                  <c:v>11.374878061932058</c:v>
                </c:pt>
                <c:pt idx="6926">
                  <c:v>11.371330794173851</c:v>
                </c:pt>
                <c:pt idx="6927">
                  <c:v>11.373279530865856</c:v>
                </c:pt>
                <c:pt idx="6928">
                  <c:v>11.373164537594556</c:v>
                </c:pt>
                <c:pt idx="6929">
                  <c:v>11.37561815252457</c:v>
                </c:pt>
                <c:pt idx="6930">
                  <c:v>11.378901265221934</c:v>
                </c:pt>
                <c:pt idx="6931">
                  <c:v>11.358075407301959</c:v>
                </c:pt>
                <c:pt idx="6932">
                  <c:v>11.355836121497521</c:v>
                </c:pt>
                <c:pt idx="6933">
                  <c:v>11.355390213938389</c:v>
                </c:pt>
                <c:pt idx="6934">
                  <c:v>11.356209313800475</c:v>
                </c:pt>
                <c:pt idx="6935">
                  <c:v>11.355404027182868</c:v>
                </c:pt>
                <c:pt idx="6936">
                  <c:v>11.352317062194624</c:v>
                </c:pt>
                <c:pt idx="6937">
                  <c:v>11.361986405697527</c:v>
                </c:pt>
                <c:pt idx="6938">
                  <c:v>11.309416144421425</c:v>
                </c:pt>
                <c:pt idx="6939">
                  <c:v>11.312599232396254</c:v>
                </c:pt>
                <c:pt idx="6940">
                  <c:v>11.300099998661524</c:v>
                </c:pt>
                <c:pt idx="6941">
                  <c:v>11.292946899799174</c:v>
                </c:pt>
                <c:pt idx="6942">
                  <c:v>11.273667521451188</c:v>
                </c:pt>
                <c:pt idx="6943">
                  <c:v>11.283052698186054</c:v>
                </c:pt>
                <c:pt idx="6944">
                  <c:v>11.266347587216487</c:v>
                </c:pt>
                <c:pt idx="6945">
                  <c:v>11.251348470524348</c:v>
                </c:pt>
                <c:pt idx="6946">
                  <c:v>11.28218613865941</c:v>
                </c:pt>
                <c:pt idx="6947">
                  <c:v>11.291879337523946</c:v>
                </c:pt>
                <c:pt idx="6948">
                  <c:v>11.286035906122622</c:v>
                </c:pt>
                <c:pt idx="6949">
                  <c:v>11.285784057869554</c:v>
                </c:pt>
                <c:pt idx="6950">
                  <c:v>11.30125867792662</c:v>
                </c:pt>
                <c:pt idx="6951">
                  <c:v>11.292021903005615</c:v>
                </c:pt>
                <c:pt idx="6952">
                  <c:v>11.294983611338465</c:v>
                </c:pt>
                <c:pt idx="6953">
                  <c:v>11.298905789227698</c:v>
                </c:pt>
                <c:pt idx="6954">
                  <c:v>11.288202667302683</c:v>
                </c:pt>
                <c:pt idx="6955">
                  <c:v>11.291509545440444</c:v>
                </c:pt>
                <c:pt idx="6956">
                  <c:v>11.293923201673097</c:v>
                </c:pt>
                <c:pt idx="6957">
                  <c:v>11.293461261546337</c:v>
                </c:pt>
                <c:pt idx="6958">
                  <c:v>11.28088041258855</c:v>
                </c:pt>
                <c:pt idx="6959">
                  <c:v>11.281603813973073</c:v>
                </c:pt>
                <c:pt idx="6960">
                  <c:v>11.293830830717322</c:v>
                </c:pt>
                <c:pt idx="6961">
                  <c:v>11.285231450987105</c:v>
                </c:pt>
                <c:pt idx="6962">
                  <c:v>11.281988120802318</c:v>
                </c:pt>
                <c:pt idx="6963">
                  <c:v>11.280060311642416</c:v>
                </c:pt>
                <c:pt idx="6964">
                  <c:v>11.27574447318757</c:v>
                </c:pt>
                <c:pt idx="6965">
                  <c:v>11.27537627388717</c:v>
                </c:pt>
                <c:pt idx="6966">
                  <c:v>11.27167280404892</c:v>
                </c:pt>
                <c:pt idx="6967">
                  <c:v>11.2375878189328</c:v>
                </c:pt>
                <c:pt idx="6968">
                  <c:v>11.224383289402448</c:v>
                </c:pt>
                <c:pt idx="6969">
                  <c:v>11.237109510840716</c:v>
                </c:pt>
                <c:pt idx="6970">
                  <c:v>11.23604168058594</c:v>
                </c:pt>
                <c:pt idx="6971">
                  <c:v>11.230972549511995</c:v>
                </c:pt>
                <c:pt idx="6972">
                  <c:v>11.239358766895906</c:v>
                </c:pt>
                <c:pt idx="6973">
                  <c:v>11.2512349334937</c:v>
                </c:pt>
                <c:pt idx="6974">
                  <c:v>11.249902703741318</c:v>
                </c:pt>
                <c:pt idx="6975">
                  <c:v>11.251669396226974</c:v>
                </c:pt>
                <c:pt idx="6976">
                  <c:v>11.264773673135393</c:v>
                </c:pt>
                <c:pt idx="6977">
                  <c:v>11.26871901505146</c:v>
                </c:pt>
                <c:pt idx="6978">
                  <c:v>11.250304587580457</c:v>
                </c:pt>
                <c:pt idx="6979">
                  <c:v>11.255144013356084</c:v>
                </c:pt>
                <c:pt idx="6980">
                  <c:v>11.251523817038739</c:v>
                </c:pt>
                <c:pt idx="6981">
                  <c:v>11.25857539091834</c:v>
                </c:pt>
                <c:pt idx="6982">
                  <c:v>11.256586879579489</c:v>
                </c:pt>
                <c:pt idx="6983">
                  <c:v>11.25149264657213</c:v>
                </c:pt>
                <c:pt idx="6984">
                  <c:v>11.243557199653401</c:v>
                </c:pt>
                <c:pt idx="6985">
                  <c:v>11.264387307851051</c:v>
                </c:pt>
                <c:pt idx="6986">
                  <c:v>11.259223345565101</c:v>
                </c:pt>
                <c:pt idx="6987">
                  <c:v>11.254039314844404</c:v>
                </c:pt>
                <c:pt idx="6988">
                  <c:v>11.251927386845042</c:v>
                </c:pt>
                <c:pt idx="6989">
                  <c:v>11.230054732768979</c:v>
                </c:pt>
                <c:pt idx="6990">
                  <c:v>11.224238354303363</c:v>
                </c:pt>
                <c:pt idx="6991">
                  <c:v>11.22747450174222</c:v>
                </c:pt>
                <c:pt idx="6992">
                  <c:v>11.2257903095987</c:v>
                </c:pt>
                <c:pt idx="6993">
                  <c:v>11.232070832417692</c:v>
                </c:pt>
                <c:pt idx="6994">
                  <c:v>11.240105206623568</c:v>
                </c:pt>
                <c:pt idx="6995">
                  <c:v>11.240169968166795</c:v>
                </c:pt>
                <c:pt idx="6996">
                  <c:v>11.246755668642969</c:v>
                </c:pt>
                <c:pt idx="6997">
                  <c:v>11.244151502205948</c:v>
                </c:pt>
                <c:pt idx="6998">
                  <c:v>11.24205435971632</c:v>
                </c:pt>
                <c:pt idx="6999">
                  <c:v>11.243241385905993</c:v>
                </c:pt>
                <c:pt idx="7000">
                  <c:v>11.250009498343086</c:v>
                </c:pt>
                <c:pt idx="7001">
                  <c:v>11.255078531979875</c:v>
                </c:pt>
                <c:pt idx="7002">
                  <c:v>11.26141497461327</c:v>
                </c:pt>
                <c:pt idx="7003">
                  <c:v>11.259644175113189</c:v>
                </c:pt>
                <c:pt idx="7004">
                  <c:v>11.257472283855236</c:v>
                </c:pt>
                <c:pt idx="7005">
                  <c:v>11.256959090288516</c:v>
                </c:pt>
                <c:pt idx="7006">
                  <c:v>11.25995897278295</c:v>
                </c:pt>
                <c:pt idx="7007">
                  <c:v>11.260267491679651</c:v>
                </c:pt>
                <c:pt idx="7008">
                  <c:v>11.244896989102259</c:v>
                </c:pt>
                <c:pt idx="7009">
                  <c:v>11.266639046464736</c:v>
                </c:pt>
                <c:pt idx="7010">
                  <c:v>11.266644291441308</c:v>
                </c:pt>
                <c:pt idx="7011">
                  <c:v>11.271336335152466</c:v>
                </c:pt>
                <c:pt idx="7012">
                  <c:v>11.271382808461739</c:v>
                </c:pt>
                <c:pt idx="7013">
                  <c:v>11.275868190178498</c:v>
                </c:pt>
                <c:pt idx="7014">
                  <c:v>11.279256591276924</c:v>
                </c:pt>
                <c:pt idx="7015">
                  <c:v>11.288278909711185</c:v>
                </c:pt>
                <c:pt idx="7016">
                  <c:v>11.289920529048462</c:v>
                </c:pt>
                <c:pt idx="7017">
                  <c:v>11.271652820220538</c:v>
                </c:pt>
                <c:pt idx="7018">
                  <c:v>11.274417229108012</c:v>
                </c:pt>
                <c:pt idx="7019">
                  <c:v>11.282914386078073</c:v>
                </c:pt>
                <c:pt idx="7020">
                  <c:v>11.285826601712685</c:v>
                </c:pt>
                <c:pt idx="7021">
                  <c:v>11.291028386485809</c:v>
                </c:pt>
                <c:pt idx="7022">
                  <c:v>11.288861740426361</c:v>
                </c:pt>
                <c:pt idx="7023">
                  <c:v>11.285209224831704</c:v>
                </c:pt>
                <c:pt idx="7024">
                  <c:v>11.276525053505004</c:v>
                </c:pt>
                <c:pt idx="7025">
                  <c:v>11.285289588255274</c:v>
                </c:pt>
                <c:pt idx="7026">
                  <c:v>11.282485106592539</c:v>
                </c:pt>
                <c:pt idx="7027">
                  <c:v>11.283535570811924</c:v>
                </c:pt>
                <c:pt idx="7028">
                  <c:v>11.28159990714537</c:v>
                </c:pt>
                <c:pt idx="7029">
                  <c:v>11.269218426979718</c:v>
                </c:pt>
                <c:pt idx="7030">
                  <c:v>11.270204648463892</c:v>
                </c:pt>
                <c:pt idx="7031">
                  <c:v>11.264847237395626</c:v>
                </c:pt>
                <c:pt idx="7032">
                  <c:v>11.261120187671141</c:v>
                </c:pt>
                <c:pt idx="7033">
                  <c:v>11.26838231688262</c:v>
                </c:pt>
                <c:pt idx="7034">
                  <c:v>11.26513862172437</c:v>
                </c:pt>
                <c:pt idx="7035">
                  <c:v>11.269690807253752</c:v>
                </c:pt>
                <c:pt idx="7036">
                  <c:v>11.272969752954044</c:v>
                </c:pt>
                <c:pt idx="7037">
                  <c:v>11.27476598680814</c:v>
                </c:pt>
                <c:pt idx="7038">
                  <c:v>11.27511551084687</c:v>
                </c:pt>
                <c:pt idx="7039">
                  <c:v>11.275843473355662</c:v>
                </c:pt>
                <c:pt idx="7040">
                  <c:v>11.275107392618057</c:v>
                </c:pt>
                <c:pt idx="7041">
                  <c:v>11.248175757594678</c:v>
                </c:pt>
                <c:pt idx="7042">
                  <c:v>11.237521836294903</c:v>
                </c:pt>
                <c:pt idx="7043">
                  <c:v>11.233351234952542</c:v>
                </c:pt>
                <c:pt idx="7044">
                  <c:v>11.230523561193348</c:v>
                </c:pt>
                <c:pt idx="7045">
                  <c:v>11.228345908069283</c:v>
                </c:pt>
                <c:pt idx="7046">
                  <c:v>11.228488787190047</c:v>
                </c:pt>
                <c:pt idx="7047">
                  <c:v>11.215046244541774</c:v>
                </c:pt>
                <c:pt idx="7048">
                  <c:v>11.204522047330148</c:v>
                </c:pt>
                <c:pt idx="7049">
                  <c:v>11.195782998768061</c:v>
                </c:pt>
                <c:pt idx="7050">
                  <c:v>11.20877032009736</c:v>
                </c:pt>
                <c:pt idx="7051">
                  <c:v>11.202006290159021</c:v>
                </c:pt>
                <c:pt idx="7052">
                  <c:v>11.205455429114753</c:v>
                </c:pt>
                <c:pt idx="7053">
                  <c:v>11.222745742652833</c:v>
                </c:pt>
                <c:pt idx="7054">
                  <c:v>11.208546505414519</c:v>
                </c:pt>
                <c:pt idx="7055">
                  <c:v>11.199861992768655</c:v>
                </c:pt>
                <c:pt idx="7056">
                  <c:v>11.199607722055418</c:v>
                </c:pt>
                <c:pt idx="7057">
                  <c:v>11.200874877402816</c:v>
                </c:pt>
                <c:pt idx="7058">
                  <c:v>11.198183897737715</c:v>
                </c:pt>
                <c:pt idx="7059">
                  <c:v>11.195855912933672</c:v>
                </c:pt>
                <c:pt idx="7060">
                  <c:v>11.196333774178095</c:v>
                </c:pt>
                <c:pt idx="7061">
                  <c:v>11.194088823050699</c:v>
                </c:pt>
                <c:pt idx="7062">
                  <c:v>11.186552043227406</c:v>
                </c:pt>
                <c:pt idx="7063">
                  <c:v>11.167509471929804</c:v>
                </c:pt>
                <c:pt idx="7064">
                  <c:v>11.165358913395487</c:v>
                </c:pt>
                <c:pt idx="7065">
                  <c:v>11.185268955386602</c:v>
                </c:pt>
                <c:pt idx="7066">
                  <c:v>11.190176748593201</c:v>
                </c:pt>
                <c:pt idx="7067">
                  <c:v>11.190602257073326</c:v>
                </c:pt>
                <c:pt idx="7068">
                  <c:v>11.189762110967704</c:v>
                </c:pt>
                <c:pt idx="7069">
                  <c:v>11.197981405243493</c:v>
                </c:pt>
                <c:pt idx="7070">
                  <c:v>11.187826704466239</c:v>
                </c:pt>
                <c:pt idx="7071">
                  <c:v>11.192176389062254</c:v>
                </c:pt>
                <c:pt idx="7072">
                  <c:v>11.173453272979376</c:v>
                </c:pt>
                <c:pt idx="7073">
                  <c:v>11.185713202148706</c:v>
                </c:pt>
                <c:pt idx="7074">
                  <c:v>11.192051657828594</c:v>
                </c:pt>
                <c:pt idx="7075">
                  <c:v>11.198704463200498</c:v>
                </c:pt>
                <c:pt idx="7076">
                  <c:v>11.197324323845381</c:v>
                </c:pt>
                <c:pt idx="7077">
                  <c:v>11.199537133028349</c:v>
                </c:pt>
                <c:pt idx="7078">
                  <c:v>11.198423876338035</c:v>
                </c:pt>
                <c:pt idx="7079">
                  <c:v>11.206680156859052</c:v>
                </c:pt>
                <c:pt idx="7080">
                  <c:v>11.209812005415868</c:v>
                </c:pt>
                <c:pt idx="7081">
                  <c:v>11.225427375592519</c:v>
                </c:pt>
                <c:pt idx="7082">
                  <c:v>11.223997149613513</c:v>
                </c:pt>
                <c:pt idx="7083">
                  <c:v>11.227438315245516</c:v>
                </c:pt>
                <c:pt idx="7084">
                  <c:v>11.226392998135285</c:v>
                </c:pt>
                <c:pt idx="7085">
                  <c:v>11.231031807274718</c:v>
                </c:pt>
                <c:pt idx="7086">
                  <c:v>11.234582843753342</c:v>
                </c:pt>
                <c:pt idx="7087">
                  <c:v>11.235842357847339</c:v>
                </c:pt>
                <c:pt idx="7088">
                  <c:v>11.235345923009785</c:v>
                </c:pt>
                <c:pt idx="7089">
                  <c:v>11.24205934190695</c:v>
                </c:pt>
                <c:pt idx="7090">
                  <c:v>11.250916857249459</c:v>
                </c:pt>
                <c:pt idx="7091">
                  <c:v>11.250947655819274</c:v>
                </c:pt>
                <c:pt idx="7092">
                  <c:v>11.250401977827504</c:v>
                </c:pt>
                <c:pt idx="7093">
                  <c:v>11.234738966520045</c:v>
                </c:pt>
                <c:pt idx="7094">
                  <c:v>11.233107191641841</c:v>
                </c:pt>
                <c:pt idx="7095">
                  <c:v>11.222738791956719</c:v>
                </c:pt>
                <c:pt idx="7096">
                  <c:v>11.242356261865996</c:v>
                </c:pt>
                <c:pt idx="7097">
                  <c:v>11.239216380701651</c:v>
                </c:pt>
                <c:pt idx="7098">
                  <c:v>11.244785462996747</c:v>
                </c:pt>
                <c:pt idx="7099">
                  <c:v>11.241001905684998</c:v>
                </c:pt>
                <c:pt idx="7100">
                  <c:v>11.238425327791843</c:v>
                </c:pt>
                <c:pt idx="7101">
                  <c:v>11.239573162517647</c:v>
                </c:pt>
                <c:pt idx="7102">
                  <c:v>11.246291779481441</c:v>
                </c:pt>
                <c:pt idx="7103">
                  <c:v>11.247286253713831</c:v>
                </c:pt>
                <c:pt idx="7104">
                  <c:v>11.248133927056461</c:v>
                </c:pt>
                <c:pt idx="7105">
                  <c:v>11.240901101628113</c:v>
                </c:pt>
                <c:pt idx="7106">
                  <c:v>11.245167842459303</c:v>
                </c:pt>
                <c:pt idx="7107">
                  <c:v>11.246441516244674</c:v>
                </c:pt>
                <c:pt idx="7108">
                  <c:v>11.245390927647342</c:v>
                </c:pt>
                <c:pt idx="7109">
                  <c:v>11.24757288994703</c:v>
                </c:pt>
                <c:pt idx="7110">
                  <c:v>11.243404149807622</c:v>
                </c:pt>
                <c:pt idx="7111">
                  <c:v>11.245891152785209</c:v>
                </c:pt>
                <c:pt idx="7112">
                  <c:v>11.244245830467463</c:v>
                </c:pt>
                <c:pt idx="7113">
                  <c:v>11.22840239760362</c:v>
                </c:pt>
                <c:pt idx="7114">
                  <c:v>11.216854436751209</c:v>
                </c:pt>
                <c:pt idx="7115">
                  <c:v>11.214787722002697</c:v>
                </c:pt>
                <c:pt idx="7116">
                  <c:v>11.212259329884334</c:v>
                </c:pt>
                <c:pt idx="7117">
                  <c:v>11.209381860892318</c:v>
                </c:pt>
                <c:pt idx="7118">
                  <c:v>11.21110795631621</c:v>
                </c:pt>
                <c:pt idx="7119">
                  <c:v>11.207821441163066</c:v>
                </c:pt>
                <c:pt idx="7120">
                  <c:v>11.208011912987141</c:v>
                </c:pt>
                <c:pt idx="7121">
                  <c:v>11.2081322279847</c:v>
                </c:pt>
                <c:pt idx="7122">
                  <c:v>11.210367289946447</c:v>
                </c:pt>
                <c:pt idx="7123">
                  <c:v>11.209459614817186</c:v>
                </c:pt>
                <c:pt idx="7124">
                  <c:v>11.207802174898498</c:v>
                </c:pt>
                <c:pt idx="7125">
                  <c:v>11.209856824065277</c:v>
                </c:pt>
                <c:pt idx="7126">
                  <c:v>11.214597054174916</c:v>
                </c:pt>
                <c:pt idx="7127">
                  <c:v>11.228913980991754</c:v>
                </c:pt>
                <c:pt idx="7128">
                  <c:v>11.230690264673568</c:v>
                </c:pt>
                <c:pt idx="7129">
                  <c:v>11.232878570224019</c:v>
                </c:pt>
                <c:pt idx="7130">
                  <c:v>11.233801864095618</c:v>
                </c:pt>
                <c:pt idx="7131">
                  <c:v>11.229403925485505</c:v>
                </c:pt>
                <c:pt idx="7132">
                  <c:v>11.230110197056099</c:v>
                </c:pt>
                <c:pt idx="7133">
                  <c:v>11.229049340700568</c:v>
                </c:pt>
                <c:pt idx="7134">
                  <c:v>11.213913720144298</c:v>
                </c:pt>
                <c:pt idx="7135">
                  <c:v>11.207294470049359</c:v>
                </c:pt>
                <c:pt idx="7136">
                  <c:v>11.19974546574965</c:v>
                </c:pt>
                <c:pt idx="7137">
                  <c:v>11.202557604907122</c:v>
                </c:pt>
                <c:pt idx="7138">
                  <c:v>11.199489660473256</c:v>
                </c:pt>
                <c:pt idx="7139">
                  <c:v>11.19356626153535</c:v>
                </c:pt>
                <c:pt idx="7140">
                  <c:v>11.194490946167136</c:v>
                </c:pt>
                <c:pt idx="7141">
                  <c:v>11.194601075486704</c:v>
                </c:pt>
                <c:pt idx="7142">
                  <c:v>11.194945271714944</c:v>
                </c:pt>
                <c:pt idx="7143">
                  <c:v>11.181459515953026</c:v>
                </c:pt>
                <c:pt idx="7144">
                  <c:v>11.179999134187673</c:v>
                </c:pt>
                <c:pt idx="7145">
                  <c:v>11.194604924981364</c:v>
                </c:pt>
                <c:pt idx="7146">
                  <c:v>11.193921682601218</c:v>
                </c:pt>
                <c:pt idx="7147">
                  <c:v>11.197334332703226</c:v>
                </c:pt>
                <c:pt idx="7148">
                  <c:v>11.194984852184023</c:v>
                </c:pt>
                <c:pt idx="7149">
                  <c:v>11.1914439045996</c:v>
                </c:pt>
                <c:pt idx="7150">
                  <c:v>11.196848307561869</c:v>
                </c:pt>
                <c:pt idx="7151">
                  <c:v>11.184532086316459</c:v>
                </c:pt>
                <c:pt idx="7152">
                  <c:v>11.184165670858349</c:v>
                </c:pt>
                <c:pt idx="7153">
                  <c:v>11.200025408611348</c:v>
                </c:pt>
                <c:pt idx="7154">
                  <c:v>11.194650292909076</c:v>
                </c:pt>
                <c:pt idx="7155">
                  <c:v>11.185313916251921</c:v>
                </c:pt>
                <c:pt idx="7156">
                  <c:v>11.182525852586668</c:v>
                </c:pt>
                <c:pt idx="7157">
                  <c:v>11.170635276843099</c:v>
                </c:pt>
                <c:pt idx="7158">
                  <c:v>11.172103622513735</c:v>
                </c:pt>
                <c:pt idx="7159">
                  <c:v>11.168043566056301</c:v>
                </c:pt>
                <c:pt idx="7160">
                  <c:v>11.171478414456978</c:v>
                </c:pt>
                <c:pt idx="7161">
                  <c:v>11.194431545544155</c:v>
                </c:pt>
                <c:pt idx="7162">
                  <c:v>11.188343695721548</c:v>
                </c:pt>
                <c:pt idx="7163">
                  <c:v>11.191611459664758</c:v>
                </c:pt>
                <c:pt idx="7164">
                  <c:v>11.191542096652302</c:v>
                </c:pt>
                <c:pt idx="7165">
                  <c:v>11.200303222621628</c:v>
                </c:pt>
                <c:pt idx="7166">
                  <c:v>11.185018025536133</c:v>
                </c:pt>
                <c:pt idx="7167">
                  <c:v>11.174455514246381</c:v>
                </c:pt>
                <c:pt idx="7168">
                  <c:v>11.181498380140848</c:v>
                </c:pt>
                <c:pt idx="7169">
                  <c:v>11.182225377397929</c:v>
                </c:pt>
                <c:pt idx="7170">
                  <c:v>11.194132013653322</c:v>
                </c:pt>
                <c:pt idx="7171">
                  <c:v>11.19481634946492</c:v>
                </c:pt>
                <c:pt idx="7172">
                  <c:v>11.194458633765889</c:v>
                </c:pt>
                <c:pt idx="7173">
                  <c:v>11.194671188959116</c:v>
                </c:pt>
                <c:pt idx="7174">
                  <c:v>11.191873147949995</c:v>
                </c:pt>
                <c:pt idx="7175">
                  <c:v>11.20175556721366</c:v>
                </c:pt>
                <c:pt idx="7176">
                  <c:v>11.210765085837748</c:v>
                </c:pt>
                <c:pt idx="7177">
                  <c:v>11.219098819905026</c:v>
                </c:pt>
                <c:pt idx="7178">
                  <c:v>11.23041307332835</c:v>
                </c:pt>
                <c:pt idx="7179">
                  <c:v>11.230925618053748</c:v>
                </c:pt>
                <c:pt idx="7180">
                  <c:v>11.229249357913869</c:v>
                </c:pt>
                <c:pt idx="7181">
                  <c:v>11.230393574202518</c:v>
                </c:pt>
                <c:pt idx="7182">
                  <c:v>11.235581898846856</c:v>
                </c:pt>
                <c:pt idx="7183">
                  <c:v>11.235961745198956</c:v>
                </c:pt>
                <c:pt idx="7184">
                  <c:v>11.241483472321095</c:v>
                </c:pt>
                <c:pt idx="7185">
                  <c:v>11.242771539719906</c:v>
                </c:pt>
                <c:pt idx="7186">
                  <c:v>11.237486406694865</c:v>
                </c:pt>
                <c:pt idx="7187">
                  <c:v>11.240181133526223</c:v>
                </c:pt>
                <c:pt idx="7188">
                  <c:v>11.240256923317951</c:v>
                </c:pt>
                <c:pt idx="7189">
                  <c:v>11.233586095195976</c:v>
                </c:pt>
                <c:pt idx="7190">
                  <c:v>11.236118971764933</c:v>
                </c:pt>
                <c:pt idx="7191">
                  <c:v>11.234430924263512</c:v>
                </c:pt>
                <c:pt idx="7192">
                  <c:v>11.234243833425078</c:v>
                </c:pt>
                <c:pt idx="7193">
                  <c:v>11.235753434690798</c:v>
                </c:pt>
                <c:pt idx="7194">
                  <c:v>11.236840287832099</c:v>
                </c:pt>
                <c:pt idx="7195">
                  <c:v>11.234869710489068</c:v>
                </c:pt>
                <c:pt idx="7196">
                  <c:v>11.233311821691645</c:v>
                </c:pt>
                <c:pt idx="7197">
                  <c:v>11.233491152708169</c:v>
                </c:pt>
                <c:pt idx="7198">
                  <c:v>11.247386024963868</c:v>
                </c:pt>
                <c:pt idx="7199">
                  <c:v>11.250136050139156</c:v>
                </c:pt>
                <c:pt idx="7200">
                  <c:v>11.252496496608691</c:v>
                </c:pt>
                <c:pt idx="7201">
                  <c:v>11.254631694788804</c:v>
                </c:pt>
                <c:pt idx="7202">
                  <c:v>11.251631867134609</c:v>
                </c:pt>
                <c:pt idx="7203">
                  <c:v>11.255488302376406</c:v>
                </c:pt>
                <c:pt idx="7204">
                  <c:v>11.256025911732285</c:v>
                </c:pt>
                <c:pt idx="7205">
                  <c:v>11.259104254477426</c:v>
                </c:pt>
                <c:pt idx="7206">
                  <c:v>11.252874642431168</c:v>
                </c:pt>
                <c:pt idx="7207">
                  <c:v>11.254235432238705</c:v>
                </c:pt>
                <c:pt idx="7208">
                  <c:v>11.25185624157495</c:v>
                </c:pt>
                <c:pt idx="7209">
                  <c:v>11.246999013441252</c:v>
                </c:pt>
                <c:pt idx="7210">
                  <c:v>11.237865398791067</c:v>
                </c:pt>
                <c:pt idx="7211">
                  <c:v>11.236965090867168</c:v>
                </c:pt>
                <c:pt idx="7212">
                  <c:v>11.241871312557452</c:v>
                </c:pt>
                <c:pt idx="7213">
                  <c:v>11.241324725293891</c:v>
                </c:pt>
                <c:pt idx="7214">
                  <c:v>11.239257402626148</c:v>
                </c:pt>
                <c:pt idx="7215">
                  <c:v>11.23781641970875</c:v>
                </c:pt>
                <c:pt idx="7216">
                  <c:v>11.236829216905821</c:v>
                </c:pt>
                <c:pt idx="7217">
                  <c:v>11.240511177780498</c:v>
                </c:pt>
                <c:pt idx="7218">
                  <c:v>11.23964216420592</c:v>
                </c:pt>
                <c:pt idx="7219">
                  <c:v>11.239296187834018</c:v>
                </c:pt>
                <c:pt idx="7220">
                  <c:v>11.23566252435835</c:v>
                </c:pt>
                <c:pt idx="7221">
                  <c:v>11.234859806241355</c:v>
                </c:pt>
                <c:pt idx="7222">
                  <c:v>11.237166298018519</c:v>
                </c:pt>
                <c:pt idx="7223">
                  <c:v>11.234380587585768</c:v>
                </c:pt>
                <c:pt idx="7224">
                  <c:v>11.236064894946557</c:v>
                </c:pt>
                <c:pt idx="7225">
                  <c:v>11.243124567163099</c:v>
                </c:pt>
                <c:pt idx="7226">
                  <c:v>11.242763023603969</c:v>
                </c:pt>
                <c:pt idx="7227">
                  <c:v>11.246711038130748</c:v>
                </c:pt>
                <c:pt idx="7228">
                  <c:v>11.245599983995193</c:v>
                </c:pt>
                <c:pt idx="7229">
                  <c:v>11.246976964797348</c:v>
                </c:pt>
                <c:pt idx="7230">
                  <c:v>11.24611603537903</c:v>
                </c:pt>
                <c:pt idx="7231">
                  <c:v>11.235187386717868</c:v>
                </c:pt>
                <c:pt idx="7232">
                  <c:v>11.23013898950421</c:v>
                </c:pt>
                <c:pt idx="7233">
                  <c:v>11.228740470606683</c:v>
                </c:pt>
                <c:pt idx="7234">
                  <c:v>11.229158916838264</c:v>
                </c:pt>
                <c:pt idx="7235">
                  <c:v>11.232650558273516</c:v>
                </c:pt>
                <c:pt idx="7236">
                  <c:v>11.228925538424335</c:v>
                </c:pt>
                <c:pt idx="7237">
                  <c:v>11.227558311025851</c:v>
                </c:pt>
                <c:pt idx="7238">
                  <c:v>11.21546197673166</c:v>
                </c:pt>
                <c:pt idx="7239">
                  <c:v>11.215899608345326</c:v>
                </c:pt>
                <c:pt idx="7240">
                  <c:v>11.212026026713644</c:v>
                </c:pt>
                <c:pt idx="7241">
                  <c:v>11.199589801669768</c:v>
                </c:pt>
                <c:pt idx="7242">
                  <c:v>11.199357081086349</c:v>
                </c:pt>
                <c:pt idx="7243">
                  <c:v>11.198409769600294</c:v>
                </c:pt>
                <c:pt idx="7244">
                  <c:v>11.1962923255684</c:v>
                </c:pt>
                <c:pt idx="7245">
                  <c:v>11.198767717884014</c:v>
                </c:pt>
                <c:pt idx="7246">
                  <c:v>11.204238458741408</c:v>
                </c:pt>
                <c:pt idx="7247">
                  <c:v>11.199218736485328</c:v>
                </c:pt>
                <c:pt idx="7248">
                  <c:v>11.209787767303364</c:v>
                </c:pt>
                <c:pt idx="7249">
                  <c:v>11.202251629329989</c:v>
                </c:pt>
                <c:pt idx="7250">
                  <c:v>11.203403836090002</c:v>
                </c:pt>
                <c:pt idx="7251">
                  <c:v>11.202723990128568</c:v>
                </c:pt>
                <c:pt idx="7252">
                  <c:v>11.201907209561314</c:v>
                </c:pt>
                <c:pt idx="7253">
                  <c:v>11.207167265961768</c:v>
                </c:pt>
                <c:pt idx="7254">
                  <c:v>11.197612895234634</c:v>
                </c:pt>
                <c:pt idx="7255">
                  <c:v>11.193046456125806</c:v>
                </c:pt>
                <c:pt idx="7256">
                  <c:v>11.192100173925192</c:v>
                </c:pt>
                <c:pt idx="7257">
                  <c:v>11.191426526911972</c:v>
                </c:pt>
                <c:pt idx="7258">
                  <c:v>11.189048454420675</c:v>
                </c:pt>
                <c:pt idx="7259">
                  <c:v>11.191067872282325</c:v>
                </c:pt>
                <c:pt idx="7260">
                  <c:v>11.19252458939572</c:v>
                </c:pt>
                <c:pt idx="7261">
                  <c:v>11.191646897756454</c:v>
                </c:pt>
                <c:pt idx="7262">
                  <c:v>11.191773196071482</c:v>
                </c:pt>
                <c:pt idx="7263">
                  <c:v>11.194621147688848</c:v>
                </c:pt>
                <c:pt idx="7264">
                  <c:v>11.197377246259448</c:v>
                </c:pt>
                <c:pt idx="7265">
                  <c:v>11.207096258137376</c:v>
                </c:pt>
                <c:pt idx="7266">
                  <c:v>11.209990455666636</c:v>
                </c:pt>
                <c:pt idx="7267">
                  <c:v>11.21215626171505</c:v>
                </c:pt>
                <c:pt idx="7268">
                  <c:v>11.215367317574907</c:v>
                </c:pt>
                <c:pt idx="7269">
                  <c:v>11.215953844633448</c:v>
                </c:pt>
                <c:pt idx="7270">
                  <c:v>11.212163826712548</c:v>
                </c:pt>
                <c:pt idx="7271">
                  <c:v>11.216685276084954</c:v>
                </c:pt>
                <c:pt idx="7272">
                  <c:v>11.217490617270236</c:v>
                </c:pt>
                <c:pt idx="7273">
                  <c:v>11.216375522260018</c:v>
                </c:pt>
                <c:pt idx="7274">
                  <c:v>11.217011335253995</c:v>
                </c:pt>
                <c:pt idx="7275">
                  <c:v>11.216514741776813</c:v>
                </c:pt>
                <c:pt idx="7276">
                  <c:v>11.21645340687099</c:v>
                </c:pt>
                <c:pt idx="7277">
                  <c:v>11.213893087491918</c:v>
                </c:pt>
                <c:pt idx="7278">
                  <c:v>11.201846609977546</c:v>
                </c:pt>
                <c:pt idx="7279">
                  <c:v>11.20051699935752</c:v>
                </c:pt>
                <c:pt idx="7280">
                  <c:v>11.203371946692105</c:v>
                </c:pt>
                <c:pt idx="7281">
                  <c:v>11.212154100276669</c:v>
                </c:pt>
                <c:pt idx="7282">
                  <c:v>11.215557703977746</c:v>
                </c:pt>
                <c:pt idx="7283">
                  <c:v>11.212877110938468</c:v>
                </c:pt>
                <c:pt idx="7284">
                  <c:v>11.21440405861915</c:v>
                </c:pt>
                <c:pt idx="7285">
                  <c:v>11.212261761246298</c:v>
                </c:pt>
                <c:pt idx="7286">
                  <c:v>11.206792211607148</c:v>
                </c:pt>
                <c:pt idx="7287">
                  <c:v>11.20686717940967</c:v>
                </c:pt>
                <c:pt idx="7288">
                  <c:v>11.203703328753273</c:v>
                </c:pt>
                <c:pt idx="7289">
                  <c:v>11.203905483279785</c:v>
                </c:pt>
                <c:pt idx="7290">
                  <c:v>11.201659874655075</c:v>
                </c:pt>
                <c:pt idx="7291">
                  <c:v>11.201542874306396</c:v>
                </c:pt>
                <c:pt idx="7292">
                  <c:v>11.200856023336565</c:v>
                </c:pt>
                <c:pt idx="7293">
                  <c:v>11.200095552994684</c:v>
                </c:pt>
                <c:pt idx="7294">
                  <c:v>11.208803257702842</c:v>
                </c:pt>
                <c:pt idx="7295">
                  <c:v>11.213413831684852</c:v>
                </c:pt>
                <c:pt idx="7296">
                  <c:v>11.212262841849734</c:v>
                </c:pt>
                <c:pt idx="7297">
                  <c:v>11.21614600314059</c:v>
                </c:pt>
                <c:pt idx="7298">
                  <c:v>11.222496021949826</c:v>
                </c:pt>
                <c:pt idx="7299">
                  <c:v>11.222244099131489</c:v>
                </c:pt>
                <c:pt idx="7300">
                  <c:v>11.221678244925368</c:v>
                </c:pt>
                <c:pt idx="7301">
                  <c:v>11.215222281827112</c:v>
                </c:pt>
                <c:pt idx="7302">
                  <c:v>11.213886749271389</c:v>
                </c:pt>
                <c:pt idx="7303">
                  <c:v>11.21578170492638</c:v>
                </c:pt>
                <c:pt idx="7304">
                  <c:v>11.215732439791276</c:v>
                </c:pt>
                <c:pt idx="7305">
                  <c:v>11.217460652076214</c:v>
                </c:pt>
                <c:pt idx="7306">
                  <c:v>11.214094136575067</c:v>
                </c:pt>
                <c:pt idx="7307">
                  <c:v>11.212095469478712</c:v>
                </c:pt>
                <c:pt idx="7308">
                  <c:v>11.212051291468352</c:v>
                </c:pt>
                <c:pt idx="7309">
                  <c:v>11.213851146605231</c:v>
                </c:pt>
                <c:pt idx="7310">
                  <c:v>11.216302878295465</c:v>
                </c:pt>
                <c:pt idx="7311">
                  <c:v>11.21109903100122</c:v>
                </c:pt>
                <c:pt idx="7312">
                  <c:v>11.212246767753282</c:v>
                </c:pt>
                <c:pt idx="7313">
                  <c:v>11.210248867749518</c:v>
                </c:pt>
                <c:pt idx="7314">
                  <c:v>11.209710174311068</c:v>
                </c:pt>
                <c:pt idx="7315">
                  <c:v>11.209193140249058</c:v>
                </c:pt>
                <c:pt idx="7316">
                  <c:v>11.205650431240812</c:v>
                </c:pt>
                <c:pt idx="7317">
                  <c:v>11.215215817348724</c:v>
                </c:pt>
                <c:pt idx="7318">
                  <c:v>11.218359888806431</c:v>
                </c:pt>
                <c:pt idx="7319">
                  <c:v>11.215154672089884</c:v>
                </c:pt>
                <c:pt idx="7320">
                  <c:v>11.213969143004928</c:v>
                </c:pt>
                <c:pt idx="7321">
                  <c:v>11.217901573870458</c:v>
                </c:pt>
                <c:pt idx="7322">
                  <c:v>11.221816326831448</c:v>
                </c:pt>
                <c:pt idx="7323">
                  <c:v>11.222786777509304</c:v>
                </c:pt>
                <c:pt idx="7324">
                  <c:v>11.23022443317911</c:v>
                </c:pt>
                <c:pt idx="7325">
                  <c:v>11.235565931321364</c:v>
                </c:pt>
                <c:pt idx="7326">
                  <c:v>11.239655701121317</c:v>
                </c:pt>
                <c:pt idx="7327">
                  <c:v>11.23504150056519</c:v>
                </c:pt>
                <c:pt idx="7328">
                  <c:v>11.235540857833012</c:v>
                </c:pt>
                <c:pt idx="7329">
                  <c:v>11.231942768170756</c:v>
                </c:pt>
                <c:pt idx="7330">
                  <c:v>11.23033122750739</c:v>
                </c:pt>
                <c:pt idx="7331">
                  <c:v>11.231373630819736</c:v>
                </c:pt>
                <c:pt idx="7332">
                  <c:v>11.232076526724146</c:v>
                </c:pt>
                <c:pt idx="7333">
                  <c:v>11.232817172236818</c:v>
                </c:pt>
                <c:pt idx="7334">
                  <c:v>11.233491284946322</c:v>
                </c:pt>
                <c:pt idx="7335">
                  <c:v>11.233645594945896</c:v>
                </c:pt>
                <c:pt idx="7336">
                  <c:v>11.235493216472875</c:v>
                </c:pt>
                <c:pt idx="7337">
                  <c:v>11.237950843113769</c:v>
                </c:pt>
                <c:pt idx="7338">
                  <c:v>11.238291494577403</c:v>
                </c:pt>
                <c:pt idx="7339">
                  <c:v>11.238039176178788</c:v>
                </c:pt>
                <c:pt idx="7340">
                  <c:v>11.233024904536498</c:v>
                </c:pt>
                <c:pt idx="7341">
                  <c:v>11.235639696518072</c:v>
                </c:pt>
                <c:pt idx="7342">
                  <c:v>11.234415334697148</c:v>
                </c:pt>
                <c:pt idx="7343">
                  <c:v>11.235123753927111</c:v>
                </c:pt>
                <c:pt idx="7344">
                  <c:v>11.234306861579061</c:v>
                </c:pt>
                <c:pt idx="7345">
                  <c:v>11.220992637513548</c:v>
                </c:pt>
                <c:pt idx="7346">
                  <c:v>11.212942040178794</c:v>
                </c:pt>
                <c:pt idx="7347">
                  <c:v>11.213608502258133</c:v>
                </c:pt>
                <c:pt idx="7348">
                  <c:v>11.21152532866525</c:v>
                </c:pt>
                <c:pt idx="7349">
                  <c:v>11.207850611209549</c:v>
                </c:pt>
                <c:pt idx="7350">
                  <c:v>11.208413223088934</c:v>
                </c:pt>
                <c:pt idx="7351">
                  <c:v>11.209067532543706</c:v>
                </c:pt>
                <c:pt idx="7352">
                  <c:v>11.20940692161548</c:v>
                </c:pt>
                <c:pt idx="7353">
                  <c:v>11.212544974463524</c:v>
                </c:pt>
                <c:pt idx="7354">
                  <c:v>11.216885092378266</c:v>
                </c:pt>
                <c:pt idx="7355">
                  <c:v>11.213422196688272</c:v>
                </c:pt>
                <c:pt idx="7356">
                  <c:v>11.215535489610581</c:v>
                </c:pt>
                <c:pt idx="7357">
                  <c:v>11.20165400448535</c:v>
                </c:pt>
                <c:pt idx="7358">
                  <c:v>11.203058995058266</c:v>
                </c:pt>
                <c:pt idx="7359">
                  <c:v>11.201564445994991</c:v>
                </c:pt>
                <c:pt idx="7360">
                  <c:v>11.199421389072917</c:v>
                </c:pt>
                <c:pt idx="7361">
                  <c:v>11.196832120945</c:v>
                </c:pt>
                <c:pt idx="7362">
                  <c:v>11.196958589062373</c:v>
                </c:pt>
                <c:pt idx="7363">
                  <c:v>11.195354331747557</c:v>
                </c:pt>
                <c:pt idx="7364">
                  <c:v>11.189722737698952</c:v>
                </c:pt>
                <c:pt idx="7365">
                  <c:v>11.183838311369554</c:v>
                </c:pt>
                <c:pt idx="7366">
                  <c:v>11.179612353055704</c:v>
                </c:pt>
                <c:pt idx="7367">
                  <c:v>11.181815087854018</c:v>
                </c:pt>
                <c:pt idx="7368">
                  <c:v>11.182584434034776</c:v>
                </c:pt>
                <c:pt idx="7369">
                  <c:v>11.179844132729084</c:v>
                </c:pt>
                <c:pt idx="7370">
                  <c:v>11.180169873060494</c:v>
                </c:pt>
                <c:pt idx="7371">
                  <c:v>11.184187620674399</c:v>
                </c:pt>
                <c:pt idx="7372">
                  <c:v>11.187254187414398</c:v>
                </c:pt>
                <c:pt idx="7373">
                  <c:v>11.182813717483254</c:v>
                </c:pt>
                <c:pt idx="7374">
                  <c:v>11.16687092436565</c:v>
                </c:pt>
                <c:pt idx="7375">
                  <c:v>11.167876392219974</c:v>
                </c:pt>
                <c:pt idx="7376">
                  <c:v>11.167092533426478</c:v>
                </c:pt>
                <c:pt idx="7377">
                  <c:v>11.170012954232762</c:v>
                </c:pt>
                <c:pt idx="7378">
                  <c:v>11.167792794820482</c:v>
                </c:pt>
                <c:pt idx="7379">
                  <c:v>11.162903058041772</c:v>
                </c:pt>
                <c:pt idx="7380">
                  <c:v>11.15209131207259</c:v>
                </c:pt>
                <c:pt idx="7381">
                  <c:v>11.130639190120087</c:v>
                </c:pt>
                <c:pt idx="7382">
                  <c:v>11.135276525093721</c:v>
                </c:pt>
                <c:pt idx="7383">
                  <c:v>11.1320427194727</c:v>
                </c:pt>
                <c:pt idx="7384">
                  <c:v>11.13040817989935</c:v>
                </c:pt>
                <c:pt idx="7385">
                  <c:v>11.121902613596269</c:v>
                </c:pt>
                <c:pt idx="7386">
                  <c:v>11.128951264093608</c:v>
                </c:pt>
                <c:pt idx="7387">
                  <c:v>11.131324577650121</c:v>
                </c:pt>
                <c:pt idx="7388">
                  <c:v>11.131665777623033</c:v>
                </c:pt>
                <c:pt idx="7389">
                  <c:v>11.133240816556544</c:v>
                </c:pt>
                <c:pt idx="7390">
                  <c:v>11.131815546678098</c:v>
                </c:pt>
                <c:pt idx="7391">
                  <c:v>11.137579584560195</c:v>
                </c:pt>
                <c:pt idx="7392">
                  <c:v>11.138101679762748</c:v>
                </c:pt>
                <c:pt idx="7393">
                  <c:v>11.133214211014405</c:v>
                </c:pt>
                <c:pt idx="7394">
                  <c:v>11.122825210614744</c:v>
                </c:pt>
                <c:pt idx="7395">
                  <c:v>11.117375736609398</c:v>
                </c:pt>
                <c:pt idx="7396">
                  <c:v>11.126267194406511</c:v>
                </c:pt>
                <c:pt idx="7397">
                  <c:v>11.137106291229825</c:v>
                </c:pt>
                <c:pt idx="7398">
                  <c:v>11.132320174985001</c:v>
                </c:pt>
                <c:pt idx="7399">
                  <c:v>11.123416330557626</c:v>
                </c:pt>
                <c:pt idx="7400">
                  <c:v>11.125581129456714</c:v>
                </c:pt>
                <c:pt idx="7401">
                  <c:v>11.122310003079399</c:v>
                </c:pt>
                <c:pt idx="7402">
                  <c:v>11.125469906967504</c:v>
                </c:pt>
                <c:pt idx="7403">
                  <c:v>11.132343146489568</c:v>
                </c:pt>
                <c:pt idx="7404">
                  <c:v>11.138595876596078</c:v>
                </c:pt>
                <c:pt idx="7405">
                  <c:v>11.121079789903963</c:v>
                </c:pt>
                <c:pt idx="7406">
                  <c:v>11.111360441634554</c:v>
                </c:pt>
                <c:pt idx="7407">
                  <c:v>11.115140687470511</c:v>
                </c:pt>
                <c:pt idx="7408">
                  <c:v>11.114235553296821</c:v>
                </c:pt>
                <c:pt idx="7409">
                  <c:v>11.107752714121515</c:v>
                </c:pt>
                <c:pt idx="7410">
                  <c:v>11.106215081828848</c:v>
                </c:pt>
                <c:pt idx="7411">
                  <c:v>11.101921797318393</c:v>
                </c:pt>
                <c:pt idx="7412">
                  <c:v>11.090108734397999</c:v>
                </c:pt>
                <c:pt idx="7413">
                  <c:v>11.075238617649106</c:v>
                </c:pt>
                <c:pt idx="7414">
                  <c:v>11.088683876896582</c:v>
                </c:pt>
                <c:pt idx="7415">
                  <c:v>11.077682154554084</c:v>
                </c:pt>
                <c:pt idx="7416">
                  <c:v>11.078659412873394</c:v>
                </c:pt>
                <c:pt idx="7417">
                  <c:v>11.065975017377179</c:v>
                </c:pt>
                <c:pt idx="7418">
                  <c:v>11.083546332343424</c:v>
                </c:pt>
                <c:pt idx="7419">
                  <c:v>11.090348785424814</c:v>
                </c:pt>
                <c:pt idx="7420">
                  <c:v>11.089078439878881</c:v>
                </c:pt>
                <c:pt idx="7421">
                  <c:v>11.107309795528275</c:v>
                </c:pt>
                <c:pt idx="7422">
                  <c:v>11.108315641002248</c:v>
                </c:pt>
                <c:pt idx="7423">
                  <c:v>11.108938164366448</c:v>
                </c:pt>
                <c:pt idx="7424">
                  <c:v>11.10204215488012</c:v>
                </c:pt>
                <c:pt idx="7425">
                  <c:v>11.112156512640826</c:v>
                </c:pt>
                <c:pt idx="7426">
                  <c:v>11.106360001693298</c:v>
                </c:pt>
                <c:pt idx="7427">
                  <c:v>11.113595895888174</c:v>
                </c:pt>
                <c:pt idx="7428">
                  <c:v>11.103368145173546</c:v>
                </c:pt>
                <c:pt idx="7429">
                  <c:v>11.125282347521274</c:v>
                </c:pt>
                <c:pt idx="7430">
                  <c:v>11.12452954583493</c:v>
                </c:pt>
                <c:pt idx="7431">
                  <c:v>11.127172097675251</c:v>
                </c:pt>
                <c:pt idx="7432">
                  <c:v>11.127923501262901</c:v>
                </c:pt>
                <c:pt idx="7433">
                  <c:v>11.131010072692233</c:v>
                </c:pt>
                <c:pt idx="7434">
                  <c:v>11.131036883445457</c:v>
                </c:pt>
                <c:pt idx="7435">
                  <c:v>11.133130881384561</c:v>
                </c:pt>
                <c:pt idx="7436">
                  <c:v>11.135251286657969</c:v>
                </c:pt>
                <c:pt idx="7437">
                  <c:v>11.136769273515871</c:v>
                </c:pt>
                <c:pt idx="7438">
                  <c:v>11.129684021668684</c:v>
                </c:pt>
                <c:pt idx="7439">
                  <c:v>11.120869945103994</c:v>
                </c:pt>
                <c:pt idx="7440">
                  <c:v>11.123365988961798</c:v>
                </c:pt>
                <c:pt idx="7441">
                  <c:v>11.117396826233023</c:v>
                </c:pt>
                <c:pt idx="7442">
                  <c:v>11.116096755577416</c:v>
                </c:pt>
                <c:pt idx="7443">
                  <c:v>11.122403253596724</c:v>
                </c:pt>
                <c:pt idx="7444">
                  <c:v>11.112046026588757</c:v>
                </c:pt>
                <c:pt idx="7445">
                  <c:v>11.11913696911097</c:v>
                </c:pt>
                <c:pt idx="7446">
                  <c:v>11.114839811586021</c:v>
                </c:pt>
                <c:pt idx="7447">
                  <c:v>11.115428377701706</c:v>
                </c:pt>
                <c:pt idx="7448">
                  <c:v>11.112846028064265</c:v>
                </c:pt>
                <c:pt idx="7449">
                  <c:v>11.10998860813965</c:v>
                </c:pt>
                <c:pt idx="7450">
                  <c:v>11.117270430354788</c:v>
                </c:pt>
                <c:pt idx="7451">
                  <c:v>11.112771278915799</c:v>
                </c:pt>
                <c:pt idx="7452">
                  <c:v>11.111937917608754</c:v>
                </c:pt>
                <c:pt idx="7453">
                  <c:v>11.113967191423903</c:v>
                </c:pt>
                <c:pt idx="7454">
                  <c:v>11.109638433130868</c:v>
                </c:pt>
                <c:pt idx="7455">
                  <c:v>11.104662897619122</c:v>
                </c:pt>
                <c:pt idx="7456">
                  <c:v>11.10108447405109</c:v>
                </c:pt>
                <c:pt idx="7457">
                  <c:v>11.101978961425248</c:v>
                </c:pt>
                <c:pt idx="7458">
                  <c:v>11.111729580743264</c:v>
                </c:pt>
                <c:pt idx="7459">
                  <c:v>11.109808747233519</c:v>
                </c:pt>
                <c:pt idx="7460">
                  <c:v>11.108185993524089</c:v>
                </c:pt>
                <c:pt idx="7461">
                  <c:v>11.108565595860362</c:v>
                </c:pt>
                <c:pt idx="7462">
                  <c:v>11.113272036290068</c:v>
                </c:pt>
                <c:pt idx="7463">
                  <c:v>11.114115909453835</c:v>
                </c:pt>
                <c:pt idx="7464">
                  <c:v>11.113597535794154</c:v>
                </c:pt>
                <c:pt idx="7465">
                  <c:v>11.10993743636587</c:v>
                </c:pt>
                <c:pt idx="7466">
                  <c:v>11.128119088184818</c:v>
                </c:pt>
                <c:pt idx="7467">
                  <c:v>11.11774592854545</c:v>
                </c:pt>
                <c:pt idx="7468">
                  <c:v>11.11591085065044</c:v>
                </c:pt>
                <c:pt idx="7469">
                  <c:v>11.129134760702803</c:v>
                </c:pt>
                <c:pt idx="7470">
                  <c:v>11.13439805711208</c:v>
                </c:pt>
                <c:pt idx="7471">
                  <c:v>11.138691255516518</c:v>
                </c:pt>
                <c:pt idx="7472">
                  <c:v>11.140163966291293</c:v>
                </c:pt>
                <c:pt idx="7473">
                  <c:v>11.141436330768411</c:v>
                </c:pt>
                <c:pt idx="7474">
                  <c:v>11.144139911312442</c:v>
                </c:pt>
                <c:pt idx="7475">
                  <c:v>11.145849618686325</c:v>
                </c:pt>
                <c:pt idx="7476">
                  <c:v>11.151800778452113</c:v>
                </c:pt>
                <c:pt idx="7477">
                  <c:v>11.166186283178824</c:v>
                </c:pt>
                <c:pt idx="7478">
                  <c:v>11.167565408431118</c:v>
                </c:pt>
                <c:pt idx="7479">
                  <c:v>11.166969863050458</c:v>
                </c:pt>
                <c:pt idx="7480">
                  <c:v>11.167520631229134</c:v>
                </c:pt>
                <c:pt idx="7481">
                  <c:v>11.183087035910726</c:v>
                </c:pt>
                <c:pt idx="7482">
                  <c:v>11.179814971353656</c:v>
                </c:pt>
                <c:pt idx="7483">
                  <c:v>11.178298105516051</c:v>
                </c:pt>
                <c:pt idx="7484">
                  <c:v>11.181472470850098</c:v>
                </c:pt>
                <c:pt idx="7485">
                  <c:v>11.178218589182217</c:v>
                </c:pt>
                <c:pt idx="7486">
                  <c:v>11.184446675456504</c:v>
                </c:pt>
                <c:pt idx="7487">
                  <c:v>11.18265595162555</c:v>
                </c:pt>
                <c:pt idx="7488">
                  <c:v>11.183924052120009</c:v>
                </c:pt>
                <c:pt idx="7489">
                  <c:v>11.182974518439352</c:v>
                </c:pt>
                <c:pt idx="7490">
                  <c:v>11.180448516545555</c:v>
                </c:pt>
                <c:pt idx="7491">
                  <c:v>11.18188067308845</c:v>
                </c:pt>
                <c:pt idx="7492">
                  <c:v>11.181244133612992</c:v>
                </c:pt>
                <c:pt idx="7493">
                  <c:v>11.187034647153</c:v>
                </c:pt>
                <c:pt idx="7494">
                  <c:v>11.179298157697151</c:v>
                </c:pt>
                <c:pt idx="7495">
                  <c:v>11.177726816990592</c:v>
                </c:pt>
                <c:pt idx="7496">
                  <c:v>11.17636290426992</c:v>
                </c:pt>
                <c:pt idx="7497">
                  <c:v>11.181605910452451</c:v>
                </c:pt>
                <c:pt idx="7498">
                  <c:v>11.186027052688956</c:v>
                </c:pt>
                <c:pt idx="7499">
                  <c:v>11.1868524683284</c:v>
                </c:pt>
                <c:pt idx="7500">
                  <c:v>11.194403906551468</c:v>
                </c:pt>
                <c:pt idx="7501">
                  <c:v>11.189574072363824</c:v>
                </c:pt>
                <c:pt idx="7502">
                  <c:v>11.189708369523569</c:v>
                </c:pt>
                <c:pt idx="7503">
                  <c:v>11.193281200447956</c:v>
                </c:pt>
                <c:pt idx="7504">
                  <c:v>11.19256950075297</c:v>
                </c:pt>
                <c:pt idx="7505">
                  <c:v>11.192668959830669</c:v>
                </c:pt>
                <c:pt idx="7506">
                  <c:v>11.193761531717849</c:v>
                </c:pt>
                <c:pt idx="7507">
                  <c:v>11.182026588284726</c:v>
                </c:pt>
                <c:pt idx="7508">
                  <c:v>11.17933933952057</c:v>
                </c:pt>
                <c:pt idx="7509">
                  <c:v>11.206850475114198</c:v>
                </c:pt>
                <c:pt idx="7510">
                  <c:v>11.203774986583081</c:v>
                </c:pt>
                <c:pt idx="7511">
                  <c:v>11.207378087401102</c:v>
                </c:pt>
                <c:pt idx="7512">
                  <c:v>11.208821962526532</c:v>
                </c:pt>
                <c:pt idx="7513">
                  <c:v>11.205974670669386</c:v>
                </c:pt>
                <c:pt idx="7514">
                  <c:v>11.207824154691748</c:v>
                </c:pt>
                <c:pt idx="7515">
                  <c:v>11.217061343998742</c:v>
                </c:pt>
                <c:pt idx="7516">
                  <c:v>11.215308201550668</c:v>
                </c:pt>
                <c:pt idx="7517">
                  <c:v>11.21866191536666</c:v>
                </c:pt>
                <c:pt idx="7518">
                  <c:v>11.214215339798303</c:v>
                </c:pt>
                <c:pt idx="7519">
                  <c:v>11.214805911026673</c:v>
                </c:pt>
                <c:pt idx="7520">
                  <c:v>11.215638613955226</c:v>
                </c:pt>
                <c:pt idx="7521">
                  <c:v>11.214942789660498</c:v>
                </c:pt>
                <c:pt idx="7522">
                  <c:v>11.219642536968873</c:v>
                </c:pt>
                <c:pt idx="7523">
                  <c:v>11.220031969947916</c:v>
                </c:pt>
                <c:pt idx="7524">
                  <c:v>11.222351080480298</c:v>
                </c:pt>
                <c:pt idx="7525">
                  <c:v>11.226981348065081</c:v>
                </c:pt>
                <c:pt idx="7526">
                  <c:v>11.22271379578468</c:v>
                </c:pt>
                <c:pt idx="7527">
                  <c:v>11.225012299151766</c:v>
                </c:pt>
                <c:pt idx="7528">
                  <c:v>11.225342454278335</c:v>
                </c:pt>
                <c:pt idx="7529">
                  <c:v>11.222681446869817</c:v>
                </c:pt>
                <c:pt idx="7530">
                  <c:v>11.218915413021668</c:v>
                </c:pt>
                <c:pt idx="7531">
                  <c:v>11.223095086560798</c:v>
                </c:pt>
                <c:pt idx="7532">
                  <c:v>11.220706449472669</c:v>
                </c:pt>
                <c:pt idx="7533">
                  <c:v>11.27648591228373</c:v>
                </c:pt>
                <c:pt idx="7534">
                  <c:v>11.282969385995337</c:v>
                </c:pt>
                <c:pt idx="7535">
                  <c:v>11.291973385626248</c:v>
                </c:pt>
                <c:pt idx="7536">
                  <c:v>11.291876343805141</c:v>
                </c:pt>
                <c:pt idx="7537">
                  <c:v>11.289143960206983</c:v>
                </c:pt>
                <c:pt idx="7538">
                  <c:v>11.289051647076271</c:v>
                </c:pt>
                <c:pt idx="7539">
                  <c:v>11.284533540006256</c:v>
                </c:pt>
                <c:pt idx="7540">
                  <c:v>11.283085039568126</c:v>
                </c:pt>
                <c:pt idx="7541">
                  <c:v>11.278480669480206</c:v>
                </c:pt>
                <c:pt idx="7542">
                  <c:v>11.282739926967036</c:v>
                </c:pt>
                <c:pt idx="7543">
                  <c:v>11.274566367100151</c:v>
                </c:pt>
                <c:pt idx="7544">
                  <c:v>11.273370733894748</c:v>
                </c:pt>
                <c:pt idx="7545">
                  <c:v>11.271156533132849</c:v>
                </c:pt>
                <c:pt idx="7546">
                  <c:v>11.262407633607525</c:v>
                </c:pt>
                <c:pt idx="7547">
                  <c:v>11.261670592058723</c:v>
                </c:pt>
                <c:pt idx="7548">
                  <c:v>11.262705252103018</c:v>
                </c:pt>
                <c:pt idx="7549">
                  <c:v>11.262164797621146</c:v>
                </c:pt>
                <c:pt idx="7550">
                  <c:v>11.254910150097651</c:v>
                </c:pt>
                <c:pt idx="7551">
                  <c:v>11.256821384596813</c:v>
                </c:pt>
                <c:pt idx="7552">
                  <c:v>11.254529147777319</c:v>
                </c:pt>
                <c:pt idx="7553">
                  <c:v>11.249477883927169</c:v>
                </c:pt>
                <c:pt idx="7554">
                  <c:v>11.250097162853919</c:v>
                </c:pt>
                <c:pt idx="7555">
                  <c:v>11.251860915507146</c:v>
                </c:pt>
                <c:pt idx="7556">
                  <c:v>11.249062648233949</c:v>
                </c:pt>
                <c:pt idx="7557">
                  <c:v>11.254493538716376</c:v>
                </c:pt>
                <c:pt idx="7558">
                  <c:v>11.247295513948266</c:v>
                </c:pt>
                <c:pt idx="7559">
                  <c:v>11.248950674301348</c:v>
                </c:pt>
                <c:pt idx="7560">
                  <c:v>11.250198864867109</c:v>
                </c:pt>
                <c:pt idx="7561">
                  <c:v>11.245448553166359</c:v>
                </c:pt>
                <c:pt idx="7562">
                  <c:v>11.246688722127663</c:v>
                </c:pt>
                <c:pt idx="7563">
                  <c:v>11.251457578635804</c:v>
                </c:pt>
                <c:pt idx="7564">
                  <c:v>11.245433918428509</c:v>
                </c:pt>
                <c:pt idx="7565">
                  <c:v>11.245009025666302</c:v>
                </c:pt>
                <c:pt idx="7566">
                  <c:v>11.241094038004952</c:v>
                </c:pt>
                <c:pt idx="7567">
                  <c:v>11.239891450629749</c:v>
                </c:pt>
                <c:pt idx="7568">
                  <c:v>11.240396140896998</c:v>
                </c:pt>
                <c:pt idx="7569">
                  <c:v>11.239096592310135</c:v>
                </c:pt>
                <c:pt idx="7570">
                  <c:v>11.243604720203267</c:v>
                </c:pt>
                <c:pt idx="7571">
                  <c:v>11.246882632861478</c:v>
                </c:pt>
                <c:pt idx="7572">
                  <c:v>11.241567033978718</c:v>
                </c:pt>
                <c:pt idx="7573">
                  <c:v>11.242375922327208</c:v>
                </c:pt>
                <c:pt idx="7574">
                  <c:v>11.243240600175268</c:v>
                </c:pt>
                <c:pt idx="7575">
                  <c:v>11.240883643643361</c:v>
                </c:pt>
                <c:pt idx="7576">
                  <c:v>11.240926434853618</c:v>
                </c:pt>
                <c:pt idx="7577">
                  <c:v>11.237022808650693</c:v>
                </c:pt>
                <c:pt idx="7578">
                  <c:v>11.236170671744683</c:v>
                </c:pt>
                <c:pt idx="7579">
                  <c:v>11.235663843870748</c:v>
                </c:pt>
                <c:pt idx="7580">
                  <c:v>11.23345227393497</c:v>
                </c:pt>
                <c:pt idx="7581">
                  <c:v>11.235989973936746</c:v>
                </c:pt>
                <c:pt idx="7582">
                  <c:v>11.229978298471368</c:v>
                </c:pt>
                <c:pt idx="7583">
                  <c:v>11.227624821331251</c:v>
                </c:pt>
                <c:pt idx="7584">
                  <c:v>11.227904515255092</c:v>
                </c:pt>
                <c:pt idx="7585">
                  <c:v>11.230718642609341</c:v>
                </c:pt>
                <c:pt idx="7586">
                  <c:v>11.234861655041698</c:v>
                </c:pt>
                <c:pt idx="7587">
                  <c:v>11.22686248108681</c:v>
                </c:pt>
                <c:pt idx="7588">
                  <c:v>11.222203309478568</c:v>
                </c:pt>
                <c:pt idx="7589">
                  <c:v>11.212974300749178</c:v>
                </c:pt>
                <c:pt idx="7590">
                  <c:v>11.215732305183726</c:v>
                </c:pt>
                <c:pt idx="7591">
                  <c:v>11.217785652577858</c:v>
                </c:pt>
                <c:pt idx="7592">
                  <c:v>11.216675728008131</c:v>
                </c:pt>
                <c:pt idx="7593">
                  <c:v>11.210034995565772</c:v>
                </c:pt>
                <c:pt idx="7594">
                  <c:v>11.210306118174062</c:v>
                </c:pt>
                <c:pt idx="7595">
                  <c:v>11.212614516230005</c:v>
                </c:pt>
                <c:pt idx="7596">
                  <c:v>11.218373985408453</c:v>
                </c:pt>
                <c:pt idx="7597">
                  <c:v>11.234075738923798</c:v>
                </c:pt>
                <c:pt idx="7598">
                  <c:v>11.237418441569368</c:v>
                </c:pt>
                <c:pt idx="7599">
                  <c:v>11.237881856277662</c:v>
                </c:pt>
                <c:pt idx="7600">
                  <c:v>11.239123680732028</c:v>
                </c:pt>
                <c:pt idx="7601">
                  <c:v>11.237737942844568</c:v>
                </c:pt>
                <c:pt idx="7602">
                  <c:v>11.237102000462063</c:v>
                </c:pt>
                <c:pt idx="7603">
                  <c:v>11.237867110382348</c:v>
                </c:pt>
                <c:pt idx="7604">
                  <c:v>11.244653655268023</c:v>
                </c:pt>
                <c:pt idx="7605">
                  <c:v>11.246536281372071</c:v>
                </c:pt>
                <c:pt idx="7606">
                  <c:v>11.235460090533</c:v>
                </c:pt>
                <c:pt idx="7607">
                  <c:v>11.23358239287232</c:v>
                </c:pt>
                <c:pt idx="7608">
                  <c:v>11.233886334457589</c:v>
                </c:pt>
                <c:pt idx="7609">
                  <c:v>11.234298669464998</c:v>
                </c:pt>
                <c:pt idx="7610">
                  <c:v>11.238161197250552</c:v>
                </c:pt>
                <c:pt idx="7611">
                  <c:v>11.239124075218299</c:v>
                </c:pt>
                <c:pt idx="7612">
                  <c:v>11.227411839736458</c:v>
                </c:pt>
                <c:pt idx="7613">
                  <c:v>11.237358375520357</c:v>
                </c:pt>
                <c:pt idx="7614">
                  <c:v>11.232433746519934</c:v>
                </c:pt>
                <c:pt idx="7615">
                  <c:v>11.234569237992162</c:v>
                </c:pt>
                <c:pt idx="7616">
                  <c:v>11.237068532474968</c:v>
                </c:pt>
                <c:pt idx="7617">
                  <c:v>11.237585184978768</c:v>
                </c:pt>
                <c:pt idx="7618">
                  <c:v>11.242943942716748</c:v>
                </c:pt>
                <c:pt idx="7619">
                  <c:v>11.238777393358648</c:v>
                </c:pt>
                <c:pt idx="7620">
                  <c:v>11.242032988459092</c:v>
                </c:pt>
                <c:pt idx="7621">
                  <c:v>11.243433347608519</c:v>
                </c:pt>
                <c:pt idx="7622">
                  <c:v>11.240105863455398</c:v>
                </c:pt>
                <c:pt idx="7623">
                  <c:v>11.241145612649044</c:v>
                </c:pt>
                <c:pt idx="7624">
                  <c:v>11.239956488789108</c:v>
                </c:pt>
                <c:pt idx="7625">
                  <c:v>11.240667034272308</c:v>
                </c:pt>
                <c:pt idx="7626">
                  <c:v>11.237947946815661</c:v>
                </c:pt>
                <c:pt idx="7627">
                  <c:v>11.238199893380633</c:v>
                </c:pt>
                <c:pt idx="7628">
                  <c:v>11.241208207307903</c:v>
                </c:pt>
                <c:pt idx="7629">
                  <c:v>11.239330238691675</c:v>
                </c:pt>
                <c:pt idx="7630">
                  <c:v>11.232723215432538</c:v>
                </c:pt>
                <c:pt idx="7631">
                  <c:v>11.232851576745727</c:v>
                </c:pt>
                <c:pt idx="7632">
                  <c:v>11.233612539966376</c:v>
                </c:pt>
                <c:pt idx="7633">
                  <c:v>11.235006775204827</c:v>
                </c:pt>
                <c:pt idx="7634">
                  <c:v>11.236723114312948</c:v>
                </c:pt>
                <c:pt idx="7635">
                  <c:v>11.239999188310668</c:v>
                </c:pt>
                <c:pt idx="7636">
                  <c:v>11.237187378284673</c:v>
                </c:pt>
                <c:pt idx="7637">
                  <c:v>11.235037143456848</c:v>
                </c:pt>
                <c:pt idx="7638">
                  <c:v>11.232990902903518</c:v>
                </c:pt>
                <c:pt idx="7639">
                  <c:v>11.234632113553118</c:v>
                </c:pt>
                <c:pt idx="7640">
                  <c:v>11.23525682369098</c:v>
                </c:pt>
                <c:pt idx="7641">
                  <c:v>11.228668985137206</c:v>
                </c:pt>
                <c:pt idx="7642">
                  <c:v>11.228740869210215</c:v>
                </c:pt>
                <c:pt idx="7643">
                  <c:v>11.228862967280348</c:v>
                </c:pt>
                <c:pt idx="7644">
                  <c:v>11.226094630112902</c:v>
                </c:pt>
                <c:pt idx="7645">
                  <c:v>11.220852031256642</c:v>
                </c:pt>
                <c:pt idx="7646">
                  <c:v>11.216957559619654</c:v>
                </c:pt>
                <c:pt idx="7647">
                  <c:v>11.214180692545421</c:v>
                </c:pt>
                <c:pt idx="7648">
                  <c:v>11.216088413289306</c:v>
                </c:pt>
                <c:pt idx="7649">
                  <c:v>11.211825237039339</c:v>
                </c:pt>
                <c:pt idx="7650">
                  <c:v>11.215944424149336</c:v>
                </c:pt>
                <c:pt idx="7651">
                  <c:v>11.216593825971119</c:v>
                </c:pt>
                <c:pt idx="7652">
                  <c:v>11.218337602344301</c:v>
                </c:pt>
                <c:pt idx="7653">
                  <c:v>11.226483157026076</c:v>
                </c:pt>
                <c:pt idx="7654">
                  <c:v>11.231181062945133</c:v>
                </c:pt>
                <c:pt idx="7655">
                  <c:v>11.229356654777973</c:v>
                </c:pt>
                <c:pt idx="7656">
                  <c:v>11.23081663312105</c:v>
                </c:pt>
                <c:pt idx="7657">
                  <c:v>11.230780699961759</c:v>
                </c:pt>
                <c:pt idx="7658">
                  <c:v>11.228273862668345</c:v>
                </c:pt>
                <c:pt idx="7659">
                  <c:v>11.236866910272131</c:v>
                </c:pt>
                <c:pt idx="7660">
                  <c:v>11.233737482048568</c:v>
                </c:pt>
                <c:pt idx="7661">
                  <c:v>11.24280101802273</c:v>
                </c:pt>
                <c:pt idx="7662">
                  <c:v>11.240905039477383</c:v>
                </c:pt>
                <c:pt idx="7663">
                  <c:v>11.240525490804835</c:v>
                </c:pt>
                <c:pt idx="7664">
                  <c:v>11.24053560171701</c:v>
                </c:pt>
                <c:pt idx="7665">
                  <c:v>11.240540722789335</c:v>
                </c:pt>
                <c:pt idx="7666">
                  <c:v>11.240076699706204</c:v>
                </c:pt>
                <c:pt idx="7667">
                  <c:v>11.239212962131948</c:v>
                </c:pt>
                <c:pt idx="7668">
                  <c:v>11.240806457321053</c:v>
                </c:pt>
                <c:pt idx="7669">
                  <c:v>11.238790415828568</c:v>
                </c:pt>
                <c:pt idx="7670">
                  <c:v>11.240830348962223</c:v>
                </c:pt>
                <c:pt idx="7671">
                  <c:v>11.241376944039548</c:v>
                </c:pt>
                <c:pt idx="7672">
                  <c:v>11.241575429112386</c:v>
                </c:pt>
                <c:pt idx="7673">
                  <c:v>11.263734993780426</c:v>
                </c:pt>
                <c:pt idx="7674">
                  <c:v>11.267049862283885</c:v>
                </c:pt>
                <c:pt idx="7675">
                  <c:v>11.266981191561699</c:v>
                </c:pt>
                <c:pt idx="7676">
                  <c:v>11.268774290644025</c:v>
                </c:pt>
                <c:pt idx="7677">
                  <c:v>11.266025834256501</c:v>
                </c:pt>
                <c:pt idx="7678">
                  <c:v>11.26705037377995</c:v>
                </c:pt>
                <c:pt idx="7679">
                  <c:v>11.27223816816425</c:v>
                </c:pt>
                <c:pt idx="7680">
                  <c:v>11.275645209658299</c:v>
                </c:pt>
                <c:pt idx="7681">
                  <c:v>11.273516978840076</c:v>
                </c:pt>
                <c:pt idx="7682">
                  <c:v>11.27398085688657</c:v>
                </c:pt>
                <c:pt idx="7683">
                  <c:v>11.274155073113983</c:v>
                </c:pt>
                <c:pt idx="7684">
                  <c:v>11.274011461205648</c:v>
                </c:pt>
                <c:pt idx="7685">
                  <c:v>11.272395898997924</c:v>
                </c:pt>
                <c:pt idx="7686">
                  <c:v>11.277246295074558</c:v>
                </c:pt>
                <c:pt idx="7687">
                  <c:v>11.282750249348824</c:v>
                </c:pt>
                <c:pt idx="7688">
                  <c:v>11.28064555393845</c:v>
                </c:pt>
                <c:pt idx="7689">
                  <c:v>11.281796993866559</c:v>
                </c:pt>
                <c:pt idx="7690">
                  <c:v>11.274267814961553</c:v>
                </c:pt>
                <c:pt idx="7691">
                  <c:v>11.274043334417851</c:v>
                </c:pt>
                <c:pt idx="7692">
                  <c:v>11.275570914030805</c:v>
                </c:pt>
                <c:pt idx="7693">
                  <c:v>11.276471724795998</c:v>
                </c:pt>
                <c:pt idx="7694">
                  <c:v>11.278213254014918</c:v>
                </c:pt>
                <c:pt idx="7695">
                  <c:v>11.2717083157267</c:v>
                </c:pt>
                <c:pt idx="7696">
                  <c:v>11.271052482778448</c:v>
                </c:pt>
                <c:pt idx="7697">
                  <c:v>11.277423866579039</c:v>
                </c:pt>
                <c:pt idx="7698">
                  <c:v>11.275878076736593</c:v>
                </c:pt>
                <c:pt idx="7699">
                  <c:v>11.277924769739768</c:v>
                </c:pt>
                <c:pt idx="7700">
                  <c:v>11.278074270884336</c:v>
                </c:pt>
                <c:pt idx="7701">
                  <c:v>11.281461646027623</c:v>
                </c:pt>
                <c:pt idx="7702">
                  <c:v>11.281131859576487</c:v>
                </c:pt>
                <c:pt idx="7703">
                  <c:v>11.278466257420268</c:v>
                </c:pt>
                <c:pt idx="7704">
                  <c:v>11.275249198448376</c:v>
                </c:pt>
                <c:pt idx="7705">
                  <c:v>11.275031027302587</c:v>
                </c:pt>
                <c:pt idx="7706">
                  <c:v>11.270479566199009</c:v>
                </c:pt>
                <c:pt idx="7707">
                  <c:v>11.274761164932581</c:v>
                </c:pt>
                <c:pt idx="7708">
                  <c:v>11.27651732671859</c:v>
                </c:pt>
                <c:pt idx="7709">
                  <c:v>11.279519307800086</c:v>
                </c:pt>
                <c:pt idx="7710">
                  <c:v>11.279512361857266</c:v>
                </c:pt>
                <c:pt idx="7711">
                  <c:v>11.278511262813826</c:v>
                </c:pt>
                <c:pt idx="7712">
                  <c:v>11.280633948321528</c:v>
                </c:pt>
                <c:pt idx="7713">
                  <c:v>11.285327758619118</c:v>
                </c:pt>
                <c:pt idx="7714">
                  <c:v>11.287406344224006</c:v>
                </c:pt>
                <c:pt idx="7715">
                  <c:v>11.285906790053682</c:v>
                </c:pt>
                <c:pt idx="7716">
                  <c:v>11.284331838943</c:v>
                </c:pt>
                <c:pt idx="7717">
                  <c:v>11.291610740332489</c:v>
                </c:pt>
                <c:pt idx="7718">
                  <c:v>11.291145982890345</c:v>
                </c:pt>
                <c:pt idx="7719">
                  <c:v>11.293027889770793</c:v>
                </c:pt>
                <c:pt idx="7720">
                  <c:v>11.293809666358895</c:v>
                </c:pt>
                <c:pt idx="7721">
                  <c:v>11.291082817114066</c:v>
                </c:pt>
                <c:pt idx="7722">
                  <c:v>11.282454382754016</c:v>
                </c:pt>
                <c:pt idx="7723">
                  <c:v>11.278455385026946</c:v>
                </c:pt>
                <c:pt idx="7724">
                  <c:v>11.27618248418362</c:v>
                </c:pt>
                <c:pt idx="7725">
                  <c:v>11.264689208539375</c:v>
                </c:pt>
                <c:pt idx="7726">
                  <c:v>11.267483900472635</c:v>
                </c:pt>
                <c:pt idx="7727">
                  <c:v>11.26835600955866</c:v>
                </c:pt>
                <c:pt idx="7728">
                  <c:v>11.268396875007134</c:v>
                </c:pt>
                <c:pt idx="7729">
                  <c:v>11.265051753485746</c:v>
                </c:pt>
                <c:pt idx="7730">
                  <c:v>11.261997733341103</c:v>
                </c:pt>
                <c:pt idx="7731">
                  <c:v>11.257444138644098</c:v>
                </c:pt>
                <c:pt idx="7732">
                  <c:v>11.259585171724288</c:v>
                </c:pt>
                <c:pt idx="7733">
                  <c:v>11.256994224164124</c:v>
                </c:pt>
                <c:pt idx="7734">
                  <c:v>11.253430769349087</c:v>
                </c:pt>
                <c:pt idx="7735">
                  <c:v>11.254077790047418</c:v>
                </c:pt>
                <c:pt idx="7736">
                  <c:v>11.249810859067004</c:v>
                </c:pt>
                <c:pt idx="7737">
                  <c:v>11.248554107638748</c:v>
                </c:pt>
                <c:pt idx="7738">
                  <c:v>11.251001453577118</c:v>
                </c:pt>
                <c:pt idx="7739">
                  <c:v>11.247784619366502</c:v>
                </c:pt>
                <c:pt idx="7740">
                  <c:v>11.245062098116744</c:v>
                </c:pt>
                <c:pt idx="7741">
                  <c:v>11.246287471117148</c:v>
                </c:pt>
                <c:pt idx="7742">
                  <c:v>11.247578235884259</c:v>
                </c:pt>
                <c:pt idx="7743">
                  <c:v>11.246124784144298</c:v>
                </c:pt>
                <c:pt idx="7744">
                  <c:v>11.247943908379918</c:v>
                </c:pt>
                <c:pt idx="7745">
                  <c:v>11.250822506359389</c:v>
                </c:pt>
                <c:pt idx="7746">
                  <c:v>11.251163089331298</c:v>
                </c:pt>
                <c:pt idx="7747">
                  <c:v>11.249640156471868</c:v>
                </c:pt>
                <c:pt idx="7748">
                  <c:v>11.241564935184273</c:v>
                </c:pt>
                <c:pt idx="7749">
                  <c:v>11.248291727195131</c:v>
                </c:pt>
                <c:pt idx="7750">
                  <c:v>11.247034368535868</c:v>
                </c:pt>
                <c:pt idx="7751">
                  <c:v>11.245274882512398</c:v>
                </c:pt>
                <c:pt idx="7752">
                  <c:v>11.247540944116718</c:v>
                </c:pt>
                <c:pt idx="7753">
                  <c:v>11.245802335043336</c:v>
                </c:pt>
                <c:pt idx="7754">
                  <c:v>11.235310284234901</c:v>
                </c:pt>
                <c:pt idx="7755">
                  <c:v>11.231676654640797</c:v>
                </c:pt>
                <c:pt idx="7756">
                  <c:v>11.221827565217268</c:v>
                </c:pt>
                <c:pt idx="7757">
                  <c:v>11.225443905747674</c:v>
                </c:pt>
                <c:pt idx="7758">
                  <c:v>11.229170604250948</c:v>
                </c:pt>
                <c:pt idx="7759">
                  <c:v>11.227482749951568</c:v>
                </c:pt>
                <c:pt idx="7760">
                  <c:v>11.224274656778793</c:v>
                </c:pt>
                <c:pt idx="7761">
                  <c:v>11.230365584996733</c:v>
                </c:pt>
                <c:pt idx="7762">
                  <c:v>11.229601083974281</c:v>
                </c:pt>
                <c:pt idx="7763">
                  <c:v>11.229506027899102</c:v>
                </c:pt>
                <c:pt idx="7764">
                  <c:v>11.235439105804154</c:v>
                </c:pt>
                <c:pt idx="7765">
                  <c:v>11.239071607192647</c:v>
                </c:pt>
                <c:pt idx="7766">
                  <c:v>11.235993007819069</c:v>
                </c:pt>
                <c:pt idx="7767">
                  <c:v>11.23643809733195</c:v>
                </c:pt>
                <c:pt idx="7768">
                  <c:v>11.23621603891279</c:v>
                </c:pt>
                <c:pt idx="7769">
                  <c:v>11.245257500718939</c:v>
                </c:pt>
                <c:pt idx="7770">
                  <c:v>11.242474349891253</c:v>
                </c:pt>
                <c:pt idx="7771">
                  <c:v>11.241554047617358</c:v>
                </c:pt>
                <c:pt idx="7772">
                  <c:v>11.236005275162478</c:v>
                </c:pt>
                <c:pt idx="7773">
                  <c:v>11.230753649794398</c:v>
                </c:pt>
                <c:pt idx="7774">
                  <c:v>11.232013887569689</c:v>
                </c:pt>
                <c:pt idx="7775">
                  <c:v>11.231567089069499</c:v>
                </c:pt>
                <c:pt idx="7776">
                  <c:v>11.231730439391548</c:v>
                </c:pt>
                <c:pt idx="7777">
                  <c:v>11.228020998064761</c:v>
                </c:pt>
                <c:pt idx="7778">
                  <c:v>11.210582173502173</c:v>
                </c:pt>
                <c:pt idx="7779">
                  <c:v>11.21178064166733</c:v>
                </c:pt>
                <c:pt idx="7780">
                  <c:v>11.210715708215615</c:v>
                </c:pt>
                <c:pt idx="7781">
                  <c:v>11.21618677152097</c:v>
                </c:pt>
                <c:pt idx="7782">
                  <c:v>11.211091728411418</c:v>
                </c:pt>
                <c:pt idx="7783">
                  <c:v>11.203088985956031</c:v>
                </c:pt>
                <c:pt idx="7784">
                  <c:v>11.20454682177386</c:v>
                </c:pt>
                <c:pt idx="7785">
                  <c:v>11.204425938459735</c:v>
                </c:pt>
                <c:pt idx="7786">
                  <c:v>11.19883137927226</c:v>
                </c:pt>
                <c:pt idx="7787">
                  <c:v>11.192573082553498</c:v>
                </c:pt>
                <c:pt idx="7788">
                  <c:v>11.186363261360498</c:v>
                </c:pt>
                <c:pt idx="7789">
                  <c:v>11.192302207129684</c:v>
                </c:pt>
                <c:pt idx="7790">
                  <c:v>11.181299446441518</c:v>
                </c:pt>
                <c:pt idx="7791">
                  <c:v>11.178610100626768</c:v>
                </c:pt>
                <c:pt idx="7792">
                  <c:v>11.176376485404351</c:v>
                </c:pt>
                <c:pt idx="7793">
                  <c:v>11.184447508768486</c:v>
                </c:pt>
                <c:pt idx="7794">
                  <c:v>11.18231431855353</c:v>
                </c:pt>
                <c:pt idx="7795">
                  <c:v>11.177687386462496</c:v>
                </c:pt>
                <c:pt idx="7796">
                  <c:v>11.183095519409576</c:v>
                </c:pt>
                <c:pt idx="7797">
                  <c:v>11.178222642012948</c:v>
                </c:pt>
                <c:pt idx="7798">
                  <c:v>11.18268823026373</c:v>
                </c:pt>
                <c:pt idx="7799">
                  <c:v>11.184325282268111</c:v>
                </c:pt>
                <c:pt idx="7800">
                  <c:v>11.187223440829081</c:v>
                </c:pt>
                <c:pt idx="7801">
                  <c:v>11.185653139093571</c:v>
                </c:pt>
                <c:pt idx="7802">
                  <c:v>11.180558808907504</c:v>
                </c:pt>
                <c:pt idx="7803">
                  <c:v>11.172223696476067</c:v>
                </c:pt>
                <c:pt idx="7804">
                  <c:v>11.188952091112398</c:v>
                </c:pt>
                <c:pt idx="7805">
                  <c:v>11.20766784344154</c:v>
                </c:pt>
                <c:pt idx="7806">
                  <c:v>11.207577736272299</c:v>
                </c:pt>
                <c:pt idx="7807">
                  <c:v>11.212868336393463</c:v>
                </c:pt>
                <c:pt idx="7808">
                  <c:v>11.210294884897687</c:v>
                </c:pt>
                <c:pt idx="7809">
                  <c:v>11.20868383677627</c:v>
                </c:pt>
                <c:pt idx="7810">
                  <c:v>11.210096860766384</c:v>
                </c:pt>
                <c:pt idx="7811">
                  <c:v>11.210737894626998</c:v>
                </c:pt>
                <c:pt idx="7812">
                  <c:v>11.211479368105078</c:v>
                </c:pt>
                <c:pt idx="7813">
                  <c:v>11.219505763762294</c:v>
                </c:pt>
                <c:pt idx="7814">
                  <c:v>11.220445501022709</c:v>
                </c:pt>
                <c:pt idx="7815">
                  <c:v>11.217025854179481</c:v>
                </c:pt>
                <c:pt idx="7816">
                  <c:v>11.220557229588326</c:v>
                </c:pt>
                <c:pt idx="7817">
                  <c:v>11.221714506651818</c:v>
                </c:pt>
                <c:pt idx="7818">
                  <c:v>11.215506004324782</c:v>
                </c:pt>
                <c:pt idx="7819">
                  <c:v>11.224579972504046</c:v>
                </c:pt>
                <c:pt idx="7820">
                  <c:v>11.226044804635286</c:v>
                </c:pt>
                <c:pt idx="7821">
                  <c:v>11.223654530946154</c:v>
                </c:pt>
                <c:pt idx="7822">
                  <c:v>11.225158722267349</c:v>
                </c:pt>
                <c:pt idx="7823">
                  <c:v>11.229442696420326</c:v>
                </c:pt>
                <c:pt idx="7824">
                  <c:v>11.229712059802377</c:v>
                </c:pt>
                <c:pt idx="7825">
                  <c:v>11.2296873700733</c:v>
                </c:pt>
                <c:pt idx="7826">
                  <c:v>11.233180873866056</c:v>
                </c:pt>
                <c:pt idx="7827">
                  <c:v>11.227589172357646</c:v>
                </c:pt>
                <c:pt idx="7828">
                  <c:v>11.226841714521042</c:v>
                </c:pt>
                <c:pt idx="7829">
                  <c:v>11.22968710458902</c:v>
                </c:pt>
                <c:pt idx="7830">
                  <c:v>11.2295084176877</c:v>
                </c:pt>
                <c:pt idx="7831">
                  <c:v>11.225196991441956</c:v>
                </c:pt>
                <c:pt idx="7832">
                  <c:v>11.2262025323967</c:v>
                </c:pt>
                <c:pt idx="7833">
                  <c:v>11.220586700270751</c:v>
                </c:pt>
                <c:pt idx="7834">
                  <c:v>11.2201332914973</c:v>
                </c:pt>
                <c:pt idx="7835">
                  <c:v>11.222496289350056</c:v>
                </c:pt>
                <c:pt idx="7836">
                  <c:v>11.217385533584819</c:v>
                </c:pt>
                <c:pt idx="7837">
                  <c:v>11.215781301123664</c:v>
                </c:pt>
                <c:pt idx="7838">
                  <c:v>11.214261444397675</c:v>
                </c:pt>
                <c:pt idx="7839">
                  <c:v>11.215723151829916</c:v>
                </c:pt>
                <c:pt idx="7840">
                  <c:v>11.217163639044028</c:v>
                </c:pt>
                <c:pt idx="7841">
                  <c:v>11.218041789781696</c:v>
                </c:pt>
                <c:pt idx="7842">
                  <c:v>11.230319951626168</c:v>
                </c:pt>
                <c:pt idx="7843">
                  <c:v>11.215035872595006</c:v>
                </c:pt>
                <c:pt idx="7844">
                  <c:v>11.218779613905408</c:v>
                </c:pt>
                <c:pt idx="7845">
                  <c:v>11.222752024971332</c:v>
                </c:pt>
                <c:pt idx="7846">
                  <c:v>11.222664603632101</c:v>
                </c:pt>
                <c:pt idx="7847">
                  <c:v>11.223587088270222</c:v>
                </c:pt>
                <c:pt idx="7848">
                  <c:v>11.219078830590499</c:v>
                </c:pt>
                <c:pt idx="7849">
                  <c:v>11.220879216674653</c:v>
                </c:pt>
                <c:pt idx="7850">
                  <c:v>11.220957554755739</c:v>
                </c:pt>
                <c:pt idx="7851">
                  <c:v>11.227389621054698</c:v>
                </c:pt>
                <c:pt idx="7852">
                  <c:v>11.230034297782424</c:v>
                </c:pt>
                <c:pt idx="7853">
                  <c:v>11.228382992146932</c:v>
                </c:pt>
                <c:pt idx="7854">
                  <c:v>11.22660260170832</c:v>
                </c:pt>
                <c:pt idx="7855">
                  <c:v>11.231777465559322</c:v>
                </c:pt>
                <c:pt idx="7856">
                  <c:v>11.230456845491329</c:v>
                </c:pt>
                <c:pt idx="7857">
                  <c:v>11.233712627089817</c:v>
                </c:pt>
                <c:pt idx="7858">
                  <c:v>11.233714742429498</c:v>
                </c:pt>
                <c:pt idx="7859">
                  <c:v>11.249343439332426</c:v>
                </c:pt>
                <c:pt idx="7860">
                  <c:v>11.249677630269501</c:v>
                </c:pt>
                <c:pt idx="7861">
                  <c:v>11.25036739172303</c:v>
                </c:pt>
                <c:pt idx="7862">
                  <c:v>11.249414373147562</c:v>
                </c:pt>
                <c:pt idx="7863">
                  <c:v>11.248454452867545</c:v>
                </c:pt>
                <c:pt idx="7864">
                  <c:v>11.249075146871697</c:v>
                </c:pt>
                <c:pt idx="7865">
                  <c:v>11.250278840642943</c:v>
                </c:pt>
                <c:pt idx="7866">
                  <c:v>11.245456785112212</c:v>
                </c:pt>
                <c:pt idx="7867">
                  <c:v>11.245219076734838</c:v>
                </c:pt>
                <c:pt idx="7868">
                  <c:v>11.243243612139651</c:v>
                </c:pt>
                <c:pt idx="7869">
                  <c:v>11.242158980507318</c:v>
                </c:pt>
                <c:pt idx="7870">
                  <c:v>11.242534895723821</c:v>
                </c:pt>
                <c:pt idx="7871">
                  <c:v>11.239739284229326</c:v>
                </c:pt>
                <c:pt idx="7872">
                  <c:v>11.235685483625838</c:v>
                </c:pt>
                <c:pt idx="7873">
                  <c:v>11.232729170703294</c:v>
                </c:pt>
                <c:pt idx="7874">
                  <c:v>11.232724538829126</c:v>
                </c:pt>
                <c:pt idx="7875">
                  <c:v>11.234788360695211</c:v>
                </c:pt>
                <c:pt idx="7876">
                  <c:v>11.232306390718765</c:v>
                </c:pt>
                <c:pt idx="7877">
                  <c:v>11.231759715096731</c:v>
                </c:pt>
                <c:pt idx="7878">
                  <c:v>11.232225626557348</c:v>
                </c:pt>
                <c:pt idx="7879">
                  <c:v>11.227609125297969</c:v>
                </c:pt>
                <c:pt idx="7880">
                  <c:v>11.23285673731997</c:v>
                </c:pt>
                <c:pt idx="7881">
                  <c:v>11.22667636532233</c:v>
                </c:pt>
                <c:pt idx="7882">
                  <c:v>11.223855897058321</c:v>
                </c:pt>
                <c:pt idx="7883">
                  <c:v>11.227721253417299</c:v>
                </c:pt>
                <c:pt idx="7884">
                  <c:v>11.226061591036061</c:v>
                </c:pt>
                <c:pt idx="7885">
                  <c:v>11.226823476860748</c:v>
                </c:pt>
                <c:pt idx="7886">
                  <c:v>11.227677627363335</c:v>
                </c:pt>
                <c:pt idx="7887">
                  <c:v>11.226628566055798</c:v>
                </c:pt>
                <c:pt idx="7888">
                  <c:v>11.222258274817992</c:v>
                </c:pt>
                <c:pt idx="7889">
                  <c:v>11.224560092455448</c:v>
                </c:pt>
                <c:pt idx="7890">
                  <c:v>11.219632614836106</c:v>
                </c:pt>
                <c:pt idx="7891">
                  <c:v>11.218866838776414</c:v>
                </c:pt>
                <c:pt idx="7892">
                  <c:v>11.222395875520629</c:v>
                </c:pt>
                <c:pt idx="7893">
                  <c:v>11.221573466570534</c:v>
                </c:pt>
                <c:pt idx="7894">
                  <c:v>11.223686848398675</c:v>
                </c:pt>
                <c:pt idx="7895">
                  <c:v>11.225973792378106</c:v>
                </c:pt>
                <c:pt idx="7896">
                  <c:v>11.229840940910748</c:v>
                </c:pt>
                <c:pt idx="7897">
                  <c:v>11.234870898992201</c:v>
                </c:pt>
                <c:pt idx="7898">
                  <c:v>11.23517088482699</c:v>
                </c:pt>
                <c:pt idx="7899">
                  <c:v>11.238825273120453</c:v>
                </c:pt>
                <c:pt idx="7900">
                  <c:v>11.237090800669828</c:v>
                </c:pt>
                <c:pt idx="7901">
                  <c:v>11.235690365700966</c:v>
                </c:pt>
                <c:pt idx="7902">
                  <c:v>11.236373093647611</c:v>
                </c:pt>
                <c:pt idx="7903">
                  <c:v>11.235217881495647</c:v>
                </c:pt>
                <c:pt idx="7904">
                  <c:v>11.232932951930819</c:v>
                </c:pt>
                <c:pt idx="7905">
                  <c:v>11.234699475838868</c:v>
                </c:pt>
                <c:pt idx="7906">
                  <c:v>11.224592914336712</c:v>
                </c:pt>
                <c:pt idx="7907">
                  <c:v>11.219636503251177</c:v>
                </c:pt>
                <c:pt idx="7908">
                  <c:v>11.223320344646519</c:v>
                </c:pt>
                <c:pt idx="7909">
                  <c:v>11.212521207624849</c:v>
                </c:pt>
                <c:pt idx="7910">
                  <c:v>11.20789131217791</c:v>
                </c:pt>
                <c:pt idx="7911">
                  <c:v>11.203959148169593</c:v>
                </c:pt>
                <c:pt idx="7912">
                  <c:v>11.203738204688324</c:v>
                </c:pt>
                <c:pt idx="7913">
                  <c:v>11.203446353705219</c:v>
                </c:pt>
                <c:pt idx="7914">
                  <c:v>11.199412495661624</c:v>
                </c:pt>
                <c:pt idx="7915">
                  <c:v>11.195453376882504</c:v>
                </c:pt>
                <c:pt idx="7916">
                  <c:v>11.194351239092493</c:v>
                </c:pt>
                <c:pt idx="7917">
                  <c:v>11.194717241212295</c:v>
                </c:pt>
                <c:pt idx="7918">
                  <c:v>11.19370580310162</c:v>
                </c:pt>
                <c:pt idx="7919">
                  <c:v>11.193336264450236</c:v>
                </c:pt>
                <c:pt idx="7920">
                  <c:v>11.187426600073803</c:v>
                </c:pt>
                <c:pt idx="7921">
                  <c:v>11.187307506953925</c:v>
                </c:pt>
                <c:pt idx="7922">
                  <c:v>11.199428366924868</c:v>
                </c:pt>
                <c:pt idx="7923">
                  <c:v>11.19547095945947</c:v>
                </c:pt>
                <c:pt idx="7924">
                  <c:v>11.196331029290148</c:v>
                </c:pt>
                <c:pt idx="7925">
                  <c:v>11.196910033780869</c:v>
                </c:pt>
                <c:pt idx="7926">
                  <c:v>11.196147379173604</c:v>
                </c:pt>
                <c:pt idx="7927">
                  <c:v>11.19450497079935</c:v>
                </c:pt>
                <c:pt idx="7928">
                  <c:v>11.188349229513944</c:v>
                </c:pt>
                <c:pt idx="7929">
                  <c:v>11.193306943246425</c:v>
                </c:pt>
                <c:pt idx="7930">
                  <c:v>11.184309447287498</c:v>
                </c:pt>
                <c:pt idx="7931">
                  <c:v>11.182985784664996</c:v>
                </c:pt>
                <c:pt idx="7932">
                  <c:v>11.183417560989056</c:v>
                </c:pt>
                <c:pt idx="7933">
                  <c:v>11.184014231783976</c:v>
                </c:pt>
                <c:pt idx="7934">
                  <c:v>11.185396616762299</c:v>
                </c:pt>
                <c:pt idx="7935">
                  <c:v>11.185973526157165</c:v>
                </c:pt>
                <c:pt idx="7936">
                  <c:v>11.199878130416748</c:v>
                </c:pt>
                <c:pt idx="7937">
                  <c:v>11.202774582112751</c:v>
                </c:pt>
                <c:pt idx="7938">
                  <c:v>11.203385438484602</c:v>
                </c:pt>
                <c:pt idx="7939">
                  <c:v>11.216463898634755</c:v>
                </c:pt>
                <c:pt idx="7940">
                  <c:v>11.213574778261519</c:v>
                </c:pt>
                <c:pt idx="7941">
                  <c:v>11.213217233958316</c:v>
                </c:pt>
                <c:pt idx="7942">
                  <c:v>11.214417806741416</c:v>
                </c:pt>
                <c:pt idx="7943">
                  <c:v>11.215904991731216</c:v>
                </c:pt>
                <c:pt idx="7944">
                  <c:v>11.216826200473799</c:v>
                </c:pt>
                <c:pt idx="7945">
                  <c:v>11.216063384890065</c:v>
                </c:pt>
                <c:pt idx="7946">
                  <c:v>11.214962457688468</c:v>
                </c:pt>
                <c:pt idx="7947">
                  <c:v>11.213769012892715</c:v>
                </c:pt>
                <c:pt idx="7948">
                  <c:v>11.21306959158675</c:v>
                </c:pt>
                <c:pt idx="7949">
                  <c:v>11.214944002084405</c:v>
                </c:pt>
                <c:pt idx="7950">
                  <c:v>11.213946084231685</c:v>
                </c:pt>
                <c:pt idx="7951">
                  <c:v>11.212621402627095</c:v>
                </c:pt>
                <c:pt idx="7952">
                  <c:v>11.207485449430068</c:v>
                </c:pt>
                <c:pt idx="7953">
                  <c:v>11.211740368986137</c:v>
                </c:pt>
                <c:pt idx="7954">
                  <c:v>11.213413966604817</c:v>
                </c:pt>
                <c:pt idx="7955">
                  <c:v>11.211543036435005</c:v>
                </c:pt>
                <c:pt idx="7956">
                  <c:v>11.214731401296948</c:v>
                </c:pt>
                <c:pt idx="7957">
                  <c:v>11.215231170416718</c:v>
                </c:pt>
                <c:pt idx="7958">
                  <c:v>11.219069439499519</c:v>
                </c:pt>
                <c:pt idx="7959">
                  <c:v>11.223909703550486</c:v>
                </c:pt>
                <c:pt idx="7960">
                  <c:v>11.222060064435068</c:v>
                </c:pt>
                <c:pt idx="7961">
                  <c:v>11.218167215325687</c:v>
                </c:pt>
                <c:pt idx="7962">
                  <c:v>11.211358103194211</c:v>
                </c:pt>
                <c:pt idx="7963">
                  <c:v>11.218167215325687</c:v>
                </c:pt>
                <c:pt idx="7964">
                  <c:v>11.20545406913377</c:v>
                </c:pt>
                <c:pt idx="7965">
                  <c:v>11.207795255233979</c:v>
                </c:pt>
                <c:pt idx="7966">
                  <c:v>11.206877364818743</c:v>
                </c:pt>
                <c:pt idx="7967">
                  <c:v>11.206947166030618</c:v>
                </c:pt>
                <c:pt idx="7968">
                  <c:v>11.204983132524397</c:v>
                </c:pt>
                <c:pt idx="7969">
                  <c:v>11.210544558682354</c:v>
                </c:pt>
                <c:pt idx="7970">
                  <c:v>11.20372703362275</c:v>
                </c:pt>
                <c:pt idx="7971">
                  <c:v>11.199197524691105</c:v>
                </c:pt>
                <c:pt idx="7972">
                  <c:v>11.208744430106989</c:v>
                </c:pt>
                <c:pt idx="7973">
                  <c:v>11.207475813106972</c:v>
                </c:pt>
                <c:pt idx="7974">
                  <c:v>11.208306503070293</c:v>
                </c:pt>
                <c:pt idx="7975">
                  <c:v>11.20798871643591</c:v>
                </c:pt>
                <c:pt idx="7976">
                  <c:v>11.210008867537203</c:v>
                </c:pt>
                <c:pt idx="7977">
                  <c:v>11.20859463454377</c:v>
                </c:pt>
                <c:pt idx="7978">
                  <c:v>11.209986664945324</c:v>
                </c:pt>
                <c:pt idx="7979">
                  <c:v>11.212698094983036</c:v>
                </c:pt>
                <c:pt idx="7980">
                  <c:v>11.209828660314592</c:v>
                </c:pt>
                <c:pt idx="7981">
                  <c:v>11.213390490256831</c:v>
                </c:pt>
                <c:pt idx="7982">
                  <c:v>11.215414580948179</c:v>
                </c:pt>
                <c:pt idx="7983">
                  <c:v>11.217442376898276</c:v>
                </c:pt>
                <c:pt idx="7984">
                  <c:v>11.218960362224001</c:v>
                </c:pt>
                <c:pt idx="7985">
                  <c:v>11.220049393696565</c:v>
                </c:pt>
                <c:pt idx="7986">
                  <c:v>11.222706176506406</c:v>
                </c:pt>
                <c:pt idx="7987">
                  <c:v>11.223152942382638</c:v>
                </c:pt>
                <c:pt idx="7988">
                  <c:v>11.206083406684003</c:v>
                </c:pt>
                <c:pt idx="7989">
                  <c:v>11.20471423736482</c:v>
                </c:pt>
                <c:pt idx="7990">
                  <c:v>11.201879776420848</c:v>
                </c:pt>
                <c:pt idx="7991">
                  <c:v>11.199974403855295</c:v>
                </c:pt>
                <c:pt idx="7992">
                  <c:v>11.193597777062704</c:v>
                </c:pt>
                <c:pt idx="7993">
                  <c:v>11.187462463711398</c:v>
                </c:pt>
                <c:pt idx="7994">
                  <c:v>11.16585199330367</c:v>
                </c:pt>
                <c:pt idx="7995">
                  <c:v>11.169675148981392</c:v>
                </c:pt>
                <c:pt idx="7996">
                  <c:v>11.139680711117</c:v>
                </c:pt>
                <c:pt idx="7997">
                  <c:v>11.145804435883926</c:v>
                </c:pt>
                <c:pt idx="7998">
                  <c:v>11.145662089492518</c:v>
                </c:pt>
                <c:pt idx="7999">
                  <c:v>11.149799903317682</c:v>
                </c:pt>
                <c:pt idx="8000">
                  <c:v>11.155459922876856</c:v>
                </c:pt>
                <c:pt idx="8001">
                  <c:v>11.170609929482076</c:v>
                </c:pt>
                <c:pt idx="8002">
                  <c:v>11.1736971538625</c:v>
                </c:pt>
                <c:pt idx="8003">
                  <c:v>11.176294855808823</c:v>
                </c:pt>
                <c:pt idx="8004">
                  <c:v>11.162410509286586</c:v>
                </c:pt>
                <c:pt idx="8005">
                  <c:v>11.177578874571518</c:v>
                </c:pt>
                <c:pt idx="8006">
                  <c:v>11.168704222201766</c:v>
                </c:pt>
                <c:pt idx="8007">
                  <c:v>11.166984420345109</c:v>
                </c:pt>
                <c:pt idx="8008">
                  <c:v>11.159383322964764</c:v>
                </c:pt>
                <c:pt idx="8009">
                  <c:v>11.147246823408254</c:v>
                </c:pt>
                <c:pt idx="8010">
                  <c:v>11.14519145146895</c:v>
                </c:pt>
                <c:pt idx="8011">
                  <c:v>11.143310299191318</c:v>
                </c:pt>
                <c:pt idx="8012">
                  <c:v>11.147178926833222</c:v>
                </c:pt>
                <c:pt idx="8013">
                  <c:v>11.13808931443841</c:v>
                </c:pt>
                <c:pt idx="8014">
                  <c:v>11.145792309800354</c:v>
                </c:pt>
                <c:pt idx="8015">
                  <c:v>11.144948030708321</c:v>
                </c:pt>
                <c:pt idx="8016">
                  <c:v>11.150998611006752</c:v>
                </c:pt>
                <c:pt idx="8017">
                  <c:v>11.150344687304926</c:v>
                </c:pt>
                <c:pt idx="8018">
                  <c:v>11.148158295687718</c:v>
                </c:pt>
                <c:pt idx="8019">
                  <c:v>11.150129396543702</c:v>
                </c:pt>
                <c:pt idx="8020">
                  <c:v>11.147176620286947</c:v>
                </c:pt>
                <c:pt idx="8021">
                  <c:v>11.147315003652261</c:v>
                </c:pt>
                <c:pt idx="8022">
                  <c:v>11.140773800636115</c:v>
                </c:pt>
                <c:pt idx="8023">
                  <c:v>11.137892466979642</c:v>
                </c:pt>
                <c:pt idx="8024">
                  <c:v>11.124164364862748</c:v>
                </c:pt>
                <c:pt idx="8025">
                  <c:v>11.122102929238222</c:v>
                </c:pt>
                <c:pt idx="8026">
                  <c:v>11.123555088991651</c:v>
                </c:pt>
                <c:pt idx="8027">
                  <c:v>11.128528947194601</c:v>
                </c:pt>
                <c:pt idx="8028">
                  <c:v>11.133067429255368</c:v>
                </c:pt>
                <c:pt idx="8029">
                  <c:v>11.136189786142703</c:v>
                </c:pt>
                <c:pt idx="8030">
                  <c:v>11.138557489829038</c:v>
                </c:pt>
                <c:pt idx="8031">
                  <c:v>11.139045502740171</c:v>
                </c:pt>
                <c:pt idx="8032">
                  <c:v>11.142251707549148</c:v>
                </c:pt>
                <c:pt idx="8033">
                  <c:v>11.140206065808821</c:v>
                </c:pt>
                <c:pt idx="8034">
                  <c:v>11.144465492434961</c:v>
                </c:pt>
                <c:pt idx="8035">
                  <c:v>11.141830188877391</c:v>
                </c:pt>
                <c:pt idx="8036">
                  <c:v>11.152104939972338</c:v>
                </c:pt>
                <c:pt idx="8037">
                  <c:v>11.152348202595682</c:v>
                </c:pt>
                <c:pt idx="8038">
                  <c:v>11.153345304975169</c:v>
                </c:pt>
                <c:pt idx="8039">
                  <c:v>11.153298883517902</c:v>
                </c:pt>
                <c:pt idx="8040">
                  <c:v>11.116526881431907</c:v>
                </c:pt>
                <c:pt idx="8041">
                  <c:v>11.115302179244052</c:v>
                </c:pt>
                <c:pt idx="8042">
                  <c:v>11.115187723711051</c:v>
                </c:pt>
                <c:pt idx="8043">
                  <c:v>11.09887213341926</c:v>
                </c:pt>
                <c:pt idx="8044">
                  <c:v>11.098138240640749</c:v>
                </c:pt>
                <c:pt idx="8045">
                  <c:v>11.091244843174167</c:v>
                </c:pt>
                <c:pt idx="8046">
                  <c:v>11.084601983525868</c:v>
                </c:pt>
                <c:pt idx="8047">
                  <c:v>11.08795638496392</c:v>
                </c:pt>
                <c:pt idx="8048">
                  <c:v>11.090631340000821</c:v>
                </c:pt>
                <c:pt idx="8049">
                  <c:v>11.093442007329726</c:v>
                </c:pt>
                <c:pt idx="8050">
                  <c:v>11.071078334810048</c:v>
                </c:pt>
                <c:pt idx="8051">
                  <c:v>11.075275950737394</c:v>
                </c:pt>
                <c:pt idx="8052">
                  <c:v>11.069465611902579</c:v>
                </c:pt>
                <c:pt idx="8053">
                  <c:v>11.044394510806034</c:v>
                </c:pt>
                <c:pt idx="8054">
                  <c:v>11.041243307784335</c:v>
                </c:pt>
                <c:pt idx="8055">
                  <c:v>11.035772177723254</c:v>
                </c:pt>
                <c:pt idx="8056">
                  <c:v>11.034605914096606</c:v>
                </c:pt>
                <c:pt idx="8057">
                  <c:v>11.050182453530589</c:v>
                </c:pt>
                <c:pt idx="8058">
                  <c:v>11.052637683643216</c:v>
                </c:pt>
                <c:pt idx="8059">
                  <c:v>11.064843314707376</c:v>
                </c:pt>
                <c:pt idx="8060">
                  <c:v>11.087986669459276</c:v>
                </c:pt>
                <c:pt idx="8061">
                  <c:v>11.096119339953153</c:v>
                </c:pt>
                <c:pt idx="8062">
                  <c:v>11.094516596666505</c:v>
                </c:pt>
                <c:pt idx="8063">
                  <c:v>11.096562692430103</c:v>
                </c:pt>
                <c:pt idx="8064">
                  <c:v>11.103175489917398</c:v>
                </c:pt>
                <c:pt idx="8065">
                  <c:v>11.11675606755762</c:v>
                </c:pt>
                <c:pt idx="8066">
                  <c:v>11.117712523346396</c:v>
                </c:pt>
                <c:pt idx="8067">
                  <c:v>11.127052667925689</c:v>
                </c:pt>
                <c:pt idx="8068">
                  <c:v>11.134196684521418</c:v>
                </c:pt>
                <c:pt idx="8069">
                  <c:v>11.119915320778748</c:v>
                </c:pt>
                <c:pt idx="8070">
                  <c:v>11.114029929883158</c:v>
                </c:pt>
                <c:pt idx="8071">
                  <c:v>11.124341219959232</c:v>
                </c:pt>
                <c:pt idx="8072">
                  <c:v>11.111733613481634</c:v>
                </c:pt>
                <c:pt idx="8073">
                  <c:v>11.123505935280532</c:v>
                </c:pt>
                <c:pt idx="8074">
                  <c:v>11.118394807271088</c:v>
                </c:pt>
                <c:pt idx="8075">
                  <c:v>11.124342989827142</c:v>
                </c:pt>
                <c:pt idx="8076">
                  <c:v>11.103079976991085</c:v>
                </c:pt>
                <c:pt idx="8077">
                  <c:v>11.110825388786168</c:v>
                </c:pt>
                <c:pt idx="8078">
                  <c:v>11.11090222682612</c:v>
                </c:pt>
                <c:pt idx="8079">
                  <c:v>11.10512022087846</c:v>
                </c:pt>
                <c:pt idx="8080">
                  <c:v>11.098272224961461</c:v>
                </c:pt>
                <c:pt idx="8081">
                  <c:v>11.098569046049167</c:v>
                </c:pt>
                <c:pt idx="8082">
                  <c:v>11.101303643135406</c:v>
                </c:pt>
                <c:pt idx="8083">
                  <c:v>11.112236234182856</c:v>
                </c:pt>
                <c:pt idx="8084">
                  <c:v>11.110262078372365</c:v>
                </c:pt>
                <c:pt idx="8085">
                  <c:v>11.113445013029395</c:v>
                </c:pt>
                <c:pt idx="8086">
                  <c:v>11.113404604762676</c:v>
                </c:pt>
                <c:pt idx="8087">
                  <c:v>11.108353857571393</c:v>
                </c:pt>
                <c:pt idx="8088">
                  <c:v>11.101539060537657</c:v>
                </c:pt>
                <c:pt idx="8089">
                  <c:v>11.100965661915648</c:v>
                </c:pt>
                <c:pt idx="8090">
                  <c:v>11.0891488702628</c:v>
                </c:pt>
                <c:pt idx="8091">
                  <c:v>11.096912018237886</c:v>
                </c:pt>
                <c:pt idx="8092">
                  <c:v>11.100581199623562</c:v>
                </c:pt>
                <c:pt idx="8093">
                  <c:v>11.101461650546161</c:v>
                </c:pt>
                <c:pt idx="8094">
                  <c:v>11.097190299901976</c:v>
                </c:pt>
                <c:pt idx="8095">
                  <c:v>11.098708268829146</c:v>
                </c:pt>
                <c:pt idx="8096">
                  <c:v>11.099524148302127</c:v>
                </c:pt>
                <c:pt idx="8097">
                  <c:v>11.114923637171298</c:v>
                </c:pt>
                <c:pt idx="8098">
                  <c:v>11.122523092126599</c:v>
                </c:pt>
                <c:pt idx="8099">
                  <c:v>11.127586314234406</c:v>
                </c:pt>
                <c:pt idx="8100">
                  <c:v>11.123543132905922</c:v>
                </c:pt>
                <c:pt idx="8101">
                  <c:v>11.130111276859761</c:v>
                </c:pt>
                <c:pt idx="8102">
                  <c:v>11.129537454412135</c:v>
                </c:pt>
                <c:pt idx="8103">
                  <c:v>11.129289752404604</c:v>
                </c:pt>
                <c:pt idx="8104">
                  <c:v>11.137437227040834</c:v>
                </c:pt>
                <c:pt idx="8105">
                  <c:v>11.134648584520365</c:v>
                </c:pt>
                <c:pt idx="8106">
                  <c:v>11.139501173443449</c:v>
                </c:pt>
                <c:pt idx="8107">
                  <c:v>11.136027551118021</c:v>
                </c:pt>
                <c:pt idx="8108">
                  <c:v>11.13606836743854</c:v>
                </c:pt>
                <c:pt idx="8109">
                  <c:v>11.134644059232222</c:v>
                </c:pt>
                <c:pt idx="8110">
                  <c:v>11.129297237191222</c:v>
                </c:pt>
                <c:pt idx="8111">
                  <c:v>11.126044447926784</c:v>
                </c:pt>
                <c:pt idx="8112">
                  <c:v>11.119657962680435</c:v>
                </c:pt>
                <c:pt idx="8113">
                  <c:v>11.118725911537981</c:v>
                </c:pt>
                <c:pt idx="8114">
                  <c:v>11.118182765823818</c:v>
                </c:pt>
                <c:pt idx="8115">
                  <c:v>11.117386429995273</c:v>
                </c:pt>
                <c:pt idx="8116">
                  <c:v>11.104163076803953</c:v>
                </c:pt>
                <c:pt idx="8117">
                  <c:v>11.105512711431444</c:v>
                </c:pt>
                <c:pt idx="8118">
                  <c:v>11.105804987493899</c:v>
                </c:pt>
                <c:pt idx="8119">
                  <c:v>11.103779239856786</c:v>
                </c:pt>
                <c:pt idx="8120">
                  <c:v>11.10365698319745</c:v>
                </c:pt>
                <c:pt idx="8121">
                  <c:v>11.113262790139148</c:v>
                </c:pt>
                <c:pt idx="8122">
                  <c:v>11.109635888675706</c:v>
                </c:pt>
                <c:pt idx="8123">
                  <c:v>11.107644889834807</c:v>
                </c:pt>
                <c:pt idx="8124">
                  <c:v>11.107451706824653</c:v>
                </c:pt>
                <c:pt idx="8125">
                  <c:v>11.105706569876386</c:v>
                </c:pt>
                <c:pt idx="8126">
                  <c:v>11.117795069276719</c:v>
                </c:pt>
                <c:pt idx="8127">
                  <c:v>11.123567635347674</c:v>
                </c:pt>
                <c:pt idx="8128">
                  <c:v>11.125969648159689</c:v>
                </c:pt>
                <c:pt idx="8129">
                  <c:v>11.136498295322324</c:v>
                </c:pt>
                <c:pt idx="8130">
                  <c:v>11.131045966707028</c:v>
                </c:pt>
                <c:pt idx="8131">
                  <c:v>11.131134743919647</c:v>
                </c:pt>
                <c:pt idx="8132">
                  <c:v>11.132880704588976</c:v>
                </c:pt>
                <c:pt idx="8133">
                  <c:v>11.131446134337489</c:v>
                </c:pt>
                <c:pt idx="8134">
                  <c:v>11.130539522204726</c:v>
                </c:pt>
                <c:pt idx="8135">
                  <c:v>11.13318979761396</c:v>
                </c:pt>
                <c:pt idx="8136">
                  <c:v>11.128178594271022</c:v>
                </c:pt>
                <c:pt idx="8137">
                  <c:v>11.114064799438985</c:v>
                </c:pt>
                <c:pt idx="8138">
                  <c:v>11.117272509852278</c:v>
                </c:pt>
                <c:pt idx="8139">
                  <c:v>11.116627658455545</c:v>
                </c:pt>
                <c:pt idx="8140">
                  <c:v>11.115752432381404</c:v>
                </c:pt>
                <c:pt idx="8141">
                  <c:v>11.114822241567181</c:v>
                </c:pt>
                <c:pt idx="8142">
                  <c:v>11.120873053140912</c:v>
                </c:pt>
                <c:pt idx="8143">
                  <c:v>11.119326425774098</c:v>
                </c:pt>
                <c:pt idx="8144">
                  <c:v>11.128328739568472</c:v>
                </c:pt>
                <c:pt idx="8145">
                  <c:v>11.130385017301723</c:v>
                </c:pt>
                <c:pt idx="8146">
                  <c:v>11.134306648619647</c:v>
                </c:pt>
                <c:pt idx="8147">
                  <c:v>11.124615659555229</c:v>
                </c:pt>
                <c:pt idx="8148">
                  <c:v>11.123471688624301</c:v>
                </c:pt>
                <c:pt idx="8149">
                  <c:v>11.124854645260347</c:v>
                </c:pt>
                <c:pt idx="8150">
                  <c:v>11.133009675545686</c:v>
                </c:pt>
                <c:pt idx="8151">
                  <c:v>11.130180048914228</c:v>
                </c:pt>
                <c:pt idx="8152">
                  <c:v>11.129240879773652</c:v>
                </c:pt>
                <c:pt idx="8153">
                  <c:v>11.114911726326348</c:v>
                </c:pt>
                <c:pt idx="8154">
                  <c:v>11.11782995624554</c:v>
                </c:pt>
                <c:pt idx="8155">
                  <c:v>11.118116131900269</c:v>
                </c:pt>
                <c:pt idx="8156">
                  <c:v>11.117784825637704</c:v>
                </c:pt>
                <c:pt idx="8157">
                  <c:v>11.116866183063831</c:v>
                </c:pt>
                <c:pt idx="8158">
                  <c:v>11.119735606757652</c:v>
                </c:pt>
                <c:pt idx="8159">
                  <c:v>11.117837230396336</c:v>
                </c:pt>
                <c:pt idx="8160">
                  <c:v>11.110110542017068</c:v>
                </c:pt>
                <c:pt idx="8161">
                  <c:v>11.113926208119675</c:v>
                </c:pt>
                <c:pt idx="8162">
                  <c:v>11.111751237851053</c:v>
                </c:pt>
                <c:pt idx="8163">
                  <c:v>11.111072176382001</c:v>
                </c:pt>
                <c:pt idx="8164">
                  <c:v>11.111591262908975</c:v>
                </c:pt>
                <c:pt idx="8165">
                  <c:v>11.102768517376871</c:v>
                </c:pt>
                <c:pt idx="8166">
                  <c:v>11.09987727785597</c:v>
                </c:pt>
                <c:pt idx="8167">
                  <c:v>11.100964605073468</c:v>
                </c:pt>
                <c:pt idx="8168">
                  <c:v>11.09186482631061</c:v>
                </c:pt>
                <c:pt idx="8169">
                  <c:v>11.085691321452099</c:v>
                </c:pt>
                <c:pt idx="8170">
                  <c:v>11.086728019519402</c:v>
                </c:pt>
                <c:pt idx="8171">
                  <c:v>11.09693596926985</c:v>
                </c:pt>
                <c:pt idx="8172">
                  <c:v>11.095562557923431</c:v>
                </c:pt>
                <c:pt idx="8173">
                  <c:v>11.097447747569674</c:v>
                </c:pt>
                <c:pt idx="8174">
                  <c:v>11.095003187513225</c:v>
                </c:pt>
                <c:pt idx="8175">
                  <c:v>11.093780107503427</c:v>
                </c:pt>
                <c:pt idx="8176">
                  <c:v>11.093822228936485</c:v>
                </c:pt>
                <c:pt idx="8177">
                  <c:v>11.102957484130098</c:v>
                </c:pt>
                <c:pt idx="8178">
                  <c:v>11.103321453405806</c:v>
                </c:pt>
                <c:pt idx="8179">
                  <c:v>11.104694485363561</c:v>
                </c:pt>
                <c:pt idx="8180">
                  <c:v>11.107652088480382</c:v>
                </c:pt>
                <c:pt idx="8181">
                  <c:v>11.108257638948222</c:v>
                </c:pt>
                <c:pt idx="8182">
                  <c:v>11.109107399741974</c:v>
                </c:pt>
                <c:pt idx="8183">
                  <c:v>11.11304130436249</c:v>
                </c:pt>
                <c:pt idx="8184">
                  <c:v>11.102227036899976</c:v>
                </c:pt>
                <c:pt idx="8185">
                  <c:v>11.115975103301398</c:v>
                </c:pt>
                <c:pt idx="8186">
                  <c:v>11.114821050368299</c:v>
                </c:pt>
                <c:pt idx="8187">
                  <c:v>11.110901927856803</c:v>
                </c:pt>
                <c:pt idx="8188">
                  <c:v>11.111102067776098</c:v>
                </c:pt>
                <c:pt idx="8189">
                  <c:v>11.113385667485394</c:v>
                </c:pt>
                <c:pt idx="8190">
                  <c:v>11.115597708627726</c:v>
                </c:pt>
                <c:pt idx="8191">
                  <c:v>11.113147206039304</c:v>
                </c:pt>
                <c:pt idx="8192">
                  <c:v>11.117914570645894</c:v>
                </c:pt>
                <c:pt idx="8193">
                  <c:v>11.114798119513161</c:v>
                </c:pt>
                <c:pt idx="8194">
                  <c:v>11.10933230367584</c:v>
                </c:pt>
                <c:pt idx="8195">
                  <c:v>11.112143374398444</c:v>
                </c:pt>
                <c:pt idx="8196">
                  <c:v>11.109218959613369</c:v>
                </c:pt>
                <c:pt idx="8197">
                  <c:v>11.106721083666962</c:v>
                </c:pt>
                <c:pt idx="8198">
                  <c:v>11.103926018439752</c:v>
                </c:pt>
                <c:pt idx="8199">
                  <c:v>11.097962898446704</c:v>
                </c:pt>
                <c:pt idx="8200">
                  <c:v>11.088725296513449</c:v>
                </c:pt>
                <c:pt idx="8201">
                  <c:v>11.088545850070092</c:v>
                </c:pt>
                <c:pt idx="8202">
                  <c:v>11.07205072032197</c:v>
                </c:pt>
                <c:pt idx="8203">
                  <c:v>11.069681851227468</c:v>
                </c:pt>
                <c:pt idx="8204">
                  <c:v>11.064999520173282</c:v>
                </c:pt>
                <c:pt idx="8205">
                  <c:v>11.061747672390505</c:v>
                </c:pt>
                <c:pt idx="8206">
                  <c:v>11.06768500192347</c:v>
                </c:pt>
                <c:pt idx="8207">
                  <c:v>11.069044683577276</c:v>
                </c:pt>
                <c:pt idx="8208">
                  <c:v>11.073296150005875</c:v>
                </c:pt>
                <c:pt idx="8209">
                  <c:v>11.072915494858382</c:v>
                </c:pt>
                <c:pt idx="8210">
                  <c:v>11.060367963164383</c:v>
                </c:pt>
                <c:pt idx="8211">
                  <c:v>11.064050955389552</c:v>
                </c:pt>
                <c:pt idx="8212">
                  <c:v>11.059647420050402</c:v>
                </c:pt>
                <c:pt idx="8213">
                  <c:v>11.083170328223897</c:v>
                </c:pt>
                <c:pt idx="8214">
                  <c:v>11.075125525514752</c:v>
                </c:pt>
                <c:pt idx="8215">
                  <c:v>11.079082949998122</c:v>
                </c:pt>
                <c:pt idx="8216">
                  <c:v>11.075485671724154</c:v>
                </c:pt>
                <c:pt idx="8217">
                  <c:v>11.08606224145136</c:v>
                </c:pt>
                <c:pt idx="8218">
                  <c:v>11.086719290369556</c:v>
                </c:pt>
                <c:pt idx="8219">
                  <c:v>11.08301401519452</c:v>
                </c:pt>
                <c:pt idx="8220">
                  <c:v>11.082127471841039</c:v>
                </c:pt>
                <c:pt idx="8221">
                  <c:v>11.068117424240288</c:v>
                </c:pt>
                <c:pt idx="8222">
                  <c:v>11.068483378003172</c:v>
                </c:pt>
                <c:pt idx="8223">
                  <c:v>11.058967296053057</c:v>
                </c:pt>
                <c:pt idx="8224">
                  <c:v>11.059483137163806</c:v>
                </c:pt>
                <c:pt idx="8225">
                  <c:v>11.071240101828868</c:v>
                </c:pt>
                <c:pt idx="8226">
                  <c:v>11.07828187528945</c:v>
                </c:pt>
                <c:pt idx="8227">
                  <c:v>11.064708376115966</c:v>
                </c:pt>
                <c:pt idx="8228">
                  <c:v>11.049360582434112</c:v>
                </c:pt>
                <c:pt idx="8229">
                  <c:v>11.042410505017276</c:v>
                </c:pt>
                <c:pt idx="8230">
                  <c:v>11.026404085706559</c:v>
                </c:pt>
                <c:pt idx="8231">
                  <c:v>11.038713472974743</c:v>
                </c:pt>
                <c:pt idx="8232">
                  <c:v>11.036319286790738</c:v>
                </c:pt>
                <c:pt idx="8233">
                  <c:v>11.03641849476972</c:v>
                </c:pt>
                <c:pt idx="8234">
                  <c:v>11.02102757608972</c:v>
                </c:pt>
                <c:pt idx="8235">
                  <c:v>11.023017696076108</c:v>
                </c:pt>
                <c:pt idx="8236">
                  <c:v>11.028698603416242</c:v>
                </c:pt>
                <c:pt idx="8237">
                  <c:v>11.035067067645114</c:v>
                </c:pt>
                <c:pt idx="8238">
                  <c:v>11.045014524523054</c:v>
                </c:pt>
                <c:pt idx="8239">
                  <c:v>11.045328696908895</c:v>
                </c:pt>
                <c:pt idx="8240">
                  <c:v>11.0461388954343</c:v>
                </c:pt>
                <c:pt idx="8241">
                  <c:v>11.043566108136444</c:v>
                </c:pt>
                <c:pt idx="8242">
                  <c:v>11.040895303694848</c:v>
                </c:pt>
                <c:pt idx="8243">
                  <c:v>11.037359353766865</c:v>
                </c:pt>
                <c:pt idx="8244">
                  <c:v>11.031819310149846</c:v>
                </c:pt>
                <c:pt idx="8245">
                  <c:v>11.028241647108969</c:v>
                </c:pt>
                <c:pt idx="8246">
                  <c:v>11.029848754156642</c:v>
                </c:pt>
                <c:pt idx="8247">
                  <c:v>11.034774818723086</c:v>
                </c:pt>
                <c:pt idx="8248">
                  <c:v>11.032600109512606</c:v>
                </c:pt>
                <c:pt idx="8249">
                  <c:v>11.037367237467162</c:v>
                </c:pt>
                <c:pt idx="8250">
                  <c:v>11.037897876750346</c:v>
                </c:pt>
                <c:pt idx="8251">
                  <c:v>11.031695859581736</c:v>
                </c:pt>
                <c:pt idx="8252">
                  <c:v>11.03327901278592</c:v>
                </c:pt>
                <c:pt idx="8253">
                  <c:v>11.035262175281455</c:v>
                </c:pt>
                <c:pt idx="8254">
                  <c:v>11.037605649815799</c:v>
                </c:pt>
                <c:pt idx="8255">
                  <c:v>11.033888517886407</c:v>
                </c:pt>
                <c:pt idx="8256">
                  <c:v>11.029636697778111</c:v>
                </c:pt>
                <c:pt idx="8257">
                  <c:v>11.019751791438498</c:v>
                </c:pt>
                <c:pt idx="8258">
                  <c:v>11.026654070236306</c:v>
                </c:pt>
                <c:pt idx="8259">
                  <c:v>11.033318430285743</c:v>
                </c:pt>
                <c:pt idx="8260">
                  <c:v>11.031541808141839</c:v>
                </c:pt>
                <c:pt idx="8261">
                  <c:v>11.03335332316944</c:v>
                </c:pt>
                <c:pt idx="8262">
                  <c:v>11.042882314943556</c:v>
                </c:pt>
                <c:pt idx="8263">
                  <c:v>11.046325476761011</c:v>
                </c:pt>
                <c:pt idx="8264">
                  <c:v>11.046638599990796</c:v>
                </c:pt>
                <c:pt idx="8265">
                  <c:v>11.044553463894998</c:v>
                </c:pt>
                <c:pt idx="8266">
                  <c:v>11.054154670550421</c:v>
                </c:pt>
                <c:pt idx="8267">
                  <c:v>11.055383545078596</c:v>
                </c:pt>
                <c:pt idx="8268">
                  <c:v>11.055382438948572</c:v>
                </c:pt>
                <c:pt idx="8269">
                  <c:v>11.051635283140754</c:v>
                </c:pt>
                <c:pt idx="8270">
                  <c:v>11.051782781333763</c:v>
                </c:pt>
                <c:pt idx="8271">
                  <c:v>11.049486163305486</c:v>
                </c:pt>
                <c:pt idx="8272">
                  <c:v>11.042000611527754</c:v>
                </c:pt>
                <c:pt idx="8273">
                  <c:v>11.052527869690527</c:v>
                </c:pt>
                <c:pt idx="8274">
                  <c:v>11.05043355200845</c:v>
                </c:pt>
                <c:pt idx="8275">
                  <c:v>11.057917319354624</c:v>
                </c:pt>
                <c:pt idx="8276">
                  <c:v>11.059299152356029</c:v>
                </c:pt>
                <c:pt idx="8277">
                  <c:v>11.066553671255624</c:v>
                </c:pt>
                <c:pt idx="8278">
                  <c:v>11.06205977157402</c:v>
                </c:pt>
                <c:pt idx="8279">
                  <c:v>11.067470047645704</c:v>
                </c:pt>
                <c:pt idx="8280">
                  <c:v>11.075193382330081</c:v>
                </c:pt>
                <c:pt idx="8281">
                  <c:v>11.074411355455206</c:v>
                </c:pt>
                <c:pt idx="8282">
                  <c:v>11.071661661919988</c:v>
                </c:pt>
                <c:pt idx="8283">
                  <c:v>11.072387274384559</c:v>
                </c:pt>
                <c:pt idx="8284">
                  <c:v>11.072443355717745</c:v>
                </c:pt>
                <c:pt idx="8285">
                  <c:v>11.070205118896336</c:v>
                </c:pt>
                <c:pt idx="8286">
                  <c:v>11.080344625890135</c:v>
                </c:pt>
                <c:pt idx="8287">
                  <c:v>11.079133873503686</c:v>
                </c:pt>
                <c:pt idx="8288">
                  <c:v>11.076191646560616</c:v>
                </c:pt>
                <c:pt idx="8289">
                  <c:v>11.062686815253327</c:v>
                </c:pt>
                <c:pt idx="8290">
                  <c:v>11.065849457488314</c:v>
                </c:pt>
                <c:pt idx="8291">
                  <c:v>11.067289556518856</c:v>
                </c:pt>
                <c:pt idx="8292">
                  <c:v>11.067389174162059</c:v>
                </c:pt>
                <c:pt idx="8293">
                  <c:v>11.063389496738704</c:v>
                </c:pt>
                <c:pt idx="8294">
                  <c:v>11.070741339855873</c:v>
                </c:pt>
                <c:pt idx="8295">
                  <c:v>11.06885761672412</c:v>
                </c:pt>
                <c:pt idx="8296">
                  <c:v>11.067421805370158</c:v>
                </c:pt>
                <c:pt idx="8297">
                  <c:v>11.073676350001859</c:v>
                </c:pt>
                <c:pt idx="8298">
                  <c:v>11.077179483990248</c:v>
                </c:pt>
                <c:pt idx="8299">
                  <c:v>11.076375953983437</c:v>
                </c:pt>
                <c:pt idx="8300">
                  <c:v>11.076815152699602</c:v>
                </c:pt>
                <c:pt idx="8301">
                  <c:v>11.077514162093721</c:v>
                </c:pt>
                <c:pt idx="8302">
                  <c:v>11.073246635777005</c:v>
                </c:pt>
                <c:pt idx="8303">
                  <c:v>11.071649846352306</c:v>
                </c:pt>
                <c:pt idx="8304">
                  <c:v>11.071014554081374</c:v>
                </c:pt>
                <c:pt idx="8305">
                  <c:v>11.081171924127768</c:v>
                </c:pt>
                <c:pt idx="8306">
                  <c:v>11.079710362740327</c:v>
                </c:pt>
                <c:pt idx="8307">
                  <c:v>11.080996045740322</c:v>
                </c:pt>
                <c:pt idx="8308">
                  <c:v>11.080751581931633</c:v>
                </c:pt>
                <c:pt idx="8309">
                  <c:v>11.076799221774854</c:v>
                </c:pt>
                <c:pt idx="8310">
                  <c:v>11.077229422290108</c:v>
                </c:pt>
                <c:pt idx="8311">
                  <c:v>11.078669138952277</c:v>
                </c:pt>
                <c:pt idx="8312">
                  <c:v>11.074633193341922</c:v>
                </c:pt>
                <c:pt idx="8313">
                  <c:v>11.068338010870548</c:v>
                </c:pt>
                <c:pt idx="8314">
                  <c:v>11.067519068156566</c:v>
                </c:pt>
                <c:pt idx="8315">
                  <c:v>11.06476927293197</c:v>
                </c:pt>
                <c:pt idx="8316">
                  <c:v>11.065221577926582</c:v>
                </c:pt>
                <c:pt idx="8317">
                  <c:v>11.066250943554842</c:v>
                </c:pt>
                <c:pt idx="8318">
                  <c:v>11.06571418542185</c:v>
                </c:pt>
                <c:pt idx="8319">
                  <c:v>11.06691035659802</c:v>
                </c:pt>
                <c:pt idx="8320">
                  <c:v>11.062958945331468</c:v>
                </c:pt>
                <c:pt idx="8321">
                  <c:v>11.069068687956612</c:v>
                </c:pt>
                <c:pt idx="8322">
                  <c:v>11.07442391363076</c:v>
                </c:pt>
                <c:pt idx="8323">
                  <c:v>11.075096243412052</c:v>
                </c:pt>
                <c:pt idx="8324">
                  <c:v>11.074960976856469</c:v>
                </c:pt>
                <c:pt idx="8325">
                  <c:v>11.079038505546826</c:v>
                </c:pt>
                <c:pt idx="8326">
                  <c:v>11.077777806464034</c:v>
                </c:pt>
                <c:pt idx="8327">
                  <c:v>11.077044498953224</c:v>
                </c:pt>
                <c:pt idx="8328">
                  <c:v>11.080339539818073</c:v>
                </c:pt>
                <c:pt idx="8329">
                  <c:v>11.090680763590591</c:v>
                </c:pt>
                <c:pt idx="8330">
                  <c:v>11.091348657702669</c:v>
                </c:pt>
                <c:pt idx="8331">
                  <c:v>11.090997230221276</c:v>
                </c:pt>
                <c:pt idx="8332">
                  <c:v>11.090685644800256</c:v>
                </c:pt>
                <c:pt idx="8333">
                  <c:v>11.090466424486854</c:v>
                </c:pt>
                <c:pt idx="8334">
                  <c:v>11.094290767251415</c:v>
                </c:pt>
                <c:pt idx="8335">
                  <c:v>11.094536046612834</c:v>
                </c:pt>
                <c:pt idx="8336">
                  <c:v>11.091318322413029</c:v>
                </c:pt>
                <c:pt idx="8337">
                  <c:v>11.087235251334523</c:v>
                </c:pt>
                <c:pt idx="8338">
                  <c:v>11.081216889818357</c:v>
                </c:pt>
                <c:pt idx="8339">
                  <c:v>11.083550633983554</c:v>
                </c:pt>
                <c:pt idx="8340">
                  <c:v>11.083434944144429</c:v>
                </c:pt>
                <c:pt idx="8341">
                  <c:v>11.086965821252518</c:v>
                </c:pt>
                <c:pt idx="8342">
                  <c:v>11.086108826634828</c:v>
                </c:pt>
                <c:pt idx="8343">
                  <c:v>11.074623582936868</c:v>
                </c:pt>
                <c:pt idx="8344">
                  <c:v>11.06860081048028</c:v>
                </c:pt>
                <c:pt idx="8345">
                  <c:v>11.063229119973654</c:v>
                </c:pt>
                <c:pt idx="8346">
                  <c:v>11.065666953176745</c:v>
                </c:pt>
                <c:pt idx="8347">
                  <c:v>11.062287034029346</c:v>
                </c:pt>
                <c:pt idx="8348">
                  <c:v>11.063130341425271</c:v>
                </c:pt>
                <c:pt idx="8349">
                  <c:v>11.05609058586611</c:v>
                </c:pt>
                <c:pt idx="8350">
                  <c:v>11.058438113264351</c:v>
                </c:pt>
                <c:pt idx="8351">
                  <c:v>11.055864595683502</c:v>
                </c:pt>
                <c:pt idx="8352">
                  <c:v>11.05693723949636</c:v>
                </c:pt>
                <c:pt idx="8353">
                  <c:v>11.048604538540006</c:v>
                </c:pt>
                <c:pt idx="8354">
                  <c:v>11.052200257729254</c:v>
                </c:pt>
                <c:pt idx="8355">
                  <c:v>11.057144689704424</c:v>
                </c:pt>
                <c:pt idx="8356">
                  <c:v>11.059646318626807</c:v>
                </c:pt>
                <c:pt idx="8357">
                  <c:v>11.054094547878062</c:v>
                </c:pt>
                <c:pt idx="8358">
                  <c:v>11.055151547013189</c:v>
                </c:pt>
                <c:pt idx="8359">
                  <c:v>11.061582006744455</c:v>
                </c:pt>
                <c:pt idx="8360">
                  <c:v>11.061641680945252</c:v>
                </c:pt>
                <c:pt idx="8361">
                  <c:v>11.065866189292922</c:v>
                </c:pt>
                <c:pt idx="8362">
                  <c:v>11.064950219480156</c:v>
                </c:pt>
                <c:pt idx="8363">
                  <c:v>11.06434417019436</c:v>
                </c:pt>
                <c:pt idx="8364">
                  <c:v>11.064250200451923</c:v>
                </c:pt>
                <c:pt idx="8365">
                  <c:v>11.066385517879421</c:v>
                </c:pt>
                <c:pt idx="8366">
                  <c:v>11.06513754918506</c:v>
                </c:pt>
                <c:pt idx="8367">
                  <c:v>11.0626759912577</c:v>
                </c:pt>
                <c:pt idx="8368">
                  <c:v>11.064849575916966</c:v>
                </c:pt>
                <c:pt idx="8369">
                  <c:v>11.065700579010509</c:v>
                </c:pt>
                <c:pt idx="8370">
                  <c:v>11.066728202056101</c:v>
                </c:pt>
                <c:pt idx="8371">
                  <c:v>11.063362063631763</c:v>
                </c:pt>
                <c:pt idx="8372">
                  <c:v>11.063455489873069</c:v>
                </c:pt>
                <c:pt idx="8373">
                  <c:v>11.068639795637322</c:v>
                </c:pt>
                <c:pt idx="8374">
                  <c:v>11.067939546684174</c:v>
                </c:pt>
                <c:pt idx="8375">
                  <c:v>11.071379760377948</c:v>
                </c:pt>
                <c:pt idx="8376">
                  <c:v>11.069539774172776</c:v>
                </c:pt>
                <c:pt idx="8377">
                  <c:v>11.043425548839737</c:v>
                </c:pt>
                <c:pt idx="8378">
                  <c:v>11.042549126276954</c:v>
                </c:pt>
                <c:pt idx="8379">
                  <c:v>11.044263655082098</c:v>
                </c:pt>
                <c:pt idx="8380">
                  <c:v>11.043817914126302</c:v>
                </c:pt>
                <c:pt idx="8381">
                  <c:v>11.04083550084065</c:v>
                </c:pt>
                <c:pt idx="8382">
                  <c:v>11.041211734334208</c:v>
                </c:pt>
                <c:pt idx="8383">
                  <c:v>11.034684159041557</c:v>
                </c:pt>
                <c:pt idx="8384">
                  <c:v>11.036885091192412</c:v>
                </c:pt>
                <c:pt idx="8385">
                  <c:v>11.042857353645569</c:v>
                </c:pt>
                <c:pt idx="8386">
                  <c:v>11.043875141184357</c:v>
                </c:pt>
                <c:pt idx="8387">
                  <c:v>11.044749923752891</c:v>
                </c:pt>
                <c:pt idx="8388">
                  <c:v>11.044308713564668</c:v>
                </c:pt>
                <c:pt idx="8389">
                  <c:v>11.034985465889697</c:v>
                </c:pt>
                <c:pt idx="8390">
                  <c:v>11.029990100097661</c:v>
                </c:pt>
                <c:pt idx="8391">
                  <c:v>11.028096481229912</c:v>
                </c:pt>
                <c:pt idx="8392">
                  <c:v>11.026841883467252</c:v>
                </c:pt>
                <c:pt idx="8393">
                  <c:v>11.02555721966236</c:v>
                </c:pt>
                <c:pt idx="8394">
                  <c:v>11.025134169031032</c:v>
                </c:pt>
                <c:pt idx="8395">
                  <c:v>11.022223985435748</c:v>
                </c:pt>
                <c:pt idx="8396">
                  <c:v>11.022910620275317</c:v>
                </c:pt>
                <c:pt idx="8397">
                  <c:v>11.033242663304549</c:v>
                </c:pt>
                <c:pt idx="8398">
                  <c:v>11.031581294176087</c:v>
                </c:pt>
                <c:pt idx="8399">
                  <c:v>11.033163982346347</c:v>
                </c:pt>
                <c:pt idx="8400">
                  <c:v>11.031322664681067</c:v>
                </c:pt>
                <c:pt idx="8401">
                  <c:v>11.038627668973531</c:v>
                </c:pt>
                <c:pt idx="8402">
                  <c:v>11.042301483345698</c:v>
                </c:pt>
                <c:pt idx="8403">
                  <c:v>11.041973866543648</c:v>
                </c:pt>
                <c:pt idx="8404">
                  <c:v>11.044582535998154</c:v>
                </c:pt>
                <c:pt idx="8405">
                  <c:v>11.046718618812791</c:v>
                </c:pt>
                <c:pt idx="8406">
                  <c:v>11.045584527612039</c:v>
                </c:pt>
                <c:pt idx="8407">
                  <c:v>11.049098401409321</c:v>
                </c:pt>
                <c:pt idx="8408">
                  <c:v>11.043774592024464</c:v>
                </c:pt>
                <c:pt idx="8409">
                  <c:v>11.026903179371621</c:v>
                </c:pt>
                <c:pt idx="8410">
                  <c:v>11.028459356423102</c:v>
                </c:pt>
                <c:pt idx="8411">
                  <c:v>11.028907613640003</c:v>
                </c:pt>
                <c:pt idx="8412">
                  <c:v>11.028872727548363</c:v>
                </c:pt>
                <c:pt idx="8413">
                  <c:v>11.025996201910852</c:v>
                </c:pt>
                <c:pt idx="8414">
                  <c:v>11.024978940454082</c:v>
                </c:pt>
                <c:pt idx="8415">
                  <c:v>11.025312334568136</c:v>
                </c:pt>
                <c:pt idx="8416">
                  <c:v>11.021725165201358</c:v>
                </c:pt>
                <c:pt idx="8417">
                  <c:v>11.04075533054607</c:v>
                </c:pt>
                <c:pt idx="8418">
                  <c:v>11.038887789891918</c:v>
                </c:pt>
                <c:pt idx="8419">
                  <c:v>11.039284187497412</c:v>
                </c:pt>
                <c:pt idx="8420">
                  <c:v>11.0428351119641</c:v>
                </c:pt>
                <c:pt idx="8421">
                  <c:v>11.045590112705154</c:v>
                </c:pt>
                <c:pt idx="8422">
                  <c:v>11.047573241146118</c:v>
                </c:pt>
                <c:pt idx="8423">
                  <c:v>11.048502236285756</c:v>
                </c:pt>
                <c:pt idx="8424">
                  <c:v>11.051376553656521</c:v>
                </c:pt>
                <c:pt idx="8425">
                  <c:v>11.056018735685166</c:v>
                </c:pt>
                <c:pt idx="8426">
                  <c:v>11.059056725479278</c:v>
                </c:pt>
                <c:pt idx="8427">
                  <c:v>11.060566214107592</c:v>
                </c:pt>
                <c:pt idx="8428">
                  <c:v>11.058469777610869</c:v>
                </c:pt>
                <c:pt idx="8429">
                  <c:v>11.064956323507324</c:v>
                </c:pt>
                <c:pt idx="8430">
                  <c:v>11.063135986176539</c:v>
                </c:pt>
                <c:pt idx="8431">
                  <c:v>11.06156598832635</c:v>
                </c:pt>
                <c:pt idx="8432">
                  <c:v>11.057924254550002</c:v>
                </c:pt>
                <c:pt idx="8433">
                  <c:v>11.066734451475106</c:v>
                </c:pt>
                <c:pt idx="8434">
                  <c:v>11.067755706630118</c:v>
                </c:pt>
                <c:pt idx="8435">
                  <c:v>11.066468035337024</c:v>
                </c:pt>
                <c:pt idx="8436">
                  <c:v>11.063505334531754</c:v>
                </c:pt>
                <c:pt idx="8437">
                  <c:v>11.060510091540189</c:v>
                </c:pt>
                <c:pt idx="8438">
                  <c:v>11.060547192525776</c:v>
                </c:pt>
                <c:pt idx="8439">
                  <c:v>11.068508487567033</c:v>
                </c:pt>
                <c:pt idx="8440">
                  <c:v>11.066703985188584</c:v>
                </c:pt>
                <c:pt idx="8441">
                  <c:v>11.064701331257831</c:v>
                </c:pt>
                <c:pt idx="8442">
                  <c:v>11.064731075876796</c:v>
                </c:pt>
                <c:pt idx="8443">
                  <c:v>11.067276127676257</c:v>
                </c:pt>
                <c:pt idx="8444">
                  <c:v>11.067009543445579</c:v>
                </c:pt>
                <c:pt idx="8445">
                  <c:v>11.066216554643516</c:v>
                </c:pt>
                <c:pt idx="8446">
                  <c:v>11.055882443026874</c:v>
                </c:pt>
                <c:pt idx="8447">
                  <c:v>11.052129871342776</c:v>
                </c:pt>
                <c:pt idx="8448">
                  <c:v>11.05241249658927</c:v>
                </c:pt>
              </c:numCache>
            </c:numRef>
          </c:val>
          <c:smooth val="0"/>
        </c:ser>
        <c:dLbls>
          <c:showLegendKey val="0"/>
          <c:showVal val="0"/>
          <c:showCatName val="0"/>
          <c:showSerName val="0"/>
          <c:showPercent val="0"/>
          <c:showBubbleSize val="0"/>
        </c:dLbls>
        <c:marker val="1"/>
        <c:smooth val="0"/>
        <c:axId val="139956224"/>
        <c:axId val="139957760"/>
      </c:lineChart>
      <c:catAx>
        <c:axId val="139956224"/>
        <c:scaling>
          <c:orientation val="minMax"/>
        </c:scaling>
        <c:delete val="0"/>
        <c:axPos val="b"/>
        <c:majorTickMark val="out"/>
        <c:minorTickMark val="none"/>
        <c:tickLblPos val="nextTo"/>
        <c:crossAx val="139957760"/>
        <c:crosses val="autoZero"/>
        <c:auto val="1"/>
        <c:lblAlgn val="ctr"/>
        <c:lblOffset val="100"/>
        <c:tickLblSkip val="2000"/>
        <c:tickMarkSkip val="1000"/>
        <c:noMultiLvlLbl val="0"/>
      </c:catAx>
      <c:valAx>
        <c:axId val="139957760"/>
        <c:scaling>
          <c:orientation val="minMax"/>
          <c:min val="10.6"/>
        </c:scaling>
        <c:delete val="0"/>
        <c:axPos val="l"/>
        <c:majorGridlines/>
        <c:numFmt formatCode="General" sourceLinked="1"/>
        <c:majorTickMark val="out"/>
        <c:minorTickMark val="none"/>
        <c:tickLblPos val="nextTo"/>
        <c:crossAx val="139956224"/>
        <c:crosses val="autoZero"/>
        <c:crossBetween val="between"/>
        <c:majorUnit val="0.2"/>
      </c:valAx>
    </c:plotArea>
    <c:plotVisOnly val="1"/>
    <c:dispBlanksAs val="gap"/>
    <c:showDLblsOverMax val="0"/>
  </c:chart>
  <c:externalData r:id="rId1">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C992D8-2E30-40D8-8E54-7C8EE2FDD1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Pages>
  <Words>4105</Words>
  <Characters>23399</Characters>
  <Application>Microsoft Office Word</Application>
  <DocSecurity>0</DocSecurity>
  <Lines>194</Lines>
  <Paragraphs>5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7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evgin Fettahoğlu</cp:lastModifiedBy>
  <cp:revision>55</cp:revision>
  <dcterms:created xsi:type="dcterms:W3CDTF">2014-07-25T09:32:00Z</dcterms:created>
  <dcterms:modified xsi:type="dcterms:W3CDTF">2014-09-18T06:12:00Z</dcterms:modified>
</cp:coreProperties>
</file>